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2.xml" ContentType="application/vnd.openxmlformats-officedocument.drawingml.chartshape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p:sldMasterIdLst>
    <p:sldMasterId id="2147483648" r:id="rId1"/>
  </p:sldMasterIdLst>
  <p:notesMasterIdLst>
    <p:notesMasterId r:id="rId56"/>
  </p:notesMasterIdLst>
  <p:handoutMasterIdLst>
    <p:handoutMasterId r:id="rId57"/>
  </p:handoutMasterIdLst>
  <p:sldIdLst>
    <p:sldId id="300" r:id="rId2"/>
    <p:sldId id="353" r:id="rId3"/>
    <p:sldId id="354" r:id="rId4"/>
    <p:sldId id="388" r:id="rId5"/>
    <p:sldId id="389" r:id="rId6"/>
    <p:sldId id="390" r:id="rId7"/>
    <p:sldId id="394" r:id="rId8"/>
    <p:sldId id="391" r:id="rId9"/>
    <p:sldId id="396" r:id="rId10"/>
    <p:sldId id="398" r:id="rId11"/>
    <p:sldId id="399" r:id="rId12"/>
    <p:sldId id="311" r:id="rId13"/>
    <p:sldId id="385" r:id="rId14"/>
    <p:sldId id="328" r:id="rId15"/>
    <p:sldId id="329" r:id="rId16"/>
    <p:sldId id="330" r:id="rId17"/>
    <p:sldId id="331" r:id="rId18"/>
    <p:sldId id="332" r:id="rId19"/>
    <p:sldId id="333" r:id="rId20"/>
    <p:sldId id="358" r:id="rId21"/>
    <p:sldId id="359" r:id="rId22"/>
    <p:sldId id="360" r:id="rId23"/>
    <p:sldId id="392" r:id="rId24"/>
    <p:sldId id="383" r:id="rId25"/>
    <p:sldId id="334" r:id="rId26"/>
    <p:sldId id="347" r:id="rId27"/>
    <p:sldId id="338" r:id="rId28"/>
    <p:sldId id="339" r:id="rId29"/>
    <p:sldId id="340" r:id="rId30"/>
    <p:sldId id="341" r:id="rId31"/>
    <p:sldId id="393" r:id="rId32"/>
    <p:sldId id="397" r:id="rId33"/>
    <p:sldId id="342" r:id="rId34"/>
    <p:sldId id="343" r:id="rId35"/>
    <p:sldId id="344" r:id="rId36"/>
    <p:sldId id="345" r:id="rId37"/>
    <p:sldId id="350" r:id="rId38"/>
    <p:sldId id="351" r:id="rId39"/>
    <p:sldId id="352" r:id="rId40"/>
    <p:sldId id="386" r:id="rId41"/>
    <p:sldId id="387" r:id="rId42"/>
    <p:sldId id="346" r:id="rId43"/>
    <p:sldId id="361" r:id="rId44"/>
    <p:sldId id="368" r:id="rId45"/>
    <p:sldId id="362" r:id="rId46"/>
    <p:sldId id="367" r:id="rId47"/>
    <p:sldId id="366" r:id="rId48"/>
    <p:sldId id="369" r:id="rId49"/>
    <p:sldId id="380" r:id="rId50"/>
    <p:sldId id="371" r:id="rId51"/>
    <p:sldId id="363" r:id="rId52"/>
    <p:sldId id="376" r:id="rId53"/>
    <p:sldId id="381" r:id="rId54"/>
    <p:sldId id="382" r:id="rId55"/>
  </p:sldIdLst>
  <p:sldSz cx="9144000" cy="6858000" type="screen4x3"/>
  <p:notesSz cx="6645275" cy="9777413"/>
  <p:embeddedFontLst>
    <p:embeddedFont>
      <p:font typeface="Calibri" panose="020F0502020204030204" pitchFamily="34" charset="0"/>
      <p:regular r:id="rId58"/>
      <p:bold r:id="rId59"/>
      <p:italic r:id="rId60"/>
      <p:boldItalic r:id="rId61"/>
    </p:embeddedFont>
  </p:embeddedFontLst>
  <p:defaultTextStyle>
    <a:defPPr>
      <a:defRPr lang="en-US"/>
    </a:defPPr>
    <a:lvl1pPr algn="ctr"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ctr"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ctr"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ctr"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ctr"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7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E78C"/>
    <a:srgbClr val="FFFFCC"/>
    <a:srgbClr val="B590DA"/>
    <a:srgbClr val="FF7449"/>
    <a:srgbClr val="A97ED4"/>
    <a:srgbClr val="CC3300"/>
    <a:srgbClr val="663399"/>
    <a:srgbClr val="FFCBB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7" autoAdjust="0"/>
    <p:restoredTop sz="94606" autoAdjust="0"/>
  </p:normalViewPr>
  <p:slideViewPr>
    <p:cSldViewPr>
      <p:cViewPr varScale="1">
        <p:scale>
          <a:sx n="107" d="100"/>
          <a:sy n="107" d="100"/>
        </p:scale>
        <p:origin x="156" y="120"/>
      </p:cViewPr>
      <p:guideLst>
        <p:guide orient="horz" pos="2174"/>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3.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2.fntdata"/></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1087667845724211E-2"/>
          <c:y val="0.30700543014108467"/>
          <c:w val="0.59422318878064384"/>
          <c:h val="0.5857895099788345"/>
        </c:manualLayout>
      </c:layout>
      <c:barChart>
        <c:barDir val="col"/>
        <c:grouping val="stacked"/>
        <c:varyColors val="0"/>
        <c:ser>
          <c:idx val="0"/>
          <c:order val="0"/>
          <c:tx>
            <c:strRef>
              <c:f>Sheet1!$H$1</c:f>
              <c:strCache>
                <c:ptCount val="1"/>
                <c:pt idx="0">
                  <c:v>unutrašnji</c:v>
                </c:pt>
              </c:strCache>
            </c:strRef>
          </c:tx>
          <c:spPr>
            <a:solidFill>
              <a:srgbClr val="FFFF99"/>
            </a:solidFill>
            <a:ln>
              <a:solidFill>
                <a:srgbClr val="1F497D">
                  <a:lumMod val="40000"/>
                  <a:lumOff val="60000"/>
                </a:srgbClr>
              </a:solidFill>
            </a:ln>
          </c:spPr>
          <c:invertIfNegative val="0"/>
          <c:dLbls>
            <c:spPr>
              <a:noFill/>
              <a:ln>
                <a:noFill/>
              </a:ln>
              <a:effectLst/>
            </c:spPr>
            <c:txPr>
              <a:bodyPr/>
              <a:lstStyle/>
              <a:p>
                <a:pPr>
                  <a:defRPr b="1"/>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G$2:$G$9</c:f>
              <c:numCache>
                <c:formatCode>General</c:formatCode>
                <c:ptCount val="8"/>
                <c:pt idx="0">
                  <c:v>2008</c:v>
                </c:pt>
                <c:pt idx="1">
                  <c:v>2009</c:v>
                </c:pt>
                <c:pt idx="2">
                  <c:v>2010</c:v>
                </c:pt>
                <c:pt idx="3">
                  <c:v>2011</c:v>
                </c:pt>
                <c:pt idx="4">
                  <c:v>2012</c:v>
                </c:pt>
                <c:pt idx="5">
                  <c:v>2013</c:v>
                </c:pt>
                <c:pt idx="6">
                  <c:v>2014</c:v>
                </c:pt>
                <c:pt idx="7">
                  <c:v>2015</c:v>
                </c:pt>
              </c:numCache>
            </c:numRef>
          </c:cat>
          <c:val>
            <c:numRef>
              <c:f>Sheet1!$H$11:$H$18</c:f>
              <c:numCache>
                <c:formatCode>General</c:formatCode>
                <c:ptCount val="8"/>
                <c:pt idx="0">
                  <c:v>4.09</c:v>
                </c:pt>
                <c:pt idx="1">
                  <c:v>5.44</c:v>
                </c:pt>
                <c:pt idx="2">
                  <c:v>6.28</c:v>
                </c:pt>
                <c:pt idx="3">
                  <c:v>7.23</c:v>
                </c:pt>
                <c:pt idx="4">
                  <c:v>9.1</c:v>
                </c:pt>
                <c:pt idx="5">
                  <c:v>9.81</c:v>
                </c:pt>
                <c:pt idx="6">
                  <c:v>10.7</c:v>
                </c:pt>
                <c:pt idx="7">
                  <c:v>11.200000000000001</c:v>
                </c:pt>
              </c:numCache>
            </c:numRef>
          </c:val>
          <c:extLst>
            <c:ext xmlns:c16="http://schemas.microsoft.com/office/drawing/2014/chart" uri="{C3380CC4-5D6E-409C-BE32-E72D297353CC}">
              <c16:uniqueId val="{00000000-9D62-4679-A353-30363C4A73CE}"/>
            </c:ext>
          </c:extLst>
        </c:ser>
        <c:ser>
          <c:idx val="1"/>
          <c:order val="1"/>
          <c:tx>
            <c:strRef>
              <c:f>Sheet1!$I$1</c:f>
              <c:strCache>
                <c:ptCount val="1"/>
                <c:pt idx="0">
                  <c:v>spoljni</c:v>
                </c:pt>
              </c:strCache>
            </c:strRef>
          </c:tx>
          <c:spPr>
            <a:solidFill>
              <a:srgbClr val="1F497D">
                <a:lumMod val="60000"/>
                <a:lumOff val="40000"/>
              </a:srgbClr>
            </a:solidFill>
            <a:ln>
              <a:solidFill>
                <a:srgbClr val="1F497D">
                  <a:lumMod val="40000"/>
                  <a:lumOff val="60000"/>
                </a:srgbClr>
              </a:solidFill>
            </a:ln>
          </c:spPr>
          <c:invertIfNegative val="0"/>
          <c:dLbls>
            <c:spPr>
              <a:noFill/>
              <a:ln>
                <a:noFill/>
              </a:ln>
              <a:effectLst/>
            </c:spPr>
            <c:txPr>
              <a:bodyPr/>
              <a:lstStyle/>
              <a:p>
                <a:pPr>
                  <a:defRPr b="1">
                    <a:solidFill>
                      <a:srgbClr val="FFFFCC"/>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G$2:$G$9</c:f>
              <c:numCache>
                <c:formatCode>General</c:formatCode>
                <c:ptCount val="8"/>
                <c:pt idx="0">
                  <c:v>2008</c:v>
                </c:pt>
                <c:pt idx="1">
                  <c:v>2009</c:v>
                </c:pt>
                <c:pt idx="2">
                  <c:v>2010</c:v>
                </c:pt>
                <c:pt idx="3">
                  <c:v>2011</c:v>
                </c:pt>
                <c:pt idx="4">
                  <c:v>2012</c:v>
                </c:pt>
                <c:pt idx="5">
                  <c:v>2013</c:v>
                </c:pt>
                <c:pt idx="6">
                  <c:v>2014</c:v>
                </c:pt>
                <c:pt idx="7">
                  <c:v>2015</c:v>
                </c:pt>
              </c:numCache>
            </c:numRef>
          </c:cat>
          <c:val>
            <c:numRef>
              <c:f>Sheet1!$I$2:$I$9</c:f>
              <c:numCache>
                <c:formatCode>General</c:formatCode>
                <c:ptCount val="8"/>
                <c:pt idx="0">
                  <c:v>4.6899999999999995</c:v>
                </c:pt>
                <c:pt idx="1">
                  <c:v>4.410000000000001</c:v>
                </c:pt>
                <c:pt idx="2">
                  <c:v>5.8900000000000006</c:v>
                </c:pt>
                <c:pt idx="3">
                  <c:v>7.2399999999999993</c:v>
                </c:pt>
                <c:pt idx="4">
                  <c:v>8.57</c:v>
                </c:pt>
                <c:pt idx="5">
                  <c:v>10.3</c:v>
                </c:pt>
                <c:pt idx="6">
                  <c:v>12</c:v>
                </c:pt>
                <c:pt idx="7">
                  <c:v>13.100000000000001</c:v>
                </c:pt>
              </c:numCache>
            </c:numRef>
          </c:val>
          <c:extLst>
            <c:ext xmlns:c16="http://schemas.microsoft.com/office/drawing/2014/chart" uri="{C3380CC4-5D6E-409C-BE32-E72D297353CC}">
              <c16:uniqueId val="{00000001-9D62-4679-A353-30363C4A73CE}"/>
            </c:ext>
          </c:extLst>
        </c:ser>
        <c:dLbls>
          <c:showLegendKey val="0"/>
          <c:showVal val="0"/>
          <c:showCatName val="0"/>
          <c:showSerName val="0"/>
          <c:showPercent val="0"/>
          <c:showBubbleSize val="0"/>
        </c:dLbls>
        <c:gapWidth val="33"/>
        <c:overlap val="100"/>
        <c:axId val="94175616"/>
        <c:axId val="94177920"/>
      </c:barChart>
      <c:lineChart>
        <c:grouping val="standard"/>
        <c:varyColors val="0"/>
        <c:ser>
          <c:idx val="2"/>
          <c:order val="2"/>
          <c:tx>
            <c:strRef>
              <c:f>Sheet1!$N$1</c:f>
              <c:strCache>
                <c:ptCount val="1"/>
                <c:pt idx="0">
                  <c:v>ukupni % BDP</c:v>
                </c:pt>
              </c:strCache>
            </c:strRef>
          </c:tx>
          <c:spPr>
            <a:ln w="41275">
              <a:solidFill>
                <a:srgbClr val="FF0000"/>
              </a:solidFill>
            </a:ln>
          </c:spPr>
          <c:marker>
            <c:symbol val="none"/>
          </c:marker>
          <c:val>
            <c:numRef>
              <c:f>Sheet1!$N$2:$N$9</c:f>
              <c:numCache>
                <c:formatCode>0.0%</c:formatCode>
                <c:ptCount val="8"/>
                <c:pt idx="0">
                  <c:v>0.25600000000000001</c:v>
                </c:pt>
                <c:pt idx="1">
                  <c:v>0.31300000000000044</c:v>
                </c:pt>
                <c:pt idx="2">
                  <c:v>0.41500000000000031</c:v>
                </c:pt>
                <c:pt idx="3">
                  <c:v>0.45100000000000001</c:v>
                </c:pt>
                <c:pt idx="4">
                  <c:v>0.5930000000000003</c:v>
                </c:pt>
                <c:pt idx="5">
                  <c:v>0.63800000000000101</c:v>
                </c:pt>
                <c:pt idx="6">
                  <c:v>0.70900000000000063</c:v>
                </c:pt>
                <c:pt idx="7">
                  <c:v>0.74100000000000088</c:v>
                </c:pt>
              </c:numCache>
            </c:numRef>
          </c:val>
          <c:smooth val="0"/>
          <c:extLst>
            <c:ext xmlns:c16="http://schemas.microsoft.com/office/drawing/2014/chart" uri="{C3380CC4-5D6E-409C-BE32-E72D297353CC}">
              <c16:uniqueId val="{00000002-9D62-4679-A353-30363C4A73CE}"/>
            </c:ext>
          </c:extLst>
        </c:ser>
        <c:dLbls>
          <c:showLegendKey val="0"/>
          <c:showVal val="0"/>
          <c:showCatName val="0"/>
          <c:showSerName val="0"/>
          <c:showPercent val="0"/>
          <c:showBubbleSize val="0"/>
        </c:dLbls>
        <c:marker val="1"/>
        <c:smooth val="0"/>
        <c:axId val="157474816"/>
        <c:axId val="146305792"/>
      </c:lineChart>
      <c:catAx>
        <c:axId val="94175616"/>
        <c:scaling>
          <c:orientation val="minMax"/>
        </c:scaling>
        <c:delete val="0"/>
        <c:axPos val="b"/>
        <c:minorGridlines/>
        <c:numFmt formatCode="General" sourceLinked="1"/>
        <c:majorTickMark val="out"/>
        <c:minorTickMark val="none"/>
        <c:tickLblPos val="nextTo"/>
        <c:crossAx val="94177920"/>
        <c:crosses val="autoZero"/>
        <c:auto val="1"/>
        <c:lblAlgn val="ctr"/>
        <c:lblOffset val="100"/>
        <c:noMultiLvlLbl val="0"/>
      </c:catAx>
      <c:valAx>
        <c:axId val="94177920"/>
        <c:scaling>
          <c:orientation val="minMax"/>
          <c:max val="24"/>
          <c:min val="0"/>
        </c:scaling>
        <c:delete val="0"/>
        <c:axPos val="l"/>
        <c:majorGridlines/>
        <c:numFmt formatCode="General" sourceLinked="1"/>
        <c:majorTickMark val="out"/>
        <c:minorTickMark val="none"/>
        <c:tickLblPos val="nextTo"/>
        <c:crossAx val="94175616"/>
        <c:crosses val="autoZero"/>
        <c:crossBetween val="between"/>
      </c:valAx>
      <c:valAx>
        <c:axId val="146305792"/>
        <c:scaling>
          <c:orientation val="minMax"/>
          <c:max val="0.75000000000000133"/>
        </c:scaling>
        <c:delete val="0"/>
        <c:axPos val="r"/>
        <c:numFmt formatCode="0.0%" sourceLinked="1"/>
        <c:majorTickMark val="out"/>
        <c:minorTickMark val="none"/>
        <c:tickLblPos val="nextTo"/>
        <c:crossAx val="157474816"/>
        <c:crosses val="max"/>
        <c:crossBetween val="between"/>
      </c:valAx>
      <c:catAx>
        <c:axId val="157474816"/>
        <c:scaling>
          <c:orientation val="minMax"/>
        </c:scaling>
        <c:delete val="1"/>
        <c:axPos val="b"/>
        <c:numFmt formatCode="General" sourceLinked="1"/>
        <c:majorTickMark val="out"/>
        <c:minorTickMark val="none"/>
        <c:tickLblPos val="none"/>
        <c:crossAx val="146305792"/>
        <c:crosses val="autoZero"/>
        <c:auto val="1"/>
        <c:lblAlgn val="ctr"/>
        <c:lblOffset val="100"/>
        <c:noMultiLvlLbl val="0"/>
      </c:catAx>
      <c:spPr>
        <a:noFill/>
        <a:ln>
          <a:solidFill>
            <a:schemeClr val="bg1">
              <a:lumMod val="85000"/>
            </a:schemeClr>
          </a:solidFill>
        </a:ln>
      </c:spPr>
    </c:plotArea>
    <c:legend>
      <c:legendPos val="r"/>
      <c:overlay val="0"/>
    </c:legend>
    <c:plotVisOnly val="1"/>
    <c:dispBlanksAs val="gap"/>
    <c:showDLblsOverMax val="0"/>
  </c:chart>
  <c:spPr>
    <a:solidFill>
      <a:srgbClr val="FFFFFF"/>
    </a:solidFill>
  </c:spPr>
  <c:externalData r:id="rId2">
    <c:autoUpdate val="0"/>
  </c:externalData>
  <c:userShapes r:id="rId3"/>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7815802488817228E-2"/>
          <c:y val="3.4908615875070409E-2"/>
          <c:w val="0.94524139355147951"/>
          <c:h val="0.9497944606239288"/>
        </c:manualLayout>
      </c:layout>
      <c:lineChart>
        <c:grouping val="standard"/>
        <c:varyColors val="0"/>
        <c:ser>
          <c:idx val="0"/>
          <c:order val="0"/>
          <c:tx>
            <c:strRef>
              <c:f>'eur-chf-2019'!$B$1</c:f>
              <c:strCache>
                <c:ptCount val="1"/>
                <c:pt idx="0">
                  <c:v>kurs</c:v>
                </c:pt>
              </c:strCache>
            </c:strRef>
          </c:tx>
          <c:spPr>
            <a:ln w="22225" cap="rnd">
              <a:solidFill>
                <a:schemeClr val="accent1"/>
              </a:solidFill>
              <a:round/>
            </a:ln>
            <a:effectLst/>
          </c:spPr>
          <c:marker>
            <c:symbol val="none"/>
          </c:marker>
          <c:cat>
            <c:strRef>
              <c:f>'eur-chf-2019'!$A$2:$A$5001</c:f>
              <c:strCache>
                <c:ptCount val="5000"/>
                <c:pt idx="0">
                  <c:v>Mar 05, 2019</c:v>
                </c:pt>
                <c:pt idx="1">
                  <c:v>Mar 04, 2019</c:v>
                </c:pt>
                <c:pt idx="2">
                  <c:v>Mar 03, 2019</c:v>
                </c:pt>
                <c:pt idx="3">
                  <c:v>Mar 01, 2019</c:v>
                </c:pt>
                <c:pt idx="4">
                  <c:v>Feb 28, 2019</c:v>
                </c:pt>
                <c:pt idx="5">
                  <c:v>Feb 27, 2019</c:v>
                </c:pt>
                <c:pt idx="6">
                  <c:v>Feb 26, 2019</c:v>
                </c:pt>
                <c:pt idx="7">
                  <c:v>Feb 25, 2019</c:v>
                </c:pt>
                <c:pt idx="8">
                  <c:v>Feb 24, 2019</c:v>
                </c:pt>
                <c:pt idx="9">
                  <c:v>Feb 22, 2019</c:v>
                </c:pt>
                <c:pt idx="10">
                  <c:v>Feb 21, 2019</c:v>
                </c:pt>
                <c:pt idx="11">
                  <c:v>Feb 20, 2019</c:v>
                </c:pt>
                <c:pt idx="12">
                  <c:v>Feb 19, 2019</c:v>
                </c:pt>
                <c:pt idx="13">
                  <c:v>Feb 18, 2019</c:v>
                </c:pt>
                <c:pt idx="14">
                  <c:v>Feb 17, 2019</c:v>
                </c:pt>
                <c:pt idx="15">
                  <c:v>Feb 15, 2019</c:v>
                </c:pt>
                <c:pt idx="16">
                  <c:v>Feb 14, 2019</c:v>
                </c:pt>
                <c:pt idx="17">
                  <c:v>Feb 13, 2019</c:v>
                </c:pt>
                <c:pt idx="18">
                  <c:v>Feb 12, 2019</c:v>
                </c:pt>
                <c:pt idx="19">
                  <c:v>Feb 11, 2019</c:v>
                </c:pt>
                <c:pt idx="20">
                  <c:v>Feb 10, 2019</c:v>
                </c:pt>
                <c:pt idx="21">
                  <c:v>Feb 08, 2019</c:v>
                </c:pt>
                <c:pt idx="22">
                  <c:v>Feb 07, 2019</c:v>
                </c:pt>
                <c:pt idx="23">
                  <c:v>Feb 06, 2019</c:v>
                </c:pt>
                <c:pt idx="24">
                  <c:v>Feb 05, 2019</c:v>
                </c:pt>
                <c:pt idx="25">
                  <c:v>Feb 04, 2019</c:v>
                </c:pt>
                <c:pt idx="26">
                  <c:v>Feb 03, 2019</c:v>
                </c:pt>
                <c:pt idx="27">
                  <c:v>Feb 01, 2019</c:v>
                </c:pt>
                <c:pt idx="28">
                  <c:v>Jan 31, 2019</c:v>
                </c:pt>
                <c:pt idx="29">
                  <c:v>Jan 30, 2019</c:v>
                </c:pt>
                <c:pt idx="30">
                  <c:v>Jan 29, 2019</c:v>
                </c:pt>
                <c:pt idx="31">
                  <c:v>Jan 28, 2019</c:v>
                </c:pt>
                <c:pt idx="32">
                  <c:v>Jan 27, 2019</c:v>
                </c:pt>
                <c:pt idx="33">
                  <c:v>Jan 25, 2019</c:v>
                </c:pt>
                <c:pt idx="34">
                  <c:v>Jan 24, 2019</c:v>
                </c:pt>
                <c:pt idx="35">
                  <c:v>Jan 23, 2019</c:v>
                </c:pt>
                <c:pt idx="36">
                  <c:v>Jan 22, 2019</c:v>
                </c:pt>
                <c:pt idx="37">
                  <c:v>Jan 21, 2019</c:v>
                </c:pt>
                <c:pt idx="38">
                  <c:v>Jan 20, 2019</c:v>
                </c:pt>
                <c:pt idx="39">
                  <c:v>Jan 18, 2019</c:v>
                </c:pt>
                <c:pt idx="40">
                  <c:v>Jan 17, 2019</c:v>
                </c:pt>
                <c:pt idx="41">
                  <c:v>Jan 16, 2019</c:v>
                </c:pt>
                <c:pt idx="42">
                  <c:v>Jan 15, 2019</c:v>
                </c:pt>
                <c:pt idx="43">
                  <c:v>Jan 14, 2019</c:v>
                </c:pt>
                <c:pt idx="44">
                  <c:v>Jan 13, 2019</c:v>
                </c:pt>
                <c:pt idx="45">
                  <c:v>Jan 11, 2019</c:v>
                </c:pt>
                <c:pt idx="46">
                  <c:v>Jan 10, 2019</c:v>
                </c:pt>
                <c:pt idx="47">
                  <c:v>Jan 09, 2019</c:v>
                </c:pt>
                <c:pt idx="48">
                  <c:v>Jan 08, 2019</c:v>
                </c:pt>
                <c:pt idx="49">
                  <c:v>Jan 07, 2019</c:v>
                </c:pt>
                <c:pt idx="50">
                  <c:v>Jan 06, 2019</c:v>
                </c:pt>
                <c:pt idx="51">
                  <c:v>Jan 04, 2019</c:v>
                </c:pt>
                <c:pt idx="52">
                  <c:v>Jan 03, 2019</c:v>
                </c:pt>
                <c:pt idx="53">
                  <c:v>Jan 02, 2019</c:v>
                </c:pt>
                <c:pt idx="54">
                  <c:v>Jan 01, 2019</c:v>
                </c:pt>
                <c:pt idx="55">
                  <c:v>Dec 31, 2018</c:v>
                </c:pt>
                <c:pt idx="56">
                  <c:v>Dec 30, 2018</c:v>
                </c:pt>
                <c:pt idx="57">
                  <c:v>Dec 28, 2018</c:v>
                </c:pt>
                <c:pt idx="58">
                  <c:v>Dec 27, 2018</c:v>
                </c:pt>
                <c:pt idx="59">
                  <c:v>Dec 26, 2018</c:v>
                </c:pt>
                <c:pt idx="60">
                  <c:v>Dec 25, 2018</c:v>
                </c:pt>
                <c:pt idx="61">
                  <c:v>Dec 24, 2018</c:v>
                </c:pt>
                <c:pt idx="62">
                  <c:v>Dec 23, 2018</c:v>
                </c:pt>
                <c:pt idx="63">
                  <c:v>Dec 21, 2018</c:v>
                </c:pt>
                <c:pt idx="64">
                  <c:v>Dec 20, 2018</c:v>
                </c:pt>
                <c:pt idx="65">
                  <c:v>Dec 19, 2018</c:v>
                </c:pt>
                <c:pt idx="66">
                  <c:v>Dec 18, 2018</c:v>
                </c:pt>
                <c:pt idx="67">
                  <c:v>Dec 17, 2018</c:v>
                </c:pt>
                <c:pt idx="68">
                  <c:v>Dec 16, 2018</c:v>
                </c:pt>
                <c:pt idx="69">
                  <c:v>Dec 14, 2018</c:v>
                </c:pt>
                <c:pt idx="70">
                  <c:v>Dec 13, 2018</c:v>
                </c:pt>
                <c:pt idx="71">
                  <c:v>Dec 12, 2018</c:v>
                </c:pt>
                <c:pt idx="72">
                  <c:v>Dec 11, 2018</c:v>
                </c:pt>
                <c:pt idx="73">
                  <c:v>Dec 10, 2018</c:v>
                </c:pt>
                <c:pt idx="74">
                  <c:v>Dec 09, 2018</c:v>
                </c:pt>
                <c:pt idx="75">
                  <c:v>Dec 07, 2018</c:v>
                </c:pt>
                <c:pt idx="76">
                  <c:v>Dec 06, 2018</c:v>
                </c:pt>
                <c:pt idx="77">
                  <c:v>Dec 05, 2018</c:v>
                </c:pt>
                <c:pt idx="78">
                  <c:v>Dec 04, 2018</c:v>
                </c:pt>
                <c:pt idx="79">
                  <c:v>Dec 03, 2018</c:v>
                </c:pt>
                <c:pt idx="80">
                  <c:v>Dec 02, 2018</c:v>
                </c:pt>
                <c:pt idx="81">
                  <c:v>Nov 30, 2018</c:v>
                </c:pt>
                <c:pt idx="82">
                  <c:v>Nov 29, 2018</c:v>
                </c:pt>
                <c:pt idx="83">
                  <c:v>Nov 28, 2018</c:v>
                </c:pt>
                <c:pt idx="84">
                  <c:v>Nov 27, 2018</c:v>
                </c:pt>
                <c:pt idx="85">
                  <c:v>Nov 26, 2018</c:v>
                </c:pt>
                <c:pt idx="86">
                  <c:v>Nov 25, 2018</c:v>
                </c:pt>
                <c:pt idx="87">
                  <c:v>Nov 23, 2018</c:v>
                </c:pt>
                <c:pt idx="88">
                  <c:v>Nov 22, 2018</c:v>
                </c:pt>
                <c:pt idx="89">
                  <c:v>Nov 21, 2018</c:v>
                </c:pt>
                <c:pt idx="90">
                  <c:v>Nov 20, 2018</c:v>
                </c:pt>
                <c:pt idx="91">
                  <c:v>Nov 19, 2018</c:v>
                </c:pt>
                <c:pt idx="92">
                  <c:v>Nov 18, 2018</c:v>
                </c:pt>
                <c:pt idx="93">
                  <c:v>Nov 16, 2018</c:v>
                </c:pt>
                <c:pt idx="94">
                  <c:v>Nov 15, 2018</c:v>
                </c:pt>
                <c:pt idx="95">
                  <c:v>Nov 14, 2018</c:v>
                </c:pt>
                <c:pt idx="96">
                  <c:v>Nov 13, 2018</c:v>
                </c:pt>
                <c:pt idx="97">
                  <c:v>Nov 12, 2018</c:v>
                </c:pt>
                <c:pt idx="98">
                  <c:v>Nov 11, 2018</c:v>
                </c:pt>
                <c:pt idx="99">
                  <c:v>Nov 09, 2018</c:v>
                </c:pt>
                <c:pt idx="100">
                  <c:v>Nov 08, 2018</c:v>
                </c:pt>
                <c:pt idx="101">
                  <c:v>Nov 07, 2018</c:v>
                </c:pt>
                <c:pt idx="102">
                  <c:v>Nov 06, 2018</c:v>
                </c:pt>
                <c:pt idx="103">
                  <c:v>Nov 05, 2018</c:v>
                </c:pt>
                <c:pt idx="104">
                  <c:v>Nov 04, 2018</c:v>
                </c:pt>
                <c:pt idx="105">
                  <c:v>Nov 02, 2018</c:v>
                </c:pt>
                <c:pt idx="106">
                  <c:v>Nov 01, 2018</c:v>
                </c:pt>
                <c:pt idx="107">
                  <c:v>Oct 31, 2018</c:v>
                </c:pt>
                <c:pt idx="108">
                  <c:v>Oct 30, 2018</c:v>
                </c:pt>
                <c:pt idx="109">
                  <c:v>Oct 29, 2018</c:v>
                </c:pt>
                <c:pt idx="110">
                  <c:v>Oct 28, 2018</c:v>
                </c:pt>
                <c:pt idx="111">
                  <c:v>Oct 26, 2018</c:v>
                </c:pt>
                <c:pt idx="112">
                  <c:v>Oct 25, 2018</c:v>
                </c:pt>
                <c:pt idx="113">
                  <c:v>Oct 24, 2018</c:v>
                </c:pt>
                <c:pt idx="114">
                  <c:v>Oct 23, 2018</c:v>
                </c:pt>
                <c:pt idx="115">
                  <c:v>Oct 22, 2018</c:v>
                </c:pt>
                <c:pt idx="116">
                  <c:v>Oct 21, 2018</c:v>
                </c:pt>
                <c:pt idx="117">
                  <c:v>Oct 19, 2018</c:v>
                </c:pt>
                <c:pt idx="118">
                  <c:v>Oct 18, 2018</c:v>
                </c:pt>
                <c:pt idx="119">
                  <c:v>Oct 17, 2018</c:v>
                </c:pt>
                <c:pt idx="120">
                  <c:v>Oct 16, 2018</c:v>
                </c:pt>
                <c:pt idx="121">
                  <c:v>Oct 15, 2018</c:v>
                </c:pt>
                <c:pt idx="122">
                  <c:v>Oct 14, 2018</c:v>
                </c:pt>
                <c:pt idx="123">
                  <c:v>Oct 12, 2018</c:v>
                </c:pt>
                <c:pt idx="124">
                  <c:v>Oct 11, 2018</c:v>
                </c:pt>
                <c:pt idx="125">
                  <c:v>Oct 10, 2018</c:v>
                </c:pt>
                <c:pt idx="126">
                  <c:v>Oct 09, 2018</c:v>
                </c:pt>
                <c:pt idx="127">
                  <c:v>Oct 08, 2018</c:v>
                </c:pt>
                <c:pt idx="128">
                  <c:v>Oct 07, 2018</c:v>
                </c:pt>
                <c:pt idx="129">
                  <c:v>Oct 05, 2018</c:v>
                </c:pt>
                <c:pt idx="130">
                  <c:v>Oct 04, 2018</c:v>
                </c:pt>
                <c:pt idx="131">
                  <c:v>Oct 03, 2018</c:v>
                </c:pt>
                <c:pt idx="132">
                  <c:v>Oct 02, 2018</c:v>
                </c:pt>
                <c:pt idx="133">
                  <c:v>Oct 01, 2018</c:v>
                </c:pt>
                <c:pt idx="134">
                  <c:v>Sep 30, 2018</c:v>
                </c:pt>
                <c:pt idx="135">
                  <c:v>Sep 28, 2018</c:v>
                </c:pt>
                <c:pt idx="136">
                  <c:v>Sep 27, 2018</c:v>
                </c:pt>
                <c:pt idx="137">
                  <c:v>Sep 26, 2018</c:v>
                </c:pt>
                <c:pt idx="138">
                  <c:v>Sep 25, 2018</c:v>
                </c:pt>
                <c:pt idx="139">
                  <c:v>Sep 24, 2018</c:v>
                </c:pt>
                <c:pt idx="140">
                  <c:v>Sep 23, 2018</c:v>
                </c:pt>
                <c:pt idx="141">
                  <c:v>Sep 21, 2018</c:v>
                </c:pt>
                <c:pt idx="142">
                  <c:v>Sep 20, 2018</c:v>
                </c:pt>
                <c:pt idx="143">
                  <c:v>Sep 19, 2018</c:v>
                </c:pt>
                <c:pt idx="144">
                  <c:v>Sep 18, 2018</c:v>
                </c:pt>
                <c:pt idx="145">
                  <c:v>Sep 17, 2018</c:v>
                </c:pt>
                <c:pt idx="146">
                  <c:v>Sep 16, 2018</c:v>
                </c:pt>
                <c:pt idx="147">
                  <c:v>Sep 14, 2018</c:v>
                </c:pt>
                <c:pt idx="148">
                  <c:v>Sep 13, 2018</c:v>
                </c:pt>
                <c:pt idx="149">
                  <c:v>Sep 12, 2018</c:v>
                </c:pt>
                <c:pt idx="150">
                  <c:v>Sep 11, 2018</c:v>
                </c:pt>
                <c:pt idx="151">
                  <c:v>Sep 10, 2018</c:v>
                </c:pt>
                <c:pt idx="152">
                  <c:v>Sep 09, 2018</c:v>
                </c:pt>
                <c:pt idx="153">
                  <c:v>Sep 07, 2018</c:v>
                </c:pt>
                <c:pt idx="154">
                  <c:v>Sep 06, 2018</c:v>
                </c:pt>
                <c:pt idx="155">
                  <c:v>Sep 05, 2018</c:v>
                </c:pt>
                <c:pt idx="156">
                  <c:v>Sep 04, 2018</c:v>
                </c:pt>
                <c:pt idx="157">
                  <c:v>Sep 03, 2018</c:v>
                </c:pt>
                <c:pt idx="158">
                  <c:v>Sep 02, 2018</c:v>
                </c:pt>
                <c:pt idx="159">
                  <c:v>Aug 31, 2018</c:v>
                </c:pt>
                <c:pt idx="160">
                  <c:v>Aug 30, 2018</c:v>
                </c:pt>
                <c:pt idx="161">
                  <c:v>Aug 29, 2018</c:v>
                </c:pt>
                <c:pt idx="162">
                  <c:v>Aug 28, 2018</c:v>
                </c:pt>
                <c:pt idx="163">
                  <c:v>Aug 27, 2018</c:v>
                </c:pt>
                <c:pt idx="164">
                  <c:v>Aug 26, 2018</c:v>
                </c:pt>
                <c:pt idx="165">
                  <c:v>Aug 24, 2018</c:v>
                </c:pt>
                <c:pt idx="166">
                  <c:v>Aug 23, 2018</c:v>
                </c:pt>
                <c:pt idx="167">
                  <c:v>Aug 22, 2018</c:v>
                </c:pt>
                <c:pt idx="168">
                  <c:v>Aug 21, 2018</c:v>
                </c:pt>
                <c:pt idx="169">
                  <c:v>Aug 20, 2018</c:v>
                </c:pt>
                <c:pt idx="170">
                  <c:v>Aug 19, 2018</c:v>
                </c:pt>
                <c:pt idx="171">
                  <c:v>Aug 17, 2018</c:v>
                </c:pt>
                <c:pt idx="172">
                  <c:v>Aug 16, 2018</c:v>
                </c:pt>
                <c:pt idx="173">
                  <c:v>Aug 15, 2018</c:v>
                </c:pt>
                <c:pt idx="174">
                  <c:v>Aug 14, 2018</c:v>
                </c:pt>
                <c:pt idx="175">
                  <c:v>Aug 13, 2018</c:v>
                </c:pt>
                <c:pt idx="176">
                  <c:v>Aug 12, 2018</c:v>
                </c:pt>
                <c:pt idx="177">
                  <c:v>Aug 10, 2018</c:v>
                </c:pt>
                <c:pt idx="178">
                  <c:v>Aug 09, 2018</c:v>
                </c:pt>
                <c:pt idx="179">
                  <c:v>Aug 08, 2018</c:v>
                </c:pt>
                <c:pt idx="180">
                  <c:v>Aug 07, 2018</c:v>
                </c:pt>
                <c:pt idx="181">
                  <c:v>Aug 06, 2018</c:v>
                </c:pt>
                <c:pt idx="182">
                  <c:v>Aug 05, 2018</c:v>
                </c:pt>
                <c:pt idx="183">
                  <c:v>Aug 03, 2018</c:v>
                </c:pt>
                <c:pt idx="184">
                  <c:v>Aug 02, 2018</c:v>
                </c:pt>
                <c:pt idx="185">
                  <c:v>Aug 01, 2018</c:v>
                </c:pt>
                <c:pt idx="186">
                  <c:v>Jul 31, 2018</c:v>
                </c:pt>
                <c:pt idx="187">
                  <c:v>Jul 30, 2018</c:v>
                </c:pt>
                <c:pt idx="188">
                  <c:v>Jul 29, 2018</c:v>
                </c:pt>
                <c:pt idx="189">
                  <c:v>Jul 27, 2018</c:v>
                </c:pt>
                <c:pt idx="190">
                  <c:v>Jul 26, 2018</c:v>
                </c:pt>
                <c:pt idx="191">
                  <c:v>Jul 25, 2018</c:v>
                </c:pt>
                <c:pt idx="192">
                  <c:v>Jul 24, 2018</c:v>
                </c:pt>
                <c:pt idx="193">
                  <c:v>Jul 23, 2018</c:v>
                </c:pt>
                <c:pt idx="194">
                  <c:v>Jul 22, 2018</c:v>
                </c:pt>
                <c:pt idx="195">
                  <c:v>Jul 20, 2018</c:v>
                </c:pt>
                <c:pt idx="196">
                  <c:v>Jul 19, 2018</c:v>
                </c:pt>
                <c:pt idx="197">
                  <c:v>Jul 18, 2018</c:v>
                </c:pt>
                <c:pt idx="198">
                  <c:v>Jul 17, 2018</c:v>
                </c:pt>
                <c:pt idx="199">
                  <c:v>Jul 16, 2018</c:v>
                </c:pt>
                <c:pt idx="200">
                  <c:v>Jul 15, 2018</c:v>
                </c:pt>
                <c:pt idx="201">
                  <c:v>Jul 13, 2018</c:v>
                </c:pt>
                <c:pt idx="202">
                  <c:v>Jul 12, 2018</c:v>
                </c:pt>
                <c:pt idx="203">
                  <c:v>Jul 11, 2018</c:v>
                </c:pt>
                <c:pt idx="204">
                  <c:v>Jul 10, 2018</c:v>
                </c:pt>
                <c:pt idx="205">
                  <c:v>Jul 09, 2018</c:v>
                </c:pt>
                <c:pt idx="206">
                  <c:v>Jul 08, 2018</c:v>
                </c:pt>
                <c:pt idx="207">
                  <c:v>Jul 06, 2018</c:v>
                </c:pt>
                <c:pt idx="208">
                  <c:v>Jul 05, 2018</c:v>
                </c:pt>
                <c:pt idx="209">
                  <c:v>Jul 04, 2018</c:v>
                </c:pt>
                <c:pt idx="210">
                  <c:v>Jul 03, 2018</c:v>
                </c:pt>
                <c:pt idx="211">
                  <c:v>Jul 02, 2018</c:v>
                </c:pt>
                <c:pt idx="212">
                  <c:v>Jul 01, 2018</c:v>
                </c:pt>
                <c:pt idx="213">
                  <c:v>Jun 29, 2018</c:v>
                </c:pt>
                <c:pt idx="214">
                  <c:v>Jun 28, 2018</c:v>
                </c:pt>
                <c:pt idx="215">
                  <c:v>Jun 27, 2018</c:v>
                </c:pt>
                <c:pt idx="216">
                  <c:v>Jun 26, 2018</c:v>
                </c:pt>
                <c:pt idx="217">
                  <c:v>Jun 25, 2018</c:v>
                </c:pt>
                <c:pt idx="218">
                  <c:v>Jun 24, 2018</c:v>
                </c:pt>
                <c:pt idx="219">
                  <c:v>Jun 22, 2018</c:v>
                </c:pt>
                <c:pt idx="220">
                  <c:v>Jun 21, 2018</c:v>
                </c:pt>
                <c:pt idx="221">
                  <c:v>Jun 20, 2018</c:v>
                </c:pt>
                <c:pt idx="222">
                  <c:v>Jun 19, 2018</c:v>
                </c:pt>
                <c:pt idx="223">
                  <c:v>Jun 18, 2018</c:v>
                </c:pt>
                <c:pt idx="224">
                  <c:v>Jun 17, 2018</c:v>
                </c:pt>
                <c:pt idx="225">
                  <c:v>Jun 15, 2018</c:v>
                </c:pt>
                <c:pt idx="226">
                  <c:v>Jun 14, 2018</c:v>
                </c:pt>
                <c:pt idx="227">
                  <c:v>Jun 13, 2018</c:v>
                </c:pt>
                <c:pt idx="228">
                  <c:v>Jun 12, 2018</c:v>
                </c:pt>
                <c:pt idx="229">
                  <c:v>Jun 11, 2018</c:v>
                </c:pt>
                <c:pt idx="230">
                  <c:v>Jun 10, 2018</c:v>
                </c:pt>
                <c:pt idx="231">
                  <c:v>Jun 08, 2018</c:v>
                </c:pt>
                <c:pt idx="232">
                  <c:v>Jun 07, 2018</c:v>
                </c:pt>
                <c:pt idx="233">
                  <c:v>Jun 06, 2018</c:v>
                </c:pt>
                <c:pt idx="234">
                  <c:v>Jun 05, 2018</c:v>
                </c:pt>
                <c:pt idx="235">
                  <c:v>Jun 04, 2018</c:v>
                </c:pt>
                <c:pt idx="236">
                  <c:v>Jun 03, 2018</c:v>
                </c:pt>
                <c:pt idx="237">
                  <c:v>Jun 01, 2018</c:v>
                </c:pt>
                <c:pt idx="238">
                  <c:v>May 31, 2018</c:v>
                </c:pt>
                <c:pt idx="239">
                  <c:v>May 30, 2018</c:v>
                </c:pt>
                <c:pt idx="240">
                  <c:v>May 29, 2018</c:v>
                </c:pt>
                <c:pt idx="241">
                  <c:v>May 28, 2018</c:v>
                </c:pt>
                <c:pt idx="242">
                  <c:v>May 27, 2018</c:v>
                </c:pt>
                <c:pt idx="243">
                  <c:v>May 25, 2018</c:v>
                </c:pt>
                <c:pt idx="244">
                  <c:v>May 24, 2018</c:v>
                </c:pt>
                <c:pt idx="245">
                  <c:v>May 23, 2018</c:v>
                </c:pt>
                <c:pt idx="246">
                  <c:v>May 22, 2018</c:v>
                </c:pt>
                <c:pt idx="247">
                  <c:v>May 21, 2018</c:v>
                </c:pt>
                <c:pt idx="248">
                  <c:v>May 18, 2018</c:v>
                </c:pt>
                <c:pt idx="249">
                  <c:v>May 17, 2018</c:v>
                </c:pt>
                <c:pt idx="250">
                  <c:v>May 16, 2018</c:v>
                </c:pt>
                <c:pt idx="251">
                  <c:v>May 15, 2018</c:v>
                </c:pt>
                <c:pt idx="252">
                  <c:v>May 14, 2018</c:v>
                </c:pt>
                <c:pt idx="253">
                  <c:v>May 11, 2018</c:v>
                </c:pt>
                <c:pt idx="254">
                  <c:v>May 10, 2018</c:v>
                </c:pt>
                <c:pt idx="255">
                  <c:v>May 09, 2018</c:v>
                </c:pt>
                <c:pt idx="256">
                  <c:v>May 08, 2018</c:v>
                </c:pt>
                <c:pt idx="257">
                  <c:v>May 07, 2018</c:v>
                </c:pt>
                <c:pt idx="258">
                  <c:v>May 04, 2018</c:v>
                </c:pt>
                <c:pt idx="259">
                  <c:v>May 03, 2018</c:v>
                </c:pt>
                <c:pt idx="260">
                  <c:v>May 02, 2018</c:v>
                </c:pt>
                <c:pt idx="261">
                  <c:v>May 01, 2018</c:v>
                </c:pt>
                <c:pt idx="262">
                  <c:v>Apr 30, 2018</c:v>
                </c:pt>
                <c:pt idx="263">
                  <c:v>Apr 27, 2018</c:v>
                </c:pt>
                <c:pt idx="264">
                  <c:v>Apr 26, 2018</c:v>
                </c:pt>
                <c:pt idx="265">
                  <c:v>Apr 25, 2018</c:v>
                </c:pt>
                <c:pt idx="266">
                  <c:v>Apr 24, 2018</c:v>
                </c:pt>
                <c:pt idx="267">
                  <c:v>Apr 23, 2018</c:v>
                </c:pt>
                <c:pt idx="268">
                  <c:v>Apr 20, 2018</c:v>
                </c:pt>
                <c:pt idx="269">
                  <c:v>Apr 19, 2018</c:v>
                </c:pt>
                <c:pt idx="270">
                  <c:v>Apr 18, 2018</c:v>
                </c:pt>
                <c:pt idx="271">
                  <c:v>Apr 17, 2018</c:v>
                </c:pt>
                <c:pt idx="272">
                  <c:v>Apr 16, 2018</c:v>
                </c:pt>
                <c:pt idx="273">
                  <c:v>Apr 13, 2018</c:v>
                </c:pt>
                <c:pt idx="274">
                  <c:v>Apr 12, 2018</c:v>
                </c:pt>
                <c:pt idx="275">
                  <c:v>Apr 11, 2018</c:v>
                </c:pt>
                <c:pt idx="276">
                  <c:v>Apr 10, 2018</c:v>
                </c:pt>
                <c:pt idx="277">
                  <c:v>Apr 09, 2018</c:v>
                </c:pt>
                <c:pt idx="278">
                  <c:v>Apr 06, 2018</c:v>
                </c:pt>
                <c:pt idx="279">
                  <c:v>Apr 05, 2018</c:v>
                </c:pt>
                <c:pt idx="280">
                  <c:v>Apr 04, 2018</c:v>
                </c:pt>
                <c:pt idx="281">
                  <c:v>Apr 03, 2018</c:v>
                </c:pt>
                <c:pt idx="282">
                  <c:v>Apr 02, 2018</c:v>
                </c:pt>
                <c:pt idx="283">
                  <c:v>Mar 30, 2018</c:v>
                </c:pt>
                <c:pt idx="284">
                  <c:v>Mar 29, 2018</c:v>
                </c:pt>
                <c:pt idx="285">
                  <c:v>Mar 28, 2018</c:v>
                </c:pt>
                <c:pt idx="286">
                  <c:v>Mar 27, 2018</c:v>
                </c:pt>
                <c:pt idx="287">
                  <c:v>Mar 26, 2018</c:v>
                </c:pt>
                <c:pt idx="288">
                  <c:v>Mar 23, 2018</c:v>
                </c:pt>
                <c:pt idx="289">
                  <c:v>Mar 22, 2018</c:v>
                </c:pt>
                <c:pt idx="290">
                  <c:v>Mar 21, 2018</c:v>
                </c:pt>
                <c:pt idx="291">
                  <c:v>Mar 20, 2018</c:v>
                </c:pt>
                <c:pt idx="292">
                  <c:v>Mar 19, 2018</c:v>
                </c:pt>
                <c:pt idx="293">
                  <c:v>Mar 16, 2018</c:v>
                </c:pt>
                <c:pt idx="294">
                  <c:v>Mar 15, 2018</c:v>
                </c:pt>
                <c:pt idx="295">
                  <c:v>Mar 14, 2018</c:v>
                </c:pt>
                <c:pt idx="296">
                  <c:v>Mar 13, 2018</c:v>
                </c:pt>
                <c:pt idx="297">
                  <c:v>Mar 12, 2018</c:v>
                </c:pt>
                <c:pt idx="298">
                  <c:v>Mar 09, 2018</c:v>
                </c:pt>
                <c:pt idx="299">
                  <c:v>Mar 08, 2018</c:v>
                </c:pt>
                <c:pt idx="300">
                  <c:v>Mar 07, 2018</c:v>
                </c:pt>
                <c:pt idx="301">
                  <c:v>Mar 06, 2018</c:v>
                </c:pt>
                <c:pt idx="302">
                  <c:v>Mar 05, 2018</c:v>
                </c:pt>
                <c:pt idx="303">
                  <c:v>Mar 02, 2018</c:v>
                </c:pt>
                <c:pt idx="304">
                  <c:v>Mar 01, 2018</c:v>
                </c:pt>
                <c:pt idx="305">
                  <c:v>Feb 28, 2018</c:v>
                </c:pt>
                <c:pt idx="306">
                  <c:v>Feb 27, 2018</c:v>
                </c:pt>
                <c:pt idx="307">
                  <c:v>Feb 26, 2018</c:v>
                </c:pt>
                <c:pt idx="308">
                  <c:v>Feb 23, 2018</c:v>
                </c:pt>
                <c:pt idx="309">
                  <c:v>Feb 22, 2018</c:v>
                </c:pt>
                <c:pt idx="310">
                  <c:v>Feb 21, 2018</c:v>
                </c:pt>
                <c:pt idx="311">
                  <c:v>Feb 20, 2018</c:v>
                </c:pt>
                <c:pt idx="312">
                  <c:v>Feb 19, 2018</c:v>
                </c:pt>
                <c:pt idx="313">
                  <c:v>Feb 16, 2018</c:v>
                </c:pt>
                <c:pt idx="314">
                  <c:v>Feb 15, 2018</c:v>
                </c:pt>
                <c:pt idx="315">
                  <c:v>Feb 14, 2018</c:v>
                </c:pt>
                <c:pt idx="316">
                  <c:v>Feb 13, 2018</c:v>
                </c:pt>
                <c:pt idx="317">
                  <c:v>Feb 12, 2018</c:v>
                </c:pt>
                <c:pt idx="318">
                  <c:v>Feb 09, 2018</c:v>
                </c:pt>
                <c:pt idx="319">
                  <c:v>Feb 08, 2018</c:v>
                </c:pt>
                <c:pt idx="320">
                  <c:v>Feb 07, 2018</c:v>
                </c:pt>
                <c:pt idx="321">
                  <c:v>Feb 06, 2018</c:v>
                </c:pt>
                <c:pt idx="322">
                  <c:v>Feb 05, 2018</c:v>
                </c:pt>
                <c:pt idx="323">
                  <c:v>Feb 02, 2018</c:v>
                </c:pt>
                <c:pt idx="324">
                  <c:v>Feb 01, 2018</c:v>
                </c:pt>
                <c:pt idx="325">
                  <c:v>Jan 31, 2018</c:v>
                </c:pt>
                <c:pt idx="326">
                  <c:v>Jan 30, 2018</c:v>
                </c:pt>
                <c:pt idx="327">
                  <c:v>Jan 29, 2018</c:v>
                </c:pt>
                <c:pt idx="328">
                  <c:v>Jan 26, 2018</c:v>
                </c:pt>
                <c:pt idx="329">
                  <c:v>Jan 25, 2018</c:v>
                </c:pt>
                <c:pt idx="330">
                  <c:v>Jan 24, 2018</c:v>
                </c:pt>
                <c:pt idx="331">
                  <c:v>Jan 23, 2018</c:v>
                </c:pt>
                <c:pt idx="332">
                  <c:v>Jan 22, 2018</c:v>
                </c:pt>
                <c:pt idx="333">
                  <c:v>Jan 19, 2018</c:v>
                </c:pt>
                <c:pt idx="334">
                  <c:v>Jan 18, 2018</c:v>
                </c:pt>
                <c:pt idx="335">
                  <c:v>Jan 17, 2018</c:v>
                </c:pt>
                <c:pt idx="336">
                  <c:v>Jan 16, 2018</c:v>
                </c:pt>
                <c:pt idx="337">
                  <c:v>Jan 15, 2018</c:v>
                </c:pt>
                <c:pt idx="338">
                  <c:v>Jan 12, 2018</c:v>
                </c:pt>
                <c:pt idx="339">
                  <c:v>Jan 11, 2018</c:v>
                </c:pt>
                <c:pt idx="340">
                  <c:v>Jan 10, 2018</c:v>
                </c:pt>
                <c:pt idx="341">
                  <c:v>Jan 09, 2018</c:v>
                </c:pt>
                <c:pt idx="342">
                  <c:v>Jan 08, 2018</c:v>
                </c:pt>
                <c:pt idx="343">
                  <c:v>Jan 05, 2018</c:v>
                </c:pt>
                <c:pt idx="344">
                  <c:v>Jan 04, 2018</c:v>
                </c:pt>
                <c:pt idx="345">
                  <c:v>Jan 03, 2018</c:v>
                </c:pt>
                <c:pt idx="346">
                  <c:v>Jan 02, 2018</c:v>
                </c:pt>
                <c:pt idx="347">
                  <c:v>Jan 01, 2018</c:v>
                </c:pt>
                <c:pt idx="348">
                  <c:v>Dec 29, 2017</c:v>
                </c:pt>
                <c:pt idx="349">
                  <c:v>Dec 28, 2017</c:v>
                </c:pt>
                <c:pt idx="350">
                  <c:v>Dec 27, 2017</c:v>
                </c:pt>
                <c:pt idx="351">
                  <c:v>Dec 26, 2017</c:v>
                </c:pt>
                <c:pt idx="352">
                  <c:v>Dec 25, 2017</c:v>
                </c:pt>
                <c:pt idx="353">
                  <c:v>Dec 22, 2017</c:v>
                </c:pt>
                <c:pt idx="354">
                  <c:v>Dec 21, 2017</c:v>
                </c:pt>
                <c:pt idx="355">
                  <c:v>Dec 20, 2017</c:v>
                </c:pt>
                <c:pt idx="356">
                  <c:v>Dec 19, 2017</c:v>
                </c:pt>
                <c:pt idx="357">
                  <c:v>Dec 18, 2017</c:v>
                </c:pt>
                <c:pt idx="358">
                  <c:v>Dec 15, 2017</c:v>
                </c:pt>
                <c:pt idx="359">
                  <c:v>Dec 14, 2017</c:v>
                </c:pt>
                <c:pt idx="360">
                  <c:v>Dec 13, 2017</c:v>
                </c:pt>
                <c:pt idx="361">
                  <c:v>Dec 12, 2017</c:v>
                </c:pt>
                <c:pt idx="362">
                  <c:v>Dec 11, 2017</c:v>
                </c:pt>
                <c:pt idx="363">
                  <c:v>Dec 08, 2017</c:v>
                </c:pt>
                <c:pt idx="364">
                  <c:v>Dec 07, 2017</c:v>
                </c:pt>
                <c:pt idx="365">
                  <c:v>Dec 06, 2017</c:v>
                </c:pt>
                <c:pt idx="366">
                  <c:v>Dec 05, 2017</c:v>
                </c:pt>
                <c:pt idx="367">
                  <c:v>Dec 04, 2017</c:v>
                </c:pt>
                <c:pt idx="368">
                  <c:v>Dec 01, 2017</c:v>
                </c:pt>
                <c:pt idx="369">
                  <c:v>Nov 30, 2017</c:v>
                </c:pt>
                <c:pt idx="370">
                  <c:v>Nov 29, 2017</c:v>
                </c:pt>
                <c:pt idx="371">
                  <c:v>Nov 28, 2017</c:v>
                </c:pt>
                <c:pt idx="372">
                  <c:v>Nov 27, 2017</c:v>
                </c:pt>
                <c:pt idx="373">
                  <c:v>Nov 24, 2017</c:v>
                </c:pt>
                <c:pt idx="374">
                  <c:v>Nov 23, 2017</c:v>
                </c:pt>
                <c:pt idx="375">
                  <c:v>Nov 22, 2017</c:v>
                </c:pt>
                <c:pt idx="376">
                  <c:v>Nov 21, 2017</c:v>
                </c:pt>
                <c:pt idx="377">
                  <c:v>Nov 20, 2017</c:v>
                </c:pt>
                <c:pt idx="378">
                  <c:v>Nov 17, 2017</c:v>
                </c:pt>
                <c:pt idx="379">
                  <c:v>Nov 16, 2017</c:v>
                </c:pt>
                <c:pt idx="380">
                  <c:v>Nov 15, 2017</c:v>
                </c:pt>
                <c:pt idx="381">
                  <c:v>Nov 14, 2017</c:v>
                </c:pt>
                <c:pt idx="382">
                  <c:v>Nov 13, 2017</c:v>
                </c:pt>
                <c:pt idx="383">
                  <c:v>Nov 10, 2017</c:v>
                </c:pt>
                <c:pt idx="384">
                  <c:v>Nov 09, 2017</c:v>
                </c:pt>
                <c:pt idx="385">
                  <c:v>Nov 08, 2017</c:v>
                </c:pt>
                <c:pt idx="386">
                  <c:v>Nov 07, 2017</c:v>
                </c:pt>
                <c:pt idx="387">
                  <c:v>Nov 06, 2017</c:v>
                </c:pt>
                <c:pt idx="388">
                  <c:v>Nov 03, 2017</c:v>
                </c:pt>
                <c:pt idx="389">
                  <c:v>Nov 02, 2017</c:v>
                </c:pt>
                <c:pt idx="390">
                  <c:v>Nov 01, 2017</c:v>
                </c:pt>
                <c:pt idx="391">
                  <c:v>Oct 31, 2017</c:v>
                </c:pt>
                <c:pt idx="392">
                  <c:v>Oct 30, 2017</c:v>
                </c:pt>
                <c:pt idx="393">
                  <c:v>Oct 27, 2017</c:v>
                </c:pt>
                <c:pt idx="394">
                  <c:v>Oct 26, 2017</c:v>
                </c:pt>
                <c:pt idx="395">
                  <c:v>Oct 25, 2017</c:v>
                </c:pt>
                <c:pt idx="396">
                  <c:v>Oct 24, 2017</c:v>
                </c:pt>
                <c:pt idx="397">
                  <c:v>Oct 23, 2017</c:v>
                </c:pt>
                <c:pt idx="398">
                  <c:v>Oct 20, 2017</c:v>
                </c:pt>
                <c:pt idx="399">
                  <c:v>Oct 19, 2017</c:v>
                </c:pt>
                <c:pt idx="400">
                  <c:v>Oct 18, 2017</c:v>
                </c:pt>
                <c:pt idx="401">
                  <c:v>Oct 17, 2017</c:v>
                </c:pt>
                <c:pt idx="402">
                  <c:v>Oct 16, 2017</c:v>
                </c:pt>
                <c:pt idx="403">
                  <c:v>Oct 13, 2017</c:v>
                </c:pt>
                <c:pt idx="404">
                  <c:v>Oct 12, 2017</c:v>
                </c:pt>
                <c:pt idx="405">
                  <c:v>Oct 11, 2017</c:v>
                </c:pt>
                <c:pt idx="406">
                  <c:v>Oct 10, 2017</c:v>
                </c:pt>
                <c:pt idx="407">
                  <c:v>Oct 09, 2017</c:v>
                </c:pt>
                <c:pt idx="408">
                  <c:v>Oct 06, 2017</c:v>
                </c:pt>
                <c:pt idx="409">
                  <c:v>Oct 05, 2017</c:v>
                </c:pt>
                <c:pt idx="410">
                  <c:v>Oct 04, 2017</c:v>
                </c:pt>
                <c:pt idx="411">
                  <c:v>Oct 03, 2017</c:v>
                </c:pt>
                <c:pt idx="412">
                  <c:v>Oct 02, 2017</c:v>
                </c:pt>
                <c:pt idx="413">
                  <c:v>Sep 29, 2017</c:v>
                </c:pt>
                <c:pt idx="414">
                  <c:v>Sep 28, 2017</c:v>
                </c:pt>
                <c:pt idx="415">
                  <c:v>Sep 27, 2017</c:v>
                </c:pt>
                <c:pt idx="416">
                  <c:v>Sep 26, 2017</c:v>
                </c:pt>
                <c:pt idx="417">
                  <c:v>Sep 25, 2017</c:v>
                </c:pt>
                <c:pt idx="418">
                  <c:v>Sep 22, 2017</c:v>
                </c:pt>
                <c:pt idx="419">
                  <c:v>Sep 21, 2017</c:v>
                </c:pt>
                <c:pt idx="420">
                  <c:v>Sep 20, 2017</c:v>
                </c:pt>
                <c:pt idx="421">
                  <c:v>Sep 19, 2017</c:v>
                </c:pt>
                <c:pt idx="422">
                  <c:v>Sep 18, 2017</c:v>
                </c:pt>
                <c:pt idx="423">
                  <c:v>Sep 15, 2017</c:v>
                </c:pt>
                <c:pt idx="424">
                  <c:v>Sep 14, 2017</c:v>
                </c:pt>
                <c:pt idx="425">
                  <c:v>Sep 13, 2017</c:v>
                </c:pt>
                <c:pt idx="426">
                  <c:v>Sep 12, 2017</c:v>
                </c:pt>
                <c:pt idx="427">
                  <c:v>Sep 11, 2017</c:v>
                </c:pt>
                <c:pt idx="428">
                  <c:v>Sep 08, 2017</c:v>
                </c:pt>
                <c:pt idx="429">
                  <c:v>Sep 07, 2017</c:v>
                </c:pt>
                <c:pt idx="430">
                  <c:v>Sep 06, 2017</c:v>
                </c:pt>
                <c:pt idx="431">
                  <c:v>Sep 05, 2017</c:v>
                </c:pt>
                <c:pt idx="432">
                  <c:v>Sep 04, 2017</c:v>
                </c:pt>
                <c:pt idx="433">
                  <c:v>Sep 01, 2017</c:v>
                </c:pt>
                <c:pt idx="434">
                  <c:v>Aug 31, 2017</c:v>
                </c:pt>
                <c:pt idx="435">
                  <c:v>Aug 30, 2017</c:v>
                </c:pt>
                <c:pt idx="436">
                  <c:v>Aug 29, 2017</c:v>
                </c:pt>
                <c:pt idx="437">
                  <c:v>Aug 28, 2017</c:v>
                </c:pt>
                <c:pt idx="438">
                  <c:v>Aug 25, 2017</c:v>
                </c:pt>
                <c:pt idx="439">
                  <c:v>Aug 24, 2017</c:v>
                </c:pt>
                <c:pt idx="440">
                  <c:v>Aug 23, 2017</c:v>
                </c:pt>
                <c:pt idx="441">
                  <c:v>Aug 22, 2017</c:v>
                </c:pt>
                <c:pt idx="442">
                  <c:v>Aug 21, 2017</c:v>
                </c:pt>
                <c:pt idx="443">
                  <c:v>Aug 18, 2017</c:v>
                </c:pt>
                <c:pt idx="444">
                  <c:v>Aug 17, 2017</c:v>
                </c:pt>
                <c:pt idx="445">
                  <c:v>Aug 16, 2017</c:v>
                </c:pt>
                <c:pt idx="446">
                  <c:v>Aug 15, 2017</c:v>
                </c:pt>
                <c:pt idx="447">
                  <c:v>Aug 14, 2017</c:v>
                </c:pt>
                <c:pt idx="448">
                  <c:v>Aug 11, 2017</c:v>
                </c:pt>
                <c:pt idx="449">
                  <c:v>Aug 10, 2017</c:v>
                </c:pt>
                <c:pt idx="450">
                  <c:v>Aug 09, 2017</c:v>
                </c:pt>
                <c:pt idx="451">
                  <c:v>Aug 08, 2017</c:v>
                </c:pt>
                <c:pt idx="452">
                  <c:v>Aug 07, 2017</c:v>
                </c:pt>
                <c:pt idx="453">
                  <c:v>Aug 04, 2017</c:v>
                </c:pt>
                <c:pt idx="454">
                  <c:v>Aug 03, 2017</c:v>
                </c:pt>
                <c:pt idx="455">
                  <c:v>Aug 02, 2017</c:v>
                </c:pt>
                <c:pt idx="456">
                  <c:v>Aug 01, 2017</c:v>
                </c:pt>
                <c:pt idx="457">
                  <c:v>Jul 31, 2017</c:v>
                </c:pt>
                <c:pt idx="458">
                  <c:v>Jul 28, 2017</c:v>
                </c:pt>
                <c:pt idx="459">
                  <c:v>Jul 27, 2017</c:v>
                </c:pt>
                <c:pt idx="460">
                  <c:v>Jul 26, 2017</c:v>
                </c:pt>
                <c:pt idx="461">
                  <c:v>Jul 25, 2017</c:v>
                </c:pt>
                <c:pt idx="462">
                  <c:v>Jul 24, 2017</c:v>
                </c:pt>
                <c:pt idx="463">
                  <c:v>Jul 21, 2017</c:v>
                </c:pt>
                <c:pt idx="464">
                  <c:v>Jul 20, 2017</c:v>
                </c:pt>
                <c:pt idx="465">
                  <c:v>Jul 19, 2017</c:v>
                </c:pt>
                <c:pt idx="466">
                  <c:v>Jul 18, 2017</c:v>
                </c:pt>
                <c:pt idx="467">
                  <c:v>Jul 17, 2017</c:v>
                </c:pt>
                <c:pt idx="468">
                  <c:v>Jul 14, 2017</c:v>
                </c:pt>
                <c:pt idx="469">
                  <c:v>Jul 13, 2017</c:v>
                </c:pt>
                <c:pt idx="470">
                  <c:v>Jul 12, 2017</c:v>
                </c:pt>
                <c:pt idx="471">
                  <c:v>Jul 11, 2017</c:v>
                </c:pt>
                <c:pt idx="472">
                  <c:v>Jul 10, 2017</c:v>
                </c:pt>
                <c:pt idx="473">
                  <c:v>Jul 07, 2017</c:v>
                </c:pt>
                <c:pt idx="474">
                  <c:v>Jul 06, 2017</c:v>
                </c:pt>
                <c:pt idx="475">
                  <c:v>Jul 05, 2017</c:v>
                </c:pt>
                <c:pt idx="476">
                  <c:v>Jul 04, 2017</c:v>
                </c:pt>
                <c:pt idx="477">
                  <c:v>Jul 03, 2017</c:v>
                </c:pt>
                <c:pt idx="478">
                  <c:v>Jun 30, 2017</c:v>
                </c:pt>
                <c:pt idx="479">
                  <c:v>Jun 29, 2017</c:v>
                </c:pt>
                <c:pt idx="480">
                  <c:v>Jun 28, 2017</c:v>
                </c:pt>
                <c:pt idx="481">
                  <c:v>Jun 27, 2017</c:v>
                </c:pt>
                <c:pt idx="482">
                  <c:v>Jun 26, 2017</c:v>
                </c:pt>
                <c:pt idx="483">
                  <c:v>Jun 23, 2017</c:v>
                </c:pt>
                <c:pt idx="484">
                  <c:v>Jun 22, 2017</c:v>
                </c:pt>
                <c:pt idx="485">
                  <c:v>Jun 21, 2017</c:v>
                </c:pt>
                <c:pt idx="486">
                  <c:v>Jun 20, 2017</c:v>
                </c:pt>
                <c:pt idx="487">
                  <c:v>Jun 19, 2017</c:v>
                </c:pt>
                <c:pt idx="488">
                  <c:v>Jun 16, 2017</c:v>
                </c:pt>
                <c:pt idx="489">
                  <c:v>Jun 15, 2017</c:v>
                </c:pt>
                <c:pt idx="490">
                  <c:v>Jun 14, 2017</c:v>
                </c:pt>
                <c:pt idx="491">
                  <c:v>Jun 13, 2017</c:v>
                </c:pt>
                <c:pt idx="492">
                  <c:v>Jun 12, 2017</c:v>
                </c:pt>
                <c:pt idx="493">
                  <c:v>Jun 09, 2017</c:v>
                </c:pt>
                <c:pt idx="494">
                  <c:v>Jun 08, 2017</c:v>
                </c:pt>
                <c:pt idx="495">
                  <c:v>Jun 07, 2017</c:v>
                </c:pt>
                <c:pt idx="496">
                  <c:v>Jun 06, 2017</c:v>
                </c:pt>
                <c:pt idx="497">
                  <c:v>Jun 05, 2017</c:v>
                </c:pt>
                <c:pt idx="498">
                  <c:v>Jun 02, 2017</c:v>
                </c:pt>
                <c:pt idx="499">
                  <c:v>Jun 01, 2017</c:v>
                </c:pt>
                <c:pt idx="500">
                  <c:v>May 31, 2017</c:v>
                </c:pt>
                <c:pt idx="501">
                  <c:v>May 30, 2017</c:v>
                </c:pt>
                <c:pt idx="502">
                  <c:v>May 29, 2017</c:v>
                </c:pt>
                <c:pt idx="503">
                  <c:v>May 26, 2017</c:v>
                </c:pt>
                <c:pt idx="504">
                  <c:v>May 25, 2017</c:v>
                </c:pt>
                <c:pt idx="505">
                  <c:v>May 24, 2017</c:v>
                </c:pt>
                <c:pt idx="506">
                  <c:v>May 23, 2017</c:v>
                </c:pt>
                <c:pt idx="507">
                  <c:v>May 22, 2017</c:v>
                </c:pt>
                <c:pt idx="508">
                  <c:v>May 19, 2017</c:v>
                </c:pt>
                <c:pt idx="509">
                  <c:v>May 18, 2017</c:v>
                </c:pt>
                <c:pt idx="510">
                  <c:v>May 17, 2017</c:v>
                </c:pt>
                <c:pt idx="511">
                  <c:v>May 16, 2017</c:v>
                </c:pt>
                <c:pt idx="512">
                  <c:v>May 15, 2017</c:v>
                </c:pt>
                <c:pt idx="513">
                  <c:v>May 12, 2017</c:v>
                </c:pt>
                <c:pt idx="514">
                  <c:v>May 11, 2017</c:v>
                </c:pt>
                <c:pt idx="515">
                  <c:v>May 10, 2017</c:v>
                </c:pt>
                <c:pt idx="516">
                  <c:v>May 09, 2017</c:v>
                </c:pt>
                <c:pt idx="517">
                  <c:v>May 08, 2017</c:v>
                </c:pt>
                <c:pt idx="518">
                  <c:v>May 05, 2017</c:v>
                </c:pt>
                <c:pt idx="519">
                  <c:v>May 04, 2017</c:v>
                </c:pt>
                <c:pt idx="520">
                  <c:v>May 03, 2017</c:v>
                </c:pt>
                <c:pt idx="521">
                  <c:v>May 02, 2017</c:v>
                </c:pt>
                <c:pt idx="522">
                  <c:v>May 01, 2017</c:v>
                </c:pt>
                <c:pt idx="523">
                  <c:v>Apr 28, 2017</c:v>
                </c:pt>
                <c:pt idx="524">
                  <c:v>Apr 27, 2017</c:v>
                </c:pt>
                <c:pt idx="525">
                  <c:v>Apr 26, 2017</c:v>
                </c:pt>
                <c:pt idx="526">
                  <c:v>Apr 25, 2017</c:v>
                </c:pt>
                <c:pt idx="527">
                  <c:v>Apr 24, 2017</c:v>
                </c:pt>
                <c:pt idx="528">
                  <c:v>Apr 21, 2017</c:v>
                </c:pt>
                <c:pt idx="529">
                  <c:v>Apr 20, 2017</c:v>
                </c:pt>
                <c:pt idx="530">
                  <c:v>Apr 19, 2017</c:v>
                </c:pt>
                <c:pt idx="531">
                  <c:v>Apr 18, 2017</c:v>
                </c:pt>
                <c:pt idx="532">
                  <c:v>Apr 17, 2017</c:v>
                </c:pt>
                <c:pt idx="533">
                  <c:v>Apr 14, 2017</c:v>
                </c:pt>
                <c:pt idx="534">
                  <c:v>Apr 13, 2017</c:v>
                </c:pt>
                <c:pt idx="535">
                  <c:v>Apr 12, 2017</c:v>
                </c:pt>
                <c:pt idx="536">
                  <c:v>Apr 11, 2017</c:v>
                </c:pt>
                <c:pt idx="537">
                  <c:v>Apr 10, 2017</c:v>
                </c:pt>
                <c:pt idx="538">
                  <c:v>Apr 07, 2017</c:v>
                </c:pt>
                <c:pt idx="539">
                  <c:v>Apr 06, 2017</c:v>
                </c:pt>
                <c:pt idx="540">
                  <c:v>Apr 05, 2017</c:v>
                </c:pt>
                <c:pt idx="541">
                  <c:v>Apr 04, 2017</c:v>
                </c:pt>
                <c:pt idx="542">
                  <c:v>Apr 03, 2017</c:v>
                </c:pt>
                <c:pt idx="543">
                  <c:v>Mar 31, 2017</c:v>
                </c:pt>
                <c:pt idx="544">
                  <c:v>Mar 30, 2017</c:v>
                </c:pt>
                <c:pt idx="545">
                  <c:v>Mar 29, 2017</c:v>
                </c:pt>
                <c:pt idx="546">
                  <c:v>Mar 28, 2017</c:v>
                </c:pt>
                <c:pt idx="547">
                  <c:v>Mar 27, 2017</c:v>
                </c:pt>
                <c:pt idx="548">
                  <c:v>Mar 24, 2017</c:v>
                </c:pt>
                <c:pt idx="549">
                  <c:v>Mar 23, 2017</c:v>
                </c:pt>
                <c:pt idx="550">
                  <c:v>Mar 22, 2017</c:v>
                </c:pt>
                <c:pt idx="551">
                  <c:v>Mar 21, 2017</c:v>
                </c:pt>
                <c:pt idx="552">
                  <c:v>Mar 20, 2017</c:v>
                </c:pt>
                <c:pt idx="553">
                  <c:v>Mar 17, 2017</c:v>
                </c:pt>
                <c:pt idx="554">
                  <c:v>Mar 16, 2017</c:v>
                </c:pt>
                <c:pt idx="555">
                  <c:v>Mar 15, 2017</c:v>
                </c:pt>
                <c:pt idx="556">
                  <c:v>Mar 14, 2017</c:v>
                </c:pt>
                <c:pt idx="557">
                  <c:v>Mar 13, 2017</c:v>
                </c:pt>
                <c:pt idx="558">
                  <c:v>Mar 10, 2017</c:v>
                </c:pt>
                <c:pt idx="559">
                  <c:v>Mar 09, 2017</c:v>
                </c:pt>
                <c:pt idx="560">
                  <c:v>Mar 08, 2017</c:v>
                </c:pt>
                <c:pt idx="561">
                  <c:v>Mar 07, 2017</c:v>
                </c:pt>
                <c:pt idx="562">
                  <c:v>Mar 06, 2017</c:v>
                </c:pt>
                <c:pt idx="563">
                  <c:v>Mar 03, 2017</c:v>
                </c:pt>
                <c:pt idx="564">
                  <c:v>Mar 02, 2017</c:v>
                </c:pt>
                <c:pt idx="565">
                  <c:v>Mar 01, 2017</c:v>
                </c:pt>
                <c:pt idx="566">
                  <c:v>Feb 28, 2017</c:v>
                </c:pt>
                <c:pt idx="567">
                  <c:v>Feb 27, 2017</c:v>
                </c:pt>
                <c:pt idx="568">
                  <c:v>Feb 24, 2017</c:v>
                </c:pt>
                <c:pt idx="569">
                  <c:v>Feb 23, 2017</c:v>
                </c:pt>
                <c:pt idx="570">
                  <c:v>Feb 22, 2017</c:v>
                </c:pt>
                <c:pt idx="571">
                  <c:v>Feb 21, 2017</c:v>
                </c:pt>
                <c:pt idx="572">
                  <c:v>Feb 20, 2017</c:v>
                </c:pt>
                <c:pt idx="573">
                  <c:v>Feb 17, 2017</c:v>
                </c:pt>
                <c:pt idx="574">
                  <c:v>Feb 16, 2017</c:v>
                </c:pt>
                <c:pt idx="575">
                  <c:v>Feb 15, 2017</c:v>
                </c:pt>
                <c:pt idx="576">
                  <c:v>Feb 14, 2017</c:v>
                </c:pt>
                <c:pt idx="577">
                  <c:v>Feb 13, 2017</c:v>
                </c:pt>
                <c:pt idx="578">
                  <c:v>Feb 10, 2017</c:v>
                </c:pt>
                <c:pt idx="579">
                  <c:v>Feb 09, 2017</c:v>
                </c:pt>
                <c:pt idx="580">
                  <c:v>Feb 08, 2017</c:v>
                </c:pt>
                <c:pt idx="581">
                  <c:v>Feb 07, 2017</c:v>
                </c:pt>
                <c:pt idx="582">
                  <c:v>Feb 06, 2017</c:v>
                </c:pt>
                <c:pt idx="583">
                  <c:v>Feb 03, 2017</c:v>
                </c:pt>
                <c:pt idx="584">
                  <c:v>Feb 02, 2017</c:v>
                </c:pt>
                <c:pt idx="585">
                  <c:v>Feb 01, 2017</c:v>
                </c:pt>
                <c:pt idx="586">
                  <c:v>Jan 31, 2017</c:v>
                </c:pt>
                <c:pt idx="587">
                  <c:v>Jan 30, 2017</c:v>
                </c:pt>
                <c:pt idx="588">
                  <c:v>Jan 27, 2017</c:v>
                </c:pt>
                <c:pt idx="589">
                  <c:v>Jan 26, 2017</c:v>
                </c:pt>
                <c:pt idx="590">
                  <c:v>Jan 25, 2017</c:v>
                </c:pt>
                <c:pt idx="591">
                  <c:v>Jan 24, 2017</c:v>
                </c:pt>
                <c:pt idx="592">
                  <c:v>Jan 23, 2017</c:v>
                </c:pt>
                <c:pt idx="593">
                  <c:v>Jan 20, 2017</c:v>
                </c:pt>
                <c:pt idx="594">
                  <c:v>Jan 19, 2017</c:v>
                </c:pt>
                <c:pt idx="595">
                  <c:v>Jan 18, 2017</c:v>
                </c:pt>
                <c:pt idx="596">
                  <c:v>Jan 17, 2017</c:v>
                </c:pt>
                <c:pt idx="597">
                  <c:v>Jan 16, 2017</c:v>
                </c:pt>
                <c:pt idx="598">
                  <c:v>Jan 13, 2017</c:v>
                </c:pt>
                <c:pt idx="599">
                  <c:v>Jan 12, 2017</c:v>
                </c:pt>
                <c:pt idx="600">
                  <c:v>Jan 11, 2017</c:v>
                </c:pt>
                <c:pt idx="601">
                  <c:v>Jan 10, 2017</c:v>
                </c:pt>
                <c:pt idx="602">
                  <c:v>Jan 09, 2017</c:v>
                </c:pt>
                <c:pt idx="603">
                  <c:v>Jan 06, 2017</c:v>
                </c:pt>
                <c:pt idx="604">
                  <c:v>Jan 05, 2017</c:v>
                </c:pt>
                <c:pt idx="605">
                  <c:v>Jan 04, 2017</c:v>
                </c:pt>
                <c:pt idx="606">
                  <c:v>Jan 03, 2017</c:v>
                </c:pt>
                <c:pt idx="607">
                  <c:v>Jan 02, 2017</c:v>
                </c:pt>
                <c:pt idx="608">
                  <c:v>Dec 30, 2016</c:v>
                </c:pt>
                <c:pt idx="609">
                  <c:v>Dec 29, 2016</c:v>
                </c:pt>
                <c:pt idx="610">
                  <c:v>Dec 28, 2016</c:v>
                </c:pt>
                <c:pt idx="611">
                  <c:v>Dec 27, 2016</c:v>
                </c:pt>
                <c:pt idx="612">
                  <c:v>Dec 26, 2016</c:v>
                </c:pt>
                <c:pt idx="613">
                  <c:v>Dec 23, 2016</c:v>
                </c:pt>
                <c:pt idx="614">
                  <c:v>Dec 22, 2016</c:v>
                </c:pt>
                <c:pt idx="615">
                  <c:v>Dec 21, 2016</c:v>
                </c:pt>
                <c:pt idx="616">
                  <c:v>Dec 20, 2016</c:v>
                </c:pt>
                <c:pt idx="617">
                  <c:v>Dec 19, 2016</c:v>
                </c:pt>
                <c:pt idx="618">
                  <c:v>Dec 16, 2016</c:v>
                </c:pt>
                <c:pt idx="619">
                  <c:v>Dec 15, 2016</c:v>
                </c:pt>
                <c:pt idx="620">
                  <c:v>Dec 14, 2016</c:v>
                </c:pt>
                <c:pt idx="621">
                  <c:v>Dec 13, 2016</c:v>
                </c:pt>
                <c:pt idx="622">
                  <c:v>Dec 12, 2016</c:v>
                </c:pt>
                <c:pt idx="623">
                  <c:v>Dec 09, 2016</c:v>
                </c:pt>
                <c:pt idx="624">
                  <c:v>Dec 08, 2016</c:v>
                </c:pt>
                <c:pt idx="625">
                  <c:v>Dec 07, 2016</c:v>
                </c:pt>
                <c:pt idx="626">
                  <c:v>Dec 06, 2016</c:v>
                </c:pt>
                <c:pt idx="627">
                  <c:v>Dec 05, 2016</c:v>
                </c:pt>
                <c:pt idx="628">
                  <c:v>Dec 02, 2016</c:v>
                </c:pt>
                <c:pt idx="629">
                  <c:v>Dec 01, 2016</c:v>
                </c:pt>
                <c:pt idx="630">
                  <c:v>Nov 30, 2016</c:v>
                </c:pt>
                <c:pt idx="631">
                  <c:v>Nov 29, 2016</c:v>
                </c:pt>
                <c:pt idx="632">
                  <c:v>Nov 28, 2016</c:v>
                </c:pt>
                <c:pt idx="633">
                  <c:v>Nov 25, 2016</c:v>
                </c:pt>
                <c:pt idx="634">
                  <c:v>Nov 24, 2016</c:v>
                </c:pt>
                <c:pt idx="635">
                  <c:v>Nov 23, 2016</c:v>
                </c:pt>
                <c:pt idx="636">
                  <c:v>Nov 22, 2016</c:v>
                </c:pt>
                <c:pt idx="637">
                  <c:v>Nov 21, 2016</c:v>
                </c:pt>
                <c:pt idx="638">
                  <c:v>Nov 18, 2016</c:v>
                </c:pt>
                <c:pt idx="639">
                  <c:v>Nov 17, 2016</c:v>
                </c:pt>
                <c:pt idx="640">
                  <c:v>Nov 16, 2016</c:v>
                </c:pt>
                <c:pt idx="641">
                  <c:v>Nov 15, 2016</c:v>
                </c:pt>
                <c:pt idx="642">
                  <c:v>Nov 14, 2016</c:v>
                </c:pt>
                <c:pt idx="643">
                  <c:v>Nov 11, 2016</c:v>
                </c:pt>
                <c:pt idx="644">
                  <c:v>Nov 10, 2016</c:v>
                </c:pt>
                <c:pt idx="645">
                  <c:v>Nov 09, 2016</c:v>
                </c:pt>
                <c:pt idx="646">
                  <c:v>Nov 08, 2016</c:v>
                </c:pt>
                <c:pt idx="647">
                  <c:v>Nov 07, 2016</c:v>
                </c:pt>
                <c:pt idx="648">
                  <c:v>Nov 04, 2016</c:v>
                </c:pt>
                <c:pt idx="649">
                  <c:v>Nov 03, 2016</c:v>
                </c:pt>
                <c:pt idx="650">
                  <c:v>Nov 02, 2016</c:v>
                </c:pt>
                <c:pt idx="651">
                  <c:v>Nov 01, 2016</c:v>
                </c:pt>
                <c:pt idx="652">
                  <c:v>Oct 31, 2016</c:v>
                </c:pt>
                <c:pt idx="653">
                  <c:v>Oct 28, 2016</c:v>
                </c:pt>
                <c:pt idx="654">
                  <c:v>Oct 27, 2016</c:v>
                </c:pt>
                <c:pt idx="655">
                  <c:v>Oct 26, 2016</c:v>
                </c:pt>
                <c:pt idx="656">
                  <c:v>Oct 25, 2016</c:v>
                </c:pt>
                <c:pt idx="657">
                  <c:v>Oct 24, 2016</c:v>
                </c:pt>
                <c:pt idx="658">
                  <c:v>Oct 21, 2016</c:v>
                </c:pt>
                <c:pt idx="659">
                  <c:v>Oct 20, 2016</c:v>
                </c:pt>
                <c:pt idx="660">
                  <c:v>Oct 19, 2016</c:v>
                </c:pt>
                <c:pt idx="661">
                  <c:v>Oct 18, 2016</c:v>
                </c:pt>
                <c:pt idx="662">
                  <c:v>Oct 17, 2016</c:v>
                </c:pt>
                <c:pt idx="663">
                  <c:v>Oct 14, 2016</c:v>
                </c:pt>
                <c:pt idx="664">
                  <c:v>Oct 13, 2016</c:v>
                </c:pt>
                <c:pt idx="665">
                  <c:v>Oct 12, 2016</c:v>
                </c:pt>
                <c:pt idx="666">
                  <c:v>Oct 11, 2016</c:v>
                </c:pt>
                <c:pt idx="667">
                  <c:v>Oct 10, 2016</c:v>
                </c:pt>
                <c:pt idx="668">
                  <c:v>Oct 07, 2016</c:v>
                </c:pt>
                <c:pt idx="669">
                  <c:v>Oct 06, 2016</c:v>
                </c:pt>
                <c:pt idx="670">
                  <c:v>Oct 05, 2016</c:v>
                </c:pt>
                <c:pt idx="671">
                  <c:v>Oct 04, 2016</c:v>
                </c:pt>
                <c:pt idx="672">
                  <c:v>Oct 03, 2016</c:v>
                </c:pt>
                <c:pt idx="673">
                  <c:v>Sep 30, 2016</c:v>
                </c:pt>
                <c:pt idx="674">
                  <c:v>Sep 29, 2016</c:v>
                </c:pt>
                <c:pt idx="675">
                  <c:v>Sep 28, 2016</c:v>
                </c:pt>
                <c:pt idx="676">
                  <c:v>Sep 27, 2016</c:v>
                </c:pt>
                <c:pt idx="677">
                  <c:v>Sep 26, 2016</c:v>
                </c:pt>
                <c:pt idx="678">
                  <c:v>Sep 23, 2016</c:v>
                </c:pt>
                <c:pt idx="679">
                  <c:v>Sep 22, 2016</c:v>
                </c:pt>
                <c:pt idx="680">
                  <c:v>Sep 21, 2016</c:v>
                </c:pt>
                <c:pt idx="681">
                  <c:v>Sep 20, 2016</c:v>
                </c:pt>
                <c:pt idx="682">
                  <c:v>Sep 19, 2016</c:v>
                </c:pt>
                <c:pt idx="683">
                  <c:v>Sep 16, 2016</c:v>
                </c:pt>
                <c:pt idx="684">
                  <c:v>Sep 15, 2016</c:v>
                </c:pt>
                <c:pt idx="685">
                  <c:v>Sep 14, 2016</c:v>
                </c:pt>
                <c:pt idx="686">
                  <c:v>Sep 13, 2016</c:v>
                </c:pt>
                <c:pt idx="687">
                  <c:v>Sep 12, 2016</c:v>
                </c:pt>
                <c:pt idx="688">
                  <c:v>Sep 09, 2016</c:v>
                </c:pt>
                <c:pt idx="689">
                  <c:v>Sep 08, 2016</c:v>
                </c:pt>
                <c:pt idx="690">
                  <c:v>Sep 07, 2016</c:v>
                </c:pt>
                <c:pt idx="691">
                  <c:v>Sep 06, 2016</c:v>
                </c:pt>
                <c:pt idx="692">
                  <c:v>Sep 05, 2016</c:v>
                </c:pt>
                <c:pt idx="693">
                  <c:v>Sep 02, 2016</c:v>
                </c:pt>
                <c:pt idx="694">
                  <c:v>Sep 01, 2016</c:v>
                </c:pt>
                <c:pt idx="695">
                  <c:v>Aug 31, 2016</c:v>
                </c:pt>
                <c:pt idx="696">
                  <c:v>Aug 30, 2016</c:v>
                </c:pt>
                <c:pt idx="697">
                  <c:v>Aug 29, 2016</c:v>
                </c:pt>
                <c:pt idx="698">
                  <c:v>Aug 26, 2016</c:v>
                </c:pt>
                <c:pt idx="699">
                  <c:v>Aug 25, 2016</c:v>
                </c:pt>
                <c:pt idx="700">
                  <c:v>Aug 24, 2016</c:v>
                </c:pt>
                <c:pt idx="701">
                  <c:v>Aug 23, 2016</c:v>
                </c:pt>
                <c:pt idx="702">
                  <c:v>Aug 22, 2016</c:v>
                </c:pt>
                <c:pt idx="703">
                  <c:v>Aug 19, 2016</c:v>
                </c:pt>
                <c:pt idx="704">
                  <c:v>Aug 18, 2016</c:v>
                </c:pt>
                <c:pt idx="705">
                  <c:v>Aug 17, 2016</c:v>
                </c:pt>
                <c:pt idx="706">
                  <c:v>Aug 16, 2016</c:v>
                </c:pt>
                <c:pt idx="707">
                  <c:v>Aug 15, 2016</c:v>
                </c:pt>
                <c:pt idx="708">
                  <c:v>Aug 12, 2016</c:v>
                </c:pt>
                <c:pt idx="709">
                  <c:v>Aug 11, 2016</c:v>
                </c:pt>
                <c:pt idx="710">
                  <c:v>Aug 10, 2016</c:v>
                </c:pt>
                <c:pt idx="711">
                  <c:v>Aug 09, 2016</c:v>
                </c:pt>
                <c:pt idx="712">
                  <c:v>Aug 08, 2016</c:v>
                </c:pt>
                <c:pt idx="713">
                  <c:v>Aug 05, 2016</c:v>
                </c:pt>
                <c:pt idx="714">
                  <c:v>Aug 04, 2016</c:v>
                </c:pt>
                <c:pt idx="715">
                  <c:v>Aug 03, 2016</c:v>
                </c:pt>
                <c:pt idx="716">
                  <c:v>Aug 02, 2016</c:v>
                </c:pt>
                <c:pt idx="717">
                  <c:v>Aug 01, 2016</c:v>
                </c:pt>
                <c:pt idx="718">
                  <c:v>Jul 29, 2016</c:v>
                </c:pt>
                <c:pt idx="719">
                  <c:v>Jul 28, 2016</c:v>
                </c:pt>
                <c:pt idx="720">
                  <c:v>Jul 27, 2016</c:v>
                </c:pt>
                <c:pt idx="721">
                  <c:v>Jul 26, 2016</c:v>
                </c:pt>
                <c:pt idx="722">
                  <c:v>Jul 25, 2016</c:v>
                </c:pt>
                <c:pt idx="723">
                  <c:v>Jul 22, 2016</c:v>
                </c:pt>
                <c:pt idx="724">
                  <c:v>Jul 21, 2016</c:v>
                </c:pt>
                <c:pt idx="725">
                  <c:v>Jul 20, 2016</c:v>
                </c:pt>
                <c:pt idx="726">
                  <c:v>Jul 19, 2016</c:v>
                </c:pt>
                <c:pt idx="727">
                  <c:v>Jul 18, 2016</c:v>
                </c:pt>
                <c:pt idx="728">
                  <c:v>Jul 15, 2016</c:v>
                </c:pt>
                <c:pt idx="729">
                  <c:v>Jul 14, 2016</c:v>
                </c:pt>
                <c:pt idx="730">
                  <c:v>Jul 13, 2016</c:v>
                </c:pt>
                <c:pt idx="731">
                  <c:v>Jul 12, 2016</c:v>
                </c:pt>
                <c:pt idx="732">
                  <c:v>Jul 11, 2016</c:v>
                </c:pt>
                <c:pt idx="733">
                  <c:v>Jul 08, 2016</c:v>
                </c:pt>
                <c:pt idx="734">
                  <c:v>Jul 07, 2016</c:v>
                </c:pt>
                <c:pt idx="735">
                  <c:v>Jul 06, 2016</c:v>
                </c:pt>
                <c:pt idx="736">
                  <c:v>Jul 05, 2016</c:v>
                </c:pt>
                <c:pt idx="737">
                  <c:v>Jul 04, 2016</c:v>
                </c:pt>
                <c:pt idx="738">
                  <c:v>Jul 01, 2016</c:v>
                </c:pt>
                <c:pt idx="739">
                  <c:v>Jun 30, 2016</c:v>
                </c:pt>
                <c:pt idx="740">
                  <c:v>Jun 29, 2016</c:v>
                </c:pt>
                <c:pt idx="741">
                  <c:v>Jun 28, 2016</c:v>
                </c:pt>
                <c:pt idx="742">
                  <c:v>Jun 27, 2016</c:v>
                </c:pt>
                <c:pt idx="743">
                  <c:v>Jun 24, 2016</c:v>
                </c:pt>
                <c:pt idx="744">
                  <c:v>Jun 23, 2016</c:v>
                </c:pt>
                <c:pt idx="745">
                  <c:v>Jun 22, 2016</c:v>
                </c:pt>
                <c:pt idx="746">
                  <c:v>Jun 21, 2016</c:v>
                </c:pt>
                <c:pt idx="747">
                  <c:v>Jun 20, 2016</c:v>
                </c:pt>
                <c:pt idx="748">
                  <c:v>Jun 17, 2016</c:v>
                </c:pt>
                <c:pt idx="749">
                  <c:v>Jun 16, 2016</c:v>
                </c:pt>
                <c:pt idx="750">
                  <c:v>Jun 15, 2016</c:v>
                </c:pt>
                <c:pt idx="751">
                  <c:v>Jun 14, 2016</c:v>
                </c:pt>
                <c:pt idx="752">
                  <c:v>Jun 13, 2016</c:v>
                </c:pt>
                <c:pt idx="753">
                  <c:v>Jun 10, 2016</c:v>
                </c:pt>
                <c:pt idx="754">
                  <c:v>Jun 09, 2016</c:v>
                </c:pt>
                <c:pt idx="755">
                  <c:v>Jun 08, 2016</c:v>
                </c:pt>
                <c:pt idx="756">
                  <c:v>Jun 07, 2016</c:v>
                </c:pt>
                <c:pt idx="757">
                  <c:v>Jun 06, 2016</c:v>
                </c:pt>
                <c:pt idx="758">
                  <c:v>Jun 03, 2016</c:v>
                </c:pt>
                <c:pt idx="759">
                  <c:v>Jun 02, 2016</c:v>
                </c:pt>
                <c:pt idx="760">
                  <c:v>Jun 01, 2016</c:v>
                </c:pt>
                <c:pt idx="761">
                  <c:v>May 31, 2016</c:v>
                </c:pt>
                <c:pt idx="762">
                  <c:v>May 30, 2016</c:v>
                </c:pt>
                <c:pt idx="763">
                  <c:v>May 27, 2016</c:v>
                </c:pt>
                <c:pt idx="764">
                  <c:v>May 26, 2016</c:v>
                </c:pt>
                <c:pt idx="765">
                  <c:v>May 25, 2016</c:v>
                </c:pt>
                <c:pt idx="766">
                  <c:v>May 24, 2016</c:v>
                </c:pt>
                <c:pt idx="767">
                  <c:v>May 23, 2016</c:v>
                </c:pt>
                <c:pt idx="768">
                  <c:v>May 20, 2016</c:v>
                </c:pt>
                <c:pt idx="769">
                  <c:v>May 19, 2016</c:v>
                </c:pt>
                <c:pt idx="770">
                  <c:v>May 18, 2016</c:v>
                </c:pt>
                <c:pt idx="771">
                  <c:v>May 17, 2016</c:v>
                </c:pt>
                <c:pt idx="772">
                  <c:v>May 16, 2016</c:v>
                </c:pt>
                <c:pt idx="773">
                  <c:v>May 13, 2016</c:v>
                </c:pt>
                <c:pt idx="774">
                  <c:v>May 12, 2016</c:v>
                </c:pt>
                <c:pt idx="775">
                  <c:v>May 11, 2016</c:v>
                </c:pt>
                <c:pt idx="776">
                  <c:v>May 10, 2016</c:v>
                </c:pt>
                <c:pt idx="777">
                  <c:v>May 09, 2016</c:v>
                </c:pt>
                <c:pt idx="778">
                  <c:v>May 06, 2016</c:v>
                </c:pt>
                <c:pt idx="779">
                  <c:v>May 05, 2016</c:v>
                </c:pt>
                <c:pt idx="780">
                  <c:v>May 04, 2016</c:v>
                </c:pt>
                <c:pt idx="781">
                  <c:v>May 03, 2016</c:v>
                </c:pt>
                <c:pt idx="782">
                  <c:v>May 02, 2016</c:v>
                </c:pt>
                <c:pt idx="783">
                  <c:v>Apr 29, 2016</c:v>
                </c:pt>
                <c:pt idx="784">
                  <c:v>Apr 28, 2016</c:v>
                </c:pt>
                <c:pt idx="785">
                  <c:v>Apr 27, 2016</c:v>
                </c:pt>
                <c:pt idx="786">
                  <c:v>Apr 26, 2016</c:v>
                </c:pt>
                <c:pt idx="787">
                  <c:v>Apr 25, 2016</c:v>
                </c:pt>
                <c:pt idx="788">
                  <c:v>Apr 22, 2016</c:v>
                </c:pt>
                <c:pt idx="789">
                  <c:v>Apr 21, 2016</c:v>
                </c:pt>
                <c:pt idx="790">
                  <c:v>Apr 20, 2016</c:v>
                </c:pt>
                <c:pt idx="791">
                  <c:v>Apr 19, 2016</c:v>
                </c:pt>
                <c:pt idx="792">
                  <c:v>Apr 18, 2016</c:v>
                </c:pt>
                <c:pt idx="793">
                  <c:v>Apr 15, 2016</c:v>
                </c:pt>
                <c:pt idx="794">
                  <c:v>Apr 14, 2016</c:v>
                </c:pt>
                <c:pt idx="795">
                  <c:v>Apr 13, 2016</c:v>
                </c:pt>
                <c:pt idx="796">
                  <c:v>Apr 12, 2016</c:v>
                </c:pt>
                <c:pt idx="797">
                  <c:v>Apr 11, 2016</c:v>
                </c:pt>
                <c:pt idx="798">
                  <c:v>Apr 08, 2016</c:v>
                </c:pt>
                <c:pt idx="799">
                  <c:v>Apr 07, 2016</c:v>
                </c:pt>
                <c:pt idx="800">
                  <c:v>Apr 06, 2016</c:v>
                </c:pt>
                <c:pt idx="801">
                  <c:v>Apr 05, 2016</c:v>
                </c:pt>
                <c:pt idx="802">
                  <c:v>Apr 04, 2016</c:v>
                </c:pt>
                <c:pt idx="803">
                  <c:v>Apr 01, 2016</c:v>
                </c:pt>
                <c:pt idx="804">
                  <c:v>Mar 31, 2016</c:v>
                </c:pt>
                <c:pt idx="805">
                  <c:v>Mar 30, 2016</c:v>
                </c:pt>
                <c:pt idx="806">
                  <c:v>Mar 29, 2016</c:v>
                </c:pt>
                <c:pt idx="807">
                  <c:v>Mar 28, 2016</c:v>
                </c:pt>
                <c:pt idx="808">
                  <c:v>Mar 25, 2016</c:v>
                </c:pt>
                <c:pt idx="809">
                  <c:v>Mar 24, 2016</c:v>
                </c:pt>
                <c:pt idx="810">
                  <c:v>Mar 23, 2016</c:v>
                </c:pt>
                <c:pt idx="811">
                  <c:v>Mar 22, 2016</c:v>
                </c:pt>
                <c:pt idx="812">
                  <c:v>Mar 21, 2016</c:v>
                </c:pt>
                <c:pt idx="813">
                  <c:v>Mar 18, 2016</c:v>
                </c:pt>
                <c:pt idx="814">
                  <c:v>Mar 17, 2016</c:v>
                </c:pt>
                <c:pt idx="815">
                  <c:v>Mar 16, 2016</c:v>
                </c:pt>
                <c:pt idx="816">
                  <c:v>Mar 15, 2016</c:v>
                </c:pt>
                <c:pt idx="817">
                  <c:v>Mar 14, 2016</c:v>
                </c:pt>
                <c:pt idx="818">
                  <c:v>Mar 11, 2016</c:v>
                </c:pt>
                <c:pt idx="819">
                  <c:v>Mar 10, 2016</c:v>
                </c:pt>
                <c:pt idx="820">
                  <c:v>Mar 09, 2016</c:v>
                </c:pt>
                <c:pt idx="821">
                  <c:v>Mar 08, 2016</c:v>
                </c:pt>
                <c:pt idx="822">
                  <c:v>Mar 07, 2016</c:v>
                </c:pt>
                <c:pt idx="823">
                  <c:v>Mar 04, 2016</c:v>
                </c:pt>
                <c:pt idx="824">
                  <c:v>Mar 03, 2016</c:v>
                </c:pt>
                <c:pt idx="825">
                  <c:v>Mar 02, 2016</c:v>
                </c:pt>
                <c:pt idx="826">
                  <c:v>Mar 01, 2016</c:v>
                </c:pt>
                <c:pt idx="827">
                  <c:v>Feb 29, 2016</c:v>
                </c:pt>
                <c:pt idx="828">
                  <c:v>Feb 26, 2016</c:v>
                </c:pt>
                <c:pt idx="829">
                  <c:v>Feb 25, 2016</c:v>
                </c:pt>
                <c:pt idx="830">
                  <c:v>Feb 24, 2016</c:v>
                </c:pt>
                <c:pt idx="831">
                  <c:v>Feb 23, 2016</c:v>
                </c:pt>
                <c:pt idx="832">
                  <c:v>Feb 22, 2016</c:v>
                </c:pt>
                <c:pt idx="833">
                  <c:v>Feb 19, 2016</c:v>
                </c:pt>
                <c:pt idx="834">
                  <c:v>Feb 18, 2016</c:v>
                </c:pt>
                <c:pt idx="835">
                  <c:v>Feb 17, 2016</c:v>
                </c:pt>
                <c:pt idx="836">
                  <c:v>Feb 16, 2016</c:v>
                </c:pt>
                <c:pt idx="837">
                  <c:v>Feb 15, 2016</c:v>
                </c:pt>
                <c:pt idx="838">
                  <c:v>Feb 12, 2016</c:v>
                </c:pt>
                <c:pt idx="839">
                  <c:v>Feb 11, 2016</c:v>
                </c:pt>
                <c:pt idx="840">
                  <c:v>Feb 10, 2016</c:v>
                </c:pt>
                <c:pt idx="841">
                  <c:v>Feb 09, 2016</c:v>
                </c:pt>
                <c:pt idx="842">
                  <c:v>Feb 08, 2016</c:v>
                </c:pt>
                <c:pt idx="843">
                  <c:v>Feb 05, 2016</c:v>
                </c:pt>
                <c:pt idx="844">
                  <c:v>Feb 04, 2016</c:v>
                </c:pt>
                <c:pt idx="845">
                  <c:v>Feb 03, 2016</c:v>
                </c:pt>
                <c:pt idx="846">
                  <c:v>Feb 02, 2016</c:v>
                </c:pt>
                <c:pt idx="847">
                  <c:v>Feb 01, 2016</c:v>
                </c:pt>
                <c:pt idx="848">
                  <c:v>Jan 29, 2016</c:v>
                </c:pt>
                <c:pt idx="849">
                  <c:v>Jan 28, 2016</c:v>
                </c:pt>
                <c:pt idx="850">
                  <c:v>Jan 27, 2016</c:v>
                </c:pt>
                <c:pt idx="851">
                  <c:v>Jan 26, 2016</c:v>
                </c:pt>
                <c:pt idx="852">
                  <c:v>Jan 25, 2016</c:v>
                </c:pt>
                <c:pt idx="853">
                  <c:v>Jan 22, 2016</c:v>
                </c:pt>
                <c:pt idx="854">
                  <c:v>Jan 21, 2016</c:v>
                </c:pt>
                <c:pt idx="855">
                  <c:v>Jan 20, 2016</c:v>
                </c:pt>
                <c:pt idx="856">
                  <c:v>Jan 19, 2016</c:v>
                </c:pt>
                <c:pt idx="857">
                  <c:v>Jan 18, 2016</c:v>
                </c:pt>
                <c:pt idx="858">
                  <c:v>Jan 15, 2016</c:v>
                </c:pt>
                <c:pt idx="859">
                  <c:v>Jan 14, 2016</c:v>
                </c:pt>
                <c:pt idx="860">
                  <c:v>Jan 13, 2016</c:v>
                </c:pt>
                <c:pt idx="861">
                  <c:v>Jan 12, 2016</c:v>
                </c:pt>
                <c:pt idx="862">
                  <c:v>Jan 11, 2016</c:v>
                </c:pt>
                <c:pt idx="863">
                  <c:v>Jan 08, 2016</c:v>
                </c:pt>
                <c:pt idx="864">
                  <c:v>Jan 07, 2016</c:v>
                </c:pt>
                <c:pt idx="865">
                  <c:v>Jan 06, 2016</c:v>
                </c:pt>
                <c:pt idx="866">
                  <c:v>Jan 05, 2016</c:v>
                </c:pt>
                <c:pt idx="867">
                  <c:v>Jan 04, 2016</c:v>
                </c:pt>
                <c:pt idx="868">
                  <c:v>Jan 01, 2016</c:v>
                </c:pt>
                <c:pt idx="869">
                  <c:v>Dec 31, 2015</c:v>
                </c:pt>
                <c:pt idx="870">
                  <c:v>Dec 30, 2015</c:v>
                </c:pt>
                <c:pt idx="871">
                  <c:v>Dec 29, 2015</c:v>
                </c:pt>
                <c:pt idx="872">
                  <c:v>Dec 28, 2015</c:v>
                </c:pt>
                <c:pt idx="873">
                  <c:v>Dec 25, 2015</c:v>
                </c:pt>
                <c:pt idx="874">
                  <c:v>Dec 24, 2015</c:v>
                </c:pt>
                <c:pt idx="875">
                  <c:v>Dec 23, 2015</c:v>
                </c:pt>
                <c:pt idx="876">
                  <c:v>Dec 22, 2015</c:v>
                </c:pt>
                <c:pt idx="877">
                  <c:v>Dec 21, 2015</c:v>
                </c:pt>
                <c:pt idx="878">
                  <c:v>Dec 18, 2015</c:v>
                </c:pt>
                <c:pt idx="879">
                  <c:v>Dec 17, 2015</c:v>
                </c:pt>
                <c:pt idx="880">
                  <c:v>Dec 16, 2015</c:v>
                </c:pt>
                <c:pt idx="881">
                  <c:v>Dec 15, 2015</c:v>
                </c:pt>
                <c:pt idx="882">
                  <c:v>Dec 14, 2015</c:v>
                </c:pt>
                <c:pt idx="883">
                  <c:v>Dec 11, 2015</c:v>
                </c:pt>
                <c:pt idx="884">
                  <c:v>Dec 10, 2015</c:v>
                </c:pt>
                <c:pt idx="885">
                  <c:v>Dec 09, 2015</c:v>
                </c:pt>
                <c:pt idx="886">
                  <c:v>Dec 08, 2015</c:v>
                </c:pt>
                <c:pt idx="887">
                  <c:v>Dec 07, 2015</c:v>
                </c:pt>
                <c:pt idx="888">
                  <c:v>Dec 04, 2015</c:v>
                </c:pt>
                <c:pt idx="889">
                  <c:v>Dec 03, 2015</c:v>
                </c:pt>
                <c:pt idx="890">
                  <c:v>Dec 02, 2015</c:v>
                </c:pt>
                <c:pt idx="891">
                  <c:v>Dec 01, 2015</c:v>
                </c:pt>
                <c:pt idx="892">
                  <c:v>Nov 30, 2015</c:v>
                </c:pt>
                <c:pt idx="893">
                  <c:v>Nov 27, 2015</c:v>
                </c:pt>
                <c:pt idx="894">
                  <c:v>Nov 26, 2015</c:v>
                </c:pt>
                <c:pt idx="895">
                  <c:v>Nov 25, 2015</c:v>
                </c:pt>
                <c:pt idx="896">
                  <c:v>Nov 24, 2015</c:v>
                </c:pt>
                <c:pt idx="897">
                  <c:v>Nov 23, 2015</c:v>
                </c:pt>
                <c:pt idx="898">
                  <c:v>Nov 20, 2015</c:v>
                </c:pt>
                <c:pt idx="899">
                  <c:v>Nov 19, 2015</c:v>
                </c:pt>
                <c:pt idx="900">
                  <c:v>Nov 18, 2015</c:v>
                </c:pt>
                <c:pt idx="901">
                  <c:v>Nov 17, 2015</c:v>
                </c:pt>
                <c:pt idx="902">
                  <c:v>Nov 16, 2015</c:v>
                </c:pt>
                <c:pt idx="903">
                  <c:v>Nov 13, 2015</c:v>
                </c:pt>
                <c:pt idx="904">
                  <c:v>Nov 12, 2015</c:v>
                </c:pt>
                <c:pt idx="905">
                  <c:v>Nov 11, 2015</c:v>
                </c:pt>
                <c:pt idx="906">
                  <c:v>Nov 10, 2015</c:v>
                </c:pt>
                <c:pt idx="907">
                  <c:v>Nov 09, 2015</c:v>
                </c:pt>
                <c:pt idx="908">
                  <c:v>Nov 06, 2015</c:v>
                </c:pt>
                <c:pt idx="909">
                  <c:v>Nov 05, 2015</c:v>
                </c:pt>
                <c:pt idx="910">
                  <c:v>Nov 04, 2015</c:v>
                </c:pt>
                <c:pt idx="911">
                  <c:v>Nov 03, 2015</c:v>
                </c:pt>
                <c:pt idx="912">
                  <c:v>Nov 02, 2015</c:v>
                </c:pt>
                <c:pt idx="913">
                  <c:v>Oct 30, 2015</c:v>
                </c:pt>
                <c:pt idx="914">
                  <c:v>Oct 29, 2015</c:v>
                </c:pt>
                <c:pt idx="915">
                  <c:v>Oct 28, 2015</c:v>
                </c:pt>
                <c:pt idx="916">
                  <c:v>Oct 27, 2015</c:v>
                </c:pt>
                <c:pt idx="917">
                  <c:v>Oct 26, 2015</c:v>
                </c:pt>
                <c:pt idx="918">
                  <c:v>Oct 23, 2015</c:v>
                </c:pt>
                <c:pt idx="919">
                  <c:v>Oct 22, 2015</c:v>
                </c:pt>
                <c:pt idx="920">
                  <c:v>Oct 21, 2015</c:v>
                </c:pt>
                <c:pt idx="921">
                  <c:v>Oct 20, 2015</c:v>
                </c:pt>
                <c:pt idx="922">
                  <c:v>Oct 19, 2015</c:v>
                </c:pt>
                <c:pt idx="923">
                  <c:v>Oct 16, 2015</c:v>
                </c:pt>
                <c:pt idx="924">
                  <c:v>Oct 15, 2015</c:v>
                </c:pt>
                <c:pt idx="925">
                  <c:v>Oct 14, 2015</c:v>
                </c:pt>
                <c:pt idx="926">
                  <c:v>Oct 13, 2015</c:v>
                </c:pt>
                <c:pt idx="927">
                  <c:v>Oct 12, 2015</c:v>
                </c:pt>
                <c:pt idx="928">
                  <c:v>Oct 09, 2015</c:v>
                </c:pt>
                <c:pt idx="929">
                  <c:v>Oct 08, 2015</c:v>
                </c:pt>
                <c:pt idx="930">
                  <c:v>Oct 07, 2015</c:v>
                </c:pt>
                <c:pt idx="931">
                  <c:v>Oct 06, 2015</c:v>
                </c:pt>
                <c:pt idx="932">
                  <c:v>Oct 05, 2015</c:v>
                </c:pt>
                <c:pt idx="933">
                  <c:v>Oct 02, 2015</c:v>
                </c:pt>
                <c:pt idx="934">
                  <c:v>Oct 01, 2015</c:v>
                </c:pt>
                <c:pt idx="935">
                  <c:v>Sep 30, 2015</c:v>
                </c:pt>
                <c:pt idx="936">
                  <c:v>Sep 29, 2015</c:v>
                </c:pt>
                <c:pt idx="937">
                  <c:v>Sep 28, 2015</c:v>
                </c:pt>
                <c:pt idx="938">
                  <c:v>Sep 25, 2015</c:v>
                </c:pt>
                <c:pt idx="939">
                  <c:v>Sep 24, 2015</c:v>
                </c:pt>
                <c:pt idx="940">
                  <c:v>Sep 23, 2015</c:v>
                </c:pt>
                <c:pt idx="941">
                  <c:v>Sep 22, 2015</c:v>
                </c:pt>
                <c:pt idx="942">
                  <c:v>Sep 21, 2015</c:v>
                </c:pt>
                <c:pt idx="943">
                  <c:v>Sep 18, 2015</c:v>
                </c:pt>
                <c:pt idx="944">
                  <c:v>Sep 17, 2015</c:v>
                </c:pt>
                <c:pt idx="945">
                  <c:v>Sep 16, 2015</c:v>
                </c:pt>
                <c:pt idx="946">
                  <c:v>Sep 15, 2015</c:v>
                </c:pt>
                <c:pt idx="947">
                  <c:v>Sep 14, 2015</c:v>
                </c:pt>
                <c:pt idx="948">
                  <c:v>Sep 11, 2015</c:v>
                </c:pt>
                <c:pt idx="949">
                  <c:v>Sep 10, 2015</c:v>
                </c:pt>
                <c:pt idx="950">
                  <c:v>Sep 09, 2015</c:v>
                </c:pt>
                <c:pt idx="951">
                  <c:v>Sep 08, 2015</c:v>
                </c:pt>
                <c:pt idx="952">
                  <c:v>Sep 07, 2015</c:v>
                </c:pt>
                <c:pt idx="953">
                  <c:v>Sep 04, 2015</c:v>
                </c:pt>
                <c:pt idx="954">
                  <c:v>Sep 03, 2015</c:v>
                </c:pt>
                <c:pt idx="955">
                  <c:v>Sep 02, 2015</c:v>
                </c:pt>
                <c:pt idx="956">
                  <c:v>Sep 01, 2015</c:v>
                </c:pt>
                <c:pt idx="957">
                  <c:v>Aug 31, 2015</c:v>
                </c:pt>
                <c:pt idx="958">
                  <c:v>Aug 28, 2015</c:v>
                </c:pt>
                <c:pt idx="959">
                  <c:v>Aug 27, 2015</c:v>
                </c:pt>
                <c:pt idx="960">
                  <c:v>Aug 26, 2015</c:v>
                </c:pt>
                <c:pt idx="961">
                  <c:v>Aug 25, 2015</c:v>
                </c:pt>
                <c:pt idx="962">
                  <c:v>Aug 24, 2015</c:v>
                </c:pt>
                <c:pt idx="963">
                  <c:v>Aug 21, 2015</c:v>
                </c:pt>
                <c:pt idx="964">
                  <c:v>Aug 20, 2015</c:v>
                </c:pt>
                <c:pt idx="965">
                  <c:v>Aug 19, 2015</c:v>
                </c:pt>
                <c:pt idx="966">
                  <c:v>Aug 18, 2015</c:v>
                </c:pt>
                <c:pt idx="967">
                  <c:v>Aug 17, 2015</c:v>
                </c:pt>
                <c:pt idx="968">
                  <c:v>Aug 14, 2015</c:v>
                </c:pt>
                <c:pt idx="969">
                  <c:v>Aug 13, 2015</c:v>
                </c:pt>
                <c:pt idx="970">
                  <c:v>Aug 12, 2015</c:v>
                </c:pt>
                <c:pt idx="971">
                  <c:v>Aug 11, 2015</c:v>
                </c:pt>
                <c:pt idx="972">
                  <c:v>Aug 10, 2015</c:v>
                </c:pt>
                <c:pt idx="973">
                  <c:v>Aug 07, 2015</c:v>
                </c:pt>
                <c:pt idx="974">
                  <c:v>Aug 06, 2015</c:v>
                </c:pt>
                <c:pt idx="975">
                  <c:v>Aug 05, 2015</c:v>
                </c:pt>
                <c:pt idx="976">
                  <c:v>Aug 04, 2015</c:v>
                </c:pt>
                <c:pt idx="977">
                  <c:v>Aug 03, 2015</c:v>
                </c:pt>
                <c:pt idx="978">
                  <c:v>Jul 31, 2015</c:v>
                </c:pt>
                <c:pt idx="979">
                  <c:v>Jul 30, 2015</c:v>
                </c:pt>
                <c:pt idx="980">
                  <c:v>Jul 29, 2015</c:v>
                </c:pt>
                <c:pt idx="981">
                  <c:v>Jul 28, 2015</c:v>
                </c:pt>
                <c:pt idx="982">
                  <c:v>Jul 27, 2015</c:v>
                </c:pt>
                <c:pt idx="983">
                  <c:v>Jul 24, 2015</c:v>
                </c:pt>
                <c:pt idx="984">
                  <c:v>Jul 23, 2015</c:v>
                </c:pt>
                <c:pt idx="985">
                  <c:v>Jul 22, 2015</c:v>
                </c:pt>
                <c:pt idx="986">
                  <c:v>Jul 21, 2015</c:v>
                </c:pt>
                <c:pt idx="987">
                  <c:v>Jul 20, 2015</c:v>
                </c:pt>
                <c:pt idx="988">
                  <c:v>Jul 17, 2015</c:v>
                </c:pt>
                <c:pt idx="989">
                  <c:v>Jul 16, 2015</c:v>
                </c:pt>
                <c:pt idx="990">
                  <c:v>Jul 15, 2015</c:v>
                </c:pt>
                <c:pt idx="991">
                  <c:v>Jul 14, 2015</c:v>
                </c:pt>
                <c:pt idx="992">
                  <c:v>Jul 13, 2015</c:v>
                </c:pt>
                <c:pt idx="993">
                  <c:v>Jul 10, 2015</c:v>
                </c:pt>
                <c:pt idx="994">
                  <c:v>Jul 09, 2015</c:v>
                </c:pt>
                <c:pt idx="995">
                  <c:v>Jul 08, 2015</c:v>
                </c:pt>
                <c:pt idx="996">
                  <c:v>Jul 07, 2015</c:v>
                </c:pt>
                <c:pt idx="997">
                  <c:v>Jul 06, 2015</c:v>
                </c:pt>
                <c:pt idx="998">
                  <c:v>Jul 03, 2015</c:v>
                </c:pt>
                <c:pt idx="999">
                  <c:v>Jul 02, 2015</c:v>
                </c:pt>
                <c:pt idx="1000">
                  <c:v>Jul 01, 2015</c:v>
                </c:pt>
                <c:pt idx="1001">
                  <c:v>Jun 30, 2015</c:v>
                </c:pt>
                <c:pt idx="1002">
                  <c:v>Jun 29, 2015</c:v>
                </c:pt>
                <c:pt idx="1003">
                  <c:v>Jun 26, 2015</c:v>
                </c:pt>
                <c:pt idx="1004">
                  <c:v>Jun 25, 2015</c:v>
                </c:pt>
                <c:pt idx="1005">
                  <c:v>Jun 24, 2015</c:v>
                </c:pt>
                <c:pt idx="1006">
                  <c:v>Jun 23, 2015</c:v>
                </c:pt>
                <c:pt idx="1007">
                  <c:v>Jun 22, 2015</c:v>
                </c:pt>
                <c:pt idx="1008">
                  <c:v>Jun 19, 2015</c:v>
                </c:pt>
                <c:pt idx="1009">
                  <c:v>Jun 18, 2015</c:v>
                </c:pt>
                <c:pt idx="1010">
                  <c:v>Jun 17, 2015</c:v>
                </c:pt>
                <c:pt idx="1011">
                  <c:v>Jun 16, 2015</c:v>
                </c:pt>
                <c:pt idx="1012">
                  <c:v>Jun 15, 2015</c:v>
                </c:pt>
                <c:pt idx="1013">
                  <c:v>Jun 12, 2015</c:v>
                </c:pt>
                <c:pt idx="1014">
                  <c:v>Jun 11, 2015</c:v>
                </c:pt>
                <c:pt idx="1015">
                  <c:v>Jun 10, 2015</c:v>
                </c:pt>
                <c:pt idx="1016">
                  <c:v>Jun 09, 2015</c:v>
                </c:pt>
                <c:pt idx="1017">
                  <c:v>Jun 08, 2015</c:v>
                </c:pt>
                <c:pt idx="1018">
                  <c:v>Jun 05, 2015</c:v>
                </c:pt>
                <c:pt idx="1019">
                  <c:v>Jun 04, 2015</c:v>
                </c:pt>
                <c:pt idx="1020">
                  <c:v>Jun 03, 2015</c:v>
                </c:pt>
                <c:pt idx="1021">
                  <c:v>Jun 02, 2015</c:v>
                </c:pt>
                <c:pt idx="1022">
                  <c:v>Jun 01, 2015</c:v>
                </c:pt>
                <c:pt idx="1023">
                  <c:v>May 29, 2015</c:v>
                </c:pt>
                <c:pt idx="1024">
                  <c:v>May 28, 2015</c:v>
                </c:pt>
                <c:pt idx="1025">
                  <c:v>May 27, 2015</c:v>
                </c:pt>
                <c:pt idx="1026">
                  <c:v>May 26, 2015</c:v>
                </c:pt>
                <c:pt idx="1027">
                  <c:v>May 25, 2015</c:v>
                </c:pt>
                <c:pt idx="1028">
                  <c:v>May 22, 2015</c:v>
                </c:pt>
                <c:pt idx="1029">
                  <c:v>May 21, 2015</c:v>
                </c:pt>
                <c:pt idx="1030">
                  <c:v>May 20, 2015</c:v>
                </c:pt>
                <c:pt idx="1031">
                  <c:v>May 19, 2015</c:v>
                </c:pt>
                <c:pt idx="1032">
                  <c:v>May 18, 2015</c:v>
                </c:pt>
                <c:pt idx="1033">
                  <c:v>May 15, 2015</c:v>
                </c:pt>
                <c:pt idx="1034">
                  <c:v>May 14, 2015</c:v>
                </c:pt>
                <c:pt idx="1035">
                  <c:v>May 13, 2015</c:v>
                </c:pt>
                <c:pt idx="1036">
                  <c:v>May 12, 2015</c:v>
                </c:pt>
                <c:pt idx="1037">
                  <c:v>May 11, 2015</c:v>
                </c:pt>
                <c:pt idx="1038">
                  <c:v>May 08, 2015</c:v>
                </c:pt>
                <c:pt idx="1039">
                  <c:v>May 07, 2015</c:v>
                </c:pt>
                <c:pt idx="1040">
                  <c:v>May 06, 2015</c:v>
                </c:pt>
                <c:pt idx="1041">
                  <c:v>May 05, 2015</c:v>
                </c:pt>
                <c:pt idx="1042">
                  <c:v>May 04, 2015</c:v>
                </c:pt>
                <c:pt idx="1043">
                  <c:v>May 01, 2015</c:v>
                </c:pt>
                <c:pt idx="1044">
                  <c:v>Apr 30, 2015</c:v>
                </c:pt>
                <c:pt idx="1045">
                  <c:v>Apr 29, 2015</c:v>
                </c:pt>
                <c:pt idx="1046">
                  <c:v>Apr 28, 2015</c:v>
                </c:pt>
                <c:pt idx="1047">
                  <c:v>Apr 27, 2015</c:v>
                </c:pt>
                <c:pt idx="1048">
                  <c:v>Apr 24, 2015</c:v>
                </c:pt>
                <c:pt idx="1049">
                  <c:v>Apr 23, 2015</c:v>
                </c:pt>
                <c:pt idx="1050">
                  <c:v>Apr 22, 2015</c:v>
                </c:pt>
                <c:pt idx="1051">
                  <c:v>Apr 21, 2015</c:v>
                </c:pt>
                <c:pt idx="1052">
                  <c:v>Apr 20, 2015</c:v>
                </c:pt>
                <c:pt idx="1053">
                  <c:v>Apr 17, 2015</c:v>
                </c:pt>
                <c:pt idx="1054">
                  <c:v>Apr 16, 2015</c:v>
                </c:pt>
                <c:pt idx="1055">
                  <c:v>Apr 15, 2015</c:v>
                </c:pt>
                <c:pt idx="1056">
                  <c:v>Apr 14, 2015</c:v>
                </c:pt>
                <c:pt idx="1057">
                  <c:v>Apr 13, 2015</c:v>
                </c:pt>
                <c:pt idx="1058">
                  <c:v>Apr 10, 2015</c:v>
                </c:pt>
                <c:pt idx="1059">
                  <c:v>Apr 09, 2015</c:v>
                </c:pt>
                <c:pt idx="1060">
                  <c:v>Apr 08, 2015</c:v>
                </c:pt>
                <c:pt idx="1061">
                  <c:v>Apr 07, 2015</c:v>
                </c:pt>
                <c:pt idx="1062">
                  <c:v>Apr 06, 2015</c:v>
                </c:pt>
                <c:pt idx="1063">
                  <c:v>Apr 03, 2015</c:v>
                </c:pt>
                <c:pt idx="1064">
                  <c:v>Apr 02, 2015</c:v>
                </c:pt>
                <c:pt idx="1065">
                  <c:v>Apr 01, 2015</c:v>
                </c:pt>
                <c:pt idx="1066">
                  <c:v>Mar 31, 2015</c:v>
                </c:pt>
                <c:pt idx="1067">
                  <c:v>Mar 30, 2015</c:v>
                </c:pt>
                <c:pt idx="1068">
                  <c:v>Mar 27, 2015</c:v>
                </c:pt>
                <c:pt idx="1069">
                  <c:v>Mar 26, 2015</c:v>
                </c:pt>
                <c:pt idx="1070">
                  <c:v>Mar 25, 2015</c:v>
                </c:pt>
                <c:pt idx="1071">
                  <c:v>Mar 24, 2015</c:v>
                </c:pt>
                <c:pt idx="1072">
                  <c:v>Mar 23, 2015</c:v>
                </c:pt>
                <c:pt idx="1073">
                  <c:v>Mar 20, 2015</c:v>
                </c:pt>
                <c:pt idx="1074">
                  <c:v>Mar 19, 2015</c:v>
                </c:pt>
                <c:pt idx="1075">
                  <c:v>Mar 18, 2015</c:v>
                </c:pt>
                <c:pt idx="1076">
                  <c:v>Mar 17, 2015</c:v>
                </c:pt>
                <c:pt idx="1077">
                  <c:v>Mar 16, 2015</c:v>
                </c:pt>
                <c:pt idx="1078">
                  <c:v>Mar 13, 2015</c:v>
                </c:pt>
                <c:pt idx="1079">
                  <c:v>Mar 12, 2015</c:v>
                </c:pt>
                <c:pt idx="1080">
                  <c:v>Mar 11, 2015</c:v>
                </c:pt>
                <c:pt idx="1081">
                  <c:v>Mar 10, 2015</c:v>
                </c:pt>
                <c:pt idx="1082">
                  <c:v>Mar 09, 2015</c:v>
                </c:pt>
                <c:pt idx="1083">
                  <c:v>Mar 06, 2015</c:v>
                </c:pt>
                <c:pt idx="1084">
                  <c:v>Mar 05, 2015</c:v>
                </c:pt>
                <c:pt idx="1085">
                  <c:v>Mar 04, 2015</c:v>
                </c:pt>
                <c:pt idx="1086">
                  <c:v>Mar 03, 2015</c:v>
                </c:pt>
                <c:pt idx="1087">
                  <c:v>Mar 02, 2015</c:v>
                </c:pt>
                <c:pt idx="1088">
                  <c:v>Feb 27, 2015</c:v>
                </c:pt>
                <c:pt idx="1089">
                  <c:v>Feb 26, 2015</c:v>
                </c:pt>
                <c:pt idx="1090">
                  <c:v>Feb 25, 2015</c:v>
                </c:pt>
                <c:pt idx="1091">
                  <c:v>Feb 24, 2015</c:v>
                </c:pt>
                <c:pt idx="1092">
                  <c:v>Feb 23, 2015</c:v>
                </c:pt>
                <c:pt idx="1093">
                  <c:v>Feb 20, 2015</c:v>
                </c:pt>
                <c:pt idx="1094">
                  <c:v>Feb 19, 2015</c:v>
                </c:pt>
                <c:pt idx="1095">
                  <c:v>Feb 18, 2015</c:v>
                </c:pt>
                <c:pt idx="1096">
                  <c:v>Feb 17, 2015</c:v>
                </c:pt>
                <c:pt idx="1097">
                  <c:v>Feb 16, 2015</c:v>
                </c:pt>
                <c:pt idx="1098">
                  <c:v>Feb 13, 2015</c:v>
                </c:pt>
                <c:pt idx="1099">
                  <c:v>Feb 12, 2015</c:v>
                </c:pt>
                <c:pt idx="1100">
                  <c:v>Feb 11, 2015</c:v>
                </c:pt>
                <c:pt idx="1101">
                  <c:v>Feb 10, 2015</c:v>
                </c:pt>
                <c:pt idx="1102">
                  <c:v>Feb 09, 2015</c:v>
                </c:pt>
                <c:pt idx="1103">
                  <c:v>Feb 06, 2015</c:v>
                </c:pt>
                <c:pt idx="1104">
                  <c:v>Feb 05, 2015</c:v>
                </c:pt>
                <c:pt idx="1105">
                  <c:v>Feb 04, 2015</c:v>
                </c:pt>
                <c:pt idx="1106">
                  <c:v>Feb 03, 2015</c:v>
                </c:pt>
                <c:pt idx="1107">
                  <c:v>Feb 02, 2015</c:v>
                </c:pt>
                <c:pt idx="1108">
                  <c:v>Jan 30, 2015</c:v>
                </c:pt>
                <c:pt idx="1109">
                  <c:v>Jan 29, 2015</c:v>
                </c:pt>
                <c:pt idx="1110">
                  <c:v>Jan 28, 2015</c:v>
                </c:pt>
                <c:pt idx="1111">
                  <c:v>Jan 27, 2015</c:v>
                </c:pt>
                <c:pt idx="1112">
                  <c:v>Jan 26, 2015</c:v>
                </c:pt>
                <c:pt idx="1113">
                  <c:v>Jan 23, 2015</c:v>
                </c:pt>
                <c:pt idx="1114">
                  <c:v>Jan 22, 2015</c:v>
                </c:pt>
                <c:pt idx="1115">
                  <c:v>Jan 21, 2015</c:v>
                </c:pt>
                <c:pt idx="1116">
                  <c:v>Jan 20, 2015</c:v>
                </c:pt>
                <c:pt idx="1117">
                  <c:v>Jan 19, 2015</c:v>
                </c:pt>
                <c:pt idx="1118">
                  <c:v>Jan 16, 2015</c:v>
                </c:pt>
                <c:pt idx="1119">
                  <c:v>Jan 15, 2015</c:v>
                </c:pt>
                <c:pt idx="1120">
                  <c:v>Jan 14, 2015</c:v>
                </c:pt>
                <c:pt idx="1121">
                  <c:v>Jan 13, 2015</c:v>
                </c:pt>
                <c:pt idx="1122">
                  <c:v>Jan 12, 2015</c:v>
                </c:pt>
                <c:pt idx="1123">
                  <c:v>Jan 09, 2015</c:v>
                </c:pt>
                <c:pt idx="1124">
                  <c:v>Jan 08, 2015</c:v>
                </c:pt>
                <c:pt idx="1125">
                  <c:v>Jan 07, 2015</c:v>
                </c:pt>
                <c:pt idx="1126">
                  <c:v>Jan 06, 2015</c:v>
                </c:pt>
                <c:pt idx="1127">
                  <c:v>Jan 05, 2015</c:v>
                </c:pt>
                <c:pt idx="1128">
                  <c:v>Jan 02, 2015</c:v>
                </c:pt>
                <c:pt idx="1129">
                  <c:v>Jan 01, 2015</c:v>
                </c:pt>
                <c:pt idx="1130">
                  <c:v>Dec 31, 2014</c:v>
                </c:pt>
                <c:pt idx="1131">
                  <c:v>Dec 30, 2014</c:v>
                </c:pt>
                <c:pt idx="1132">
                  <c:v>Dec 29, 2014</c:v>
                </c:pt>
                <c:pt idx="1133">
                  <c:v>Dec 26, 2014</c:v>
                </c:pt>
                <c:pt idx="1134">
                  <c:v>Dec 25, 2014</c:v>
                </c:pt>
                <c:pt idx="1135">
                  <c:v>Dec 24, 2014</c:v>
                </c:pt>
                <c:pt idx="1136">
                  <c:v>Dec 23, 2014</c:v>
                </c:pt>
                <c:pt idx="1137">
                  <c:v>Dec 22, 2014</c:v>
                </c:pt>
                <c:pt idx="1138">
                  <c:v>Dec 19, 2014</c:v>
                </c:pt>
                <c:pt idx="1139">
                  <c:v>Dec 18, 2014</c:v>
                </c:pt>
                <c:pt idx="1140">
                  <c:v>Dec 17, 2014</c:v>
                </c:pt>
                <c:pt idx="1141">
                  <c:v>Dec 16, 2014</c:v>
                </c:pt>
                <c:pt idx="1142">
                  <c:v>Dec 15, 2014</c:v>
                </c:pt>
                <c:pt idx="1143">
                  <c:v>Dec 12, 2014</c:v>
                </c:pt>
                <c:pt idx="1144">
                  <c:v>Dec 11, 2014</c:v>
                </c:pt>
                <c:pt idx="1145">
                  <c:v>Dec 10, 2014</c:v>
                </c:pt>
                <c:pt idx="1146">
                  <c:v>Dec 09, 2014</c:v>
                </c:pt>
                <c:pt idx="1147">
                  <c:v>Dec 08, 2014</c:v>
                </c:pt>
                <c:pt idx="1148">
                  <c:v>Dec 05, 2014</c:v>
                </c:pt>
                <c:pt idx="1149">
                  <c:v>Dec 04, 2014</c:v>
                </c:pt>
                <c:pt idx="1150">
                  <c:v>Dec 03, 2014</c:v>
                </c:pt>
                <c:pt idx="1151">
                  <c:v>Dec 02, 2014</c:v>
                </c:pt>
                <c:pt idx="1152">
                  <c:v>Dec 01, 2014</c:v>
                </c:pt>
                <c:pt idx="1153">
                  <c:v>Nov 28, 2014</c:v>
                </c:pt>
                <c:pt idx="1154">
                  <c:v>Nov 27, 2014</c:v>
                </c:pt>
                <c:pt idx="1155">
                  <c:v>Nov 26, 2014</c:v>
                </c:pt>
                <c:pt idx="1156">
                  <c:v>Nov 25, 2014</c:v>
                </c:pt>
                <c:pt idx="1157">
                  <c:v>Nov 24, 2014</c:v>
                </c:pt>
                <c:pt idx="1158">
                  <c:v>Nov 21, 2014</c:v>
                </c:pt>
                <c:pt idx="1159">
                  <c:v>Nov 20, 2014</c:v>
                </c:pt>
                <c:pt idx="1160">
                  <c:v>Nov 19, 2014</c:v>
                </c:pt>
                <c:pt idx="1161">
                  <c:v>Nov 18, 2014</c:v>
                </c:pt>
                <c:pt idx="1162">
                  <c:v>Nov 17, 2014</c:v>
                </c:pt>
                <c:pt idx="1163">
                  <c:v>Nov 14, 2014</c:v>
                </c:pt>
                <c:pt idx="1164">
                  <c:v>Nov 13, 2014</c:v>
                </c:pt>
                <c:pt idx="1165">
                  <c:v>Nov 12, 2014</c:v>
                </c:pt>
                <c:pt idx="1166">
                  <c:v>Nov 11, 2014</c:v>
                </c:pt>
                <c:pt idx="1167">
                  <c:v>Nov 10, 2014</c:v>
                </c:pt>
                <c:pt idx="1168">
                  <c:v>Nov 07, 2014</c:v>
                </c:pt>
                <c:pt idx="1169">
                  <c:v>Nov 06, 2014</c:v>
                </c:pt>
                <c:pt idx="1170">
                  <c:v>Nov 05, 2014</c:v>
                </c:pt>
                <c:pt idx="1171">
                  <c:v>Nov 04, 2014</c:v>
                </c:pt>
                <c:pt idx="1172">
                  <c:v>Nov 03, 2014</c:v>
                </c:pt>
                <c:pt idx="1173">
                  <c:v>Oct 31, 2014</c:v>
                </c:pt>
                <c:pt idx="1174">
                  <c:v>Oct 30, 2014</c:v>
                </c:pt>
                <c:pt idx="1175">
                  <c:v>Oct 29, 2014</c:v>
                </c:pt>
                <c:pt idx="1176">
                  <c:v>Oct 28, 2014</c:v>
                </c:pt>
                <c:pt idx="1177">
                  <c:v>Oct 27, 2014</c:v>
                </c:pt>
                <c:pt idx="1178">
                  <c:v>Oct 24, 2014</c:v>
                </c:pt>
                <c:pt idx="1179">
                  <c:v>Oct 23, 2014</c:v>
                </c:pt>
                <c:pt idx="1180">
                  <c:v>Oct 22, 2014</c:v>
                </c:pt>
                <c:pt idx="1181">
                  <c:v>Oct 21, 2014</c:v>
                </c:pt>
                <c:pt idx="1182">
                  <c:v>Oct 20, 2014</c:v>
                </c:pt>
                <c:pt idx="1183">
                  <c:v>Oct 17, 2014</c:v>
                </c:pt>
                <c:pt idx="1184">
                  <c:v>Oct 16, 2014</c:v>
                </c:pt>
                <c:pt idx="1185">
                  <c:v>Oct 15, 2014</c:v>
                </c:pt>
                <c:pt idx="1186">
                  <c:v>Oct 14, 2014</c:v>
                </c:pt>
                <c:pt idx="1187">
                  <c:v>Oct 13, 2014</c:v>
                </c:pt>
                <c:pt idx="1188">
                  <c:v>Oct 10, 2014</c:v>
                </c:pt>
                <c:pt idx="1189">
                  <c:v>Oct 09, 2014</c:v>
                </c:pt>
                <c:pt idx="1190">
                  <c:v>Oct 08, 2014</c:v>
                </c:pt>
                <c:pt idx="1191">
                  <c:v>Oct 07, 2014</c:v>
                </c:pt>
                <c:pt idx="1192">
                  <c:v>Oct 06, 2014</c:v>
                </c:pt>
                <c:pt idx="1193">
                  <c:v>Oct 03, 2014</c:v>
                </c:pt>
                <c:pt idx="1194">
                  <c:v>Oct 02, 2014</c:v>
                </c:pt>
                <c:pt idx="1195">
                  <c:v>Oct 01, 2014</c:v>
                </c:pt>
                <c:pt idx="1196">
                  <c:v>Sep 30, 2014</c:v>
                </c:pt>
                <c:pt idx="1197">
                  <c:v>Sep 29, 2014</c:v>
                </c:pt>
                <c:pt idx="1198">
                  <c:v>Sep 26, 2014</c:v>
                </c:pt>
                <c:pt idx="1199">
                  <c:v>Sep 25, 2014</c:v>
                </c:pt>
                <c:pt idx="1200">
                  <c:v>Sep 24, 2014</c:v>
                </c:pt>
                <c:pt idx="1201">
                  <c:v>Sep 23, 2014</c:v>
                </c:pt>
                <c:pt idx="1202">
                  <c:v>Sep 22, 2014</c:v>
                </c:pt>
                <c:pt idx="1203">
                  <c:v>Sep 19, 2014</c:v>
                </c:pt>
                <c:pt idx="1204">
                  <c:v>Sep 18, 2014</c:v>
                </c:pt>
                <c:pt idx="1205">
                  <c:v>Sep 17, 2014</c:v>
                </c:pt>
                <c:pt idx="1206">
                  <c:v>Sep 16, 2014</c:v>
                </c:pt>
                <c:pt idx="1207">
                  <c:v>Sep 15, 2014</c:v>
                </c:pt>
                <c:pt idx="1208">
                  <c:v>Sep 12, 2014</c:v>
                </c:pt>
                <c:pt idx="1209">
                  <c:v>Sep 11, 2014</c:v>
                </c:pt>
                <c:pt idx="1210">
                  <c:v>Sep 10, 2014</c:v>
                </c:pt>
                <c:pt idx="1211">
                  <c:v>Sep 09, 2014</c:v>
                </c:pt>
                <c:pt idx="1212">
                  <c:v>Sep 08, 2014</c:v>
                </c:pt>
                <c:pt idx="1213">
                  <c:v>Sep 05, 2014</c:v>
                </c:pt>
                <c:pt idx="1214">
                  <c:v>Sep 04, 2014</c:v>
                </c:pt>
                <c:pt idx="1215">
                  <c:v>Sep 03, 2014</c:v>
                </c:pt>
                <c:pt idx="1216">
                  <c:v>Sep 02, 2014</c:v>
                </c:pt>
                <c:pt idx="1217">
                  <c:v>Sep 01, 2014</c:v>
                </c:pt>
                <c:pt idx="1218">
                  <c:v>Aug 29, 2014</c:v>
                </c:pt>
                <c:pt idx="1219">
                  <c:v>Aug 28, 2014</c:v>
                </c:pt>
                <c:pt idx="1220">
                  <c:v>Aug 27, 2014</c:v>
                </c:pt>
                <c:pt idx="1221">
                  <c:v>Aug 26, 2014</c:v>
                </c:pt>
                <c:pt idx="1222">
                  <c:v>Aug 25, 2014</c:v>
                </c:pt>
                <c:pt idx="1223">
                  <c:v>Aug 22, 2014</c:v>
                </c:pt>
                <c:pt idx="1224">
                  <c:v>Aug 21, 2014</c:v>
                </c:pt>
                <c:pt idx="1225">
                  <c:v>Aug 20, 2014</c:v>
                </c:pt>
                <c:pt idx="1226">
                  <c:v>Aug 19, 2014</c:v>
                </c:pt>
                <c:pt idx="1227">
                  <c:v>Aug 18, 2014</c:v>
                </c:pt>
                <c:pt idx="1228">
                  <c:v>Aug 15, 2014</c:v>
                </c:pt>
                <c:pt idx="1229">
                  <c:v>Aug 14, 2014</c:v>
                </c:pt>
                <c:pt idx="1230">
                  <c:v>Aug 13, 2014</c:v>
                </c:pt>
                <c:pt idx="1231">
                  <c:v>Aug 12, 2014</c:v>
                </c:pt>
                <c:pt idx="1232">
                  <c:v>Aug 11, 2014</c:v>
                </c:pt>
                <c:pt idx="1233">
                  <c:v>Aug 08, 2014</c:v>
                </c:pt>
                <c:pt idx="1234">
                  <c:v>Aug 07, 2014</c:v>
                </c:pt>
                <c:pt idx="1235">
                  <c:v>Aug 06, 2014</c:v>
                </c:pt>
                <c:pt idx="1236">
                  <c:v>Aug 05, 2014</c:v>
                </c:pt>
                <c:pt idx="1237">
                  <c:v>Aug 04, 2014</c:v>
                </c:pt>
                <c:pt idx="1238">
                  <c:v>Aug 01, 2014</c:v>
                </c:pt>
                <c:pt idx="1239">
                  <c:v>Jul 31, 2014</c:v>
                </c:pt>
                <c:pt idx="1240">
                  <c:v>Jul 30, 2014</c:v>
                </c:pt>
                <c:pt idx="1241">
                  <c:v>Jul 29, 2014</c:v>
                </c:pt>
                <c:pt idx="1242">
                  <c:v>Jul 28, 2014</c:v>
                </c:pt>
                <c:pt idx="1243">
                  <c:v>Jul 25, 2014</c:v>
                </c:pt>
                <c:pt idx="1244">
                  <c:v>Jul 24, 2014</c:v>
                </c:pt>
                <c:pt idx="1245">
                  <c:v>Jul 23, 2014</c:v>
                </c:pt>
                <c:pt idx="1246">
                  <c:v>Jul 22, 2014</c:v>
                </c:pt>
                <c:pt idx="1247">
                  <c:v>Jul 21, 2014</c:v>
                </c:pt>
                <c:pt idx="1248">
                  <c:v>Jul 18, 2014</c:v>
                </c:pt>
                <c:pt idx="1249">
                  <c:v>Jul 17, 2014</c:v>
                </c:pt>
                <c:pt idx="1250">
                  <c:v>Jul 16, 2014</c:v>
                </c:pt>
                <c:pt idx="1251">
                  <c:v>Jul 15, 2014</c:v>
                </c:pt>
                <c:pt idx="1252">
                  <c:v>Jul 14, 2014</c:v>
                </c:pt>
                <c:pt idx="1253">
                  <c:v>Jul 11, 2014</c:v>
                </c:pt>
                <c:pt idx="1254">
                  <c:v>Jul 10, 2014</c:v>
                </c:pt>
                <c:pt idx="1255">
                  <c:v>Jul 09, 2014</c:v>
                </c:pt>
                <c:pt idx="1256">
                  <c:v>Jul 08, 2014</c:v>
                </c:pt>
                <c:pt idx="1257">
                  <c:v>Jul 07, 2014</c:v>
                </c:pt>
                <c:pt idx="1258">
                  <c:v>Jul 04, 2014</c:v>
                </c:pt>
                <c:pt idx="1259">
                  <c:v>Jul 03, 2014</c:v>
                </c:pt>
                <c:pt idx="1260">
                  <c:v>Jul 02, 2014</c:v>
                </c:pt>
                <c:pt idx="1261">
                  <c:v>Jul 01, 2014</c:v>
                </c:pt>
                <c:pt idx="1262">
                  <c:v>Jun 30, 2014</c:v>
                </c:pt>
                <c:pt idx="1263">
                  <c:v>Jun 27, 2014</c:v>
                </c:pt>
                <c:pt idx="1264">
                  <c:v>Jun 26, 2014</c:v>
                </c:pt>
                <c:pt idx="1265">
                  <c:v>Jun 25, 2014</c:v>
                </c:pt>
                <c:pt idx="1266">
                  <c:v>Jun 24, 2014</c:v>
                </c:pt>
                <c:pt idx="1267">
                  <c:v>Jun 23, 2014</c:v>
                </c:pt>
                <c:pt idx="1268">
                  <c:v>Jun 20, 2014</c:v>
                </c:pt>
                <c:pt idx="1269">
                  <c:v>Jun 19, 2014</c:v>
                </c:pt>
                <c:pt idx="1270">
                  <c:v>Jun 18, 2014</c:v>
                </c:pt>
                <c:pt idx="1271">
                  <c:v>Jun 17, 2014</c:v>
                </c:pt>
                <c:pt idx="1272">
                  <c:v>Jun 16, 2014</c:v>
                </c:pt>
                <c:pt idx="1273">
                  <c:v>Jun 13, 2014</c:v>
                </c:pt>
                <c:pt idx="1274">
                  <c:v>Jun 12, 2014</c:v>
                </c:pt>
                <c:pt idx="1275">
                  <c:v>Jun 11, 2014</c:v>
                </c:pt>
                <c:pt idx="1276">
                  <c:v>Jun 10, 2014</c:v>
                </c:pt>
                <c:pt idx="1277">
                  <c:v>Jun 09, 2014</c:v>
                </c:pt>
                <c:pt idx="1278">
                  <c:v>Jun 06, 2014</c:v>
                </c:pt>
                <c:pt idx="1279">
                  <c:v>Jun 05, 2014</c:v>
                </c:pt>
                <c:pt idx="1280">
                  <c:v>Jun 04, 2014</c:v>
                </c:pt>
                <c:pt idx="1281">
                  <c:v>Jun 03, 2014</c:v>
                </c:pt>
                <c:pt idx="1282">
                  <c:v>Jun 02, 2014</c:v>
                </c:pt>
                <c:pt idx="1283">
                  <c:v>May 30, 2014</c:v>
                </c:pt>
                <c:pt idx="1284">
                  <c:v>May 29, 2014</c:v>
                </c:pt>
                <c:pt idx="1285">
                  <c:v>May 28, 2014</c:v>
                </c:pt>
                <c:pt idx="1286">
                  <c:v>May 27, 2014</c:v>
                </c:pt>
                <c:pt idx="1287">
                  <c:v>May 26, 2014</c:v>
                </c:pt>
                <c:pt idx="1288">
                  <c:v>May 23, 2014</c:v>
                </c:pt>
                <c:pt idx="1289">
                  <c:v>May 22, 2014</c:v>
                </c:pt>
                <c:pt idx="1290">
                  <c:v>May 21, 2014</c:v>
                </c:pt>
                <c:pt idx="1291">
                  <c:v>May 20, 2014</c:v>
                </c:pt>
                <c:pt idx="1292">
                  <c:v>May 19, 2014</c:v>
                </c:pt>
                <c:pt idx="1293">
                  <c:v>May 16, 2014</c:v>
                </c:pt>
                <c:pt idx="1294">
                  <c:v>May 15, 2014</c:v>
                </c:pt>
                <c:pt idx="1295">
                  <c:v>May 14, 2014</c:v>
                </c:pt>
                <c:pt idx="1296">
                  <c:v>May 13, 2014</c:v>
                </c:pt>
                <c:pt idx="1297">
                  <c:v>May 12, 2014</c:v>
                </c:pt>
                <c:pt idx="1298">
                  <c:v>May 09, 2014</c:v>
                </c:pt>
                <c:pt idx="1299">
                  <c:v>May 08, 2014</c:v>
                </c:pt>
                <c:pt idx="1300">
                  <c:v>May 07, 2014</c:v>
                </c:pt>
                <c:pt idx="1301">
                  <c:v>May 06, 2014</c:v>
                </c:pt>
                <c:pt idx="1302">
                  <c:v>May 05, 2014</c:v>
                </c:pt>
                <c:pt idx="1303">
                  <c:v>May 02, 2014</c:v>
                </c:pt>
                <c:pt idx="1304">
                  <c:v>May 01, 2014</c:v>
                </c:pt>
                <c:pt idx="1305">
                  <c:v>Apr 30, 2014</c:v>
                </c:pt>
                <c:pt idx="1306">
                  <c:v>Apr 29, 2014</c:v>
                </c:pt>
                <c:pt idx="1307">
                  <c:v>Apr 28, 2014</c:v>
                </c:pt>
                <c:pt idx="1308">
                  <c:v>Apr 25, 2014</c:v>
                </c:pt>
                <c:pt idx="1309">
                  <c:v>Apr 24, 2014</c:v>
                </c:pt>
                <c:pt idx="1310">
                  <c:v>Apr 23, 2014</c:v>
                </c:pt>
                <c:pt idx="1311">
                  <c:v>Apr 22, 2014</c:v>
                </c:pt>
                <c:pt idx="1312">
                  <c:v>Apr 21, 2014</c:v>
                </c:pt>
                <c:pt idx="1313">
                  <c:v>Apr 18, 2014</c:v>
                </c:pt>
                <c:pt idx="1314">
                  <c:v>Apr 17, 2014</c:v>
                </c:pt>
                <c:pt idx="1315">
                  <c:v>Apr 16, 2014</c:v>
                </c:pt>
                <c:pt idx="1316">
                  <c:v>Apr 15, 2014</c:v>
                </c:pt>
                <c:pt idx="1317">
                  <c:v>Apr 14, 2014</c:v>
                </c:pt>
                <c:pt idx="1318">
                  <c:v>Apr 11, 2014</c:v>
                </c:pt>
                <c:pt idx="1319">
                  <c:v>Apr 10, 2014</c:v>
                </c:pt>
                <c:pt idx="1320">
                  <c:v>Apr 09, 2014</c:v>
                </c:pt>
                <c:pt idx="1321">
                  <c:v>Apr 08, 2014</c:v>
                </c:pt>
                <c:pt idx="1322">
                  <c:v>Apr 07, 2014</c:v>
                </c:pt>
                <c:pt idx="1323">
                  <c:v>Apr 04, 2014</c:v>
                </c:pt>
                <c:pt idx="1324">
                  <c:v>Apr 03, 2014</c:v>
                </c:pt>
                <c:pt idx="1325">
                  <c:v>Apr 02, 2014</c:v>
                </c:pt>
                <c:pt idx="1326">
                  <c:v>Apr 01, 2014</c:v>
                </c:pt>
                <c:pt idx="1327">
                  <c:v>Mar 31, 2014</c:v>
                </c:pt>
                <c:pt idx="1328">
                  <c:v>Mar 28, 2014</c:v>
                </c:pt>
                <c:pt idx="1329">
                  <c:v>Mar 27, 2014</c:v>
                </c:pt>
                <c:pt idx="1330">
                  <c:v>Mar 26, 2014</c:v>
                </c:pt>
                <c:pt idx="1331">
                  <c:v>Mar 25, 2014</c:v>
                </c:pt>
                <c:pt idx="1332">
                  <c:v>Mar 24, 2014</c:v>
                </c:pt>
                <c:pt idx="1333">
                  <c:v>Mar 21, 2014</c:v>
                </c:pt>
                <c:pt idx="1334">
                  <c:v>Mar 20, 2014</c:v>
                </c:pt>
                <c:pt idx="1335">
                  <c:v>Mar 19, 2014</c:v>
                </c:pt>
                <c:pt idx="1336">
                  <c:v>Mar 18, 2014</c:v>
                </c:pt>
                <c:pt idx="1337">
                  <c:v>Mar 17, 2014</c:v>
                </c:pt>
                <c:pt idx="1338">
                  <c:v>Mar 14, 2014</c:v>
                </c:pt>
                <c:pt idx="1339">
                  <c:v>Mar 13, 2014</c:v>
                </c:pt>
                <c:pt idx="1340">
                  <c:v>Mar 12, 2014</c:v>
                </c:pt>
                <c:pt idx="1341">
                  <c:v>Mar 11, 2014</c:v>
                </c:pt>
                <c:pt idx="1342">
                  <c:v>Mar 10, 2014</c:v>
                </c:pt>
                <c:pt idx="1343">
                  <c:v>Mar 07, 2014</c:v>
                </c:pt>
                <c:pt idx="1344">
                  <c:v>Mar 06, 2014</c:v>
                </c:pt>
                <c:pt idx="1345">
                  <c:v>Mar 05, 2014</c:v>
                </c:pt>
                <c:pt idx="1346">
                  <c:v>Mar 04, 2014</c:v>
                </c:pt>
                <c:pt idx="1347">
                  <c:v>Mar 03, 2014</c:v>
                </c:pt>
                <c:pt idx="1348">
                  <c:v>Feb 28, 2014</c:v>
                </c:pt>
                <c:pt idx="1349">
                  <c:v>Feb 27, 2014</c:v>
                </c:pt>
                <c:pt idx="1350">
                  <c:v>Feb 26, 2014</c:v>
                </c:pt>
                <c:pt idx="1351">
                  <c:v>Feb 25, 2014</c:v>
                </c:pt>
                <c:pt idx="1352">
                  <c:v>Feb 24, 2014</c:v>
                </c:pt>
                <c:pt idx="1353">
                  <c:v>Feb 21, 2014</c:v>
                </c:pt>
                <c:pt idx="1354">
                  <c:v>Feb 20, 2014</c:v>
                </c:pt>
                <c:pt idx="1355">
                  <c:v>Feb 19, 2014</c:v>
                </c:pt>
                <c:pt idx="1356">
                  <c:v>Feb 18, 2014</c:v>
                </c:pt>
                <c:pt idx="1357">
                  <c:v>Feb 17, 2014</c:v>
                </c:pt>
                <c:pt idx="1358">
                  <c:v>Feb 14, 2014</c:v>
                </c:pt>
                <c:pt idx="1359">
                  <c:v>Feb 13, 2014</c:v>
                </c:pt>
                <c:pt idx="1360">
                  <c:v>Feb 12, 2014</c:v>
                </c:pt>
                <c:pt idx="1361">
                  <c:v>Feb 11, 2014</c:v>
                </c:pt>
                <c:pt idx="1362">
                  <c:v>Feb 10, 2014</c:v>
                </c:pt>
                <c:pt idx="1363">
                  <c:v>Feb 07, 2014</c:v>
                </c:pt>
                <c:pt idx="1364">
                  <c:v>Feb 06, 2014</c:v>
                </c:pt>
                <c:pt idx="1365">
                  <c:v>Feb 05, 2014</c:v>
                </c:pt>
                <c:pt idx="1366">
                  <c:v>Feb 04, 2014</c:v>
                </c:pt>
                <c:pt idx="1367">
                  <c:v>Feb 03, 2014</c:v>
                </c:pt>
                <c:pt idx="1368">
                  <c:v>Jan 31, 2014</c:v>
                </c:pt>
                <c:pt idx="1369">
                  <c:v>Jan 30, 2014</c:v>
                </c:pt>
                <c:pt idx="1370">
                  <c:v>Jan 29, 2014</c:v>
                </c:pt>
                <c:pt idx="1371">
                  <c:v>Jan 28, 2014</c:v>
                </c:pt>
                <c:pt idx="1372">
                  <c:v>Jan 27, 2014</c:v>
                </c:pt>
                <c:pt idx="1373">
                  <c:v>Jan 24, 2014</c:v>
                </c:pt>
                <c:pt idx="1374">
                  <c:v>Jan 23, 2014</c:v>
                </c:pt>
                <c:pt idx="1375">
                  <c:v>Jan 22, 2014</c:v>
                </c:pt>
                <c:pt idx="1376">
                  <c:v>Jan 21, 2014</c:v>
                </c:pt>
                <c:pt idx="1377">
                  <c:v>Jan 20, 2014</c:v>
                </c:pt>
                <c:pt idx="1378">
                  <c:v>Jan 17, 2014</c:v>
                </c:pt>
                <c:pt idx="1379">
                  <c:v>Jan 16, 2014</c:v>
                </c:pt>
                <c:pt idx="1380">
                  <c:v>Jan 15, 2014</c:v>
                </c:pt>
                <c:pt idx="1381">
                  <c:v>Jan 14, 2014</c:v>
                </c:pt>
                <c:pt idx="1382">
                  <c:v>Jan 13, 2014</c:v>
                </c:pt>
                <c:pt idx="1383">
                  <c:v>Jan 10, 2014</c:v>
                </c:pt>
                <c:pt idx="1384">
                  <c:v>Jan 09, 2014</c:v>
                </c:pt>
                <c:pt idx="1385">
                  <c:v>Jan 08, 2014</c:v>
                </c:pt>
                <c:pt idx="1386">
                  <c:v>Jan 07, 2014</c:v>
                </c:pt>
                <c:pt idx="1387">
                  <c:v>Jan 06, 2014</c:v>
                </c:pt>
                <c:pt idx="1388">
                  <c:v>Jan 03, 2014</c:v>
                </c:pt>
                <c:pt idx="1389">
                  <c:v>Jan 02, 2014</c:v>
                </c:pt>
                <c:pt idx="1390">
                  <c:v>Jan 01, 2014</c:v>
                </c:pt>
                <c:pt idx="1391">
                  <c:v>Dec 31, 2013</c:v>
                </c:pt>
                <c:pt idx="1392">
                  <c:v>Dec 30, 2013</c:v>
                </c:pt>
                <c:pt idx="1393">
                  <c:v>Dec 27, 2013</c:v>
                </c:pt>
                <c:pt idx="1394">
                  <c:v>Dec 26, 2013</c:v>
                </c:pt>
                <c:pt idx="1395">
                  <c:v>Dec 25, 2013</c:v>
                </c:pt>
                <c:pt idx="1396">
                  <c:v>Dec 24, 2013</c:v>
                </c:pt>
                <c:pt idx="1397">
                  <c:v>Dec 23, 2013</c:v>
                </c:pt>
                <c:pt idx="1398">
                  <c:v>Dec 20, 2013</c:v>
                </c:pt>
                <c:pt idx="1399">
                  <c:v>Dec 19, 2013</c:v>
                </c:pt>
                <c:pt idx="1400">
                  <c:v>Dec 18, 2013</c:v>
                </c:pt>
                <c:pt idx="1401">
                  <c:v>Dec 17, 2013</c:v>
                </c:pt>
                <c:pt idx="1402">
                  <c:v>Dec 16, 2013</c:v>
                </c:pt>
                <c:pt idx="1403">
                  <c:v>Dec 13, 2013</c:v>
                </c:pt>
                <c:pt idx="1404">
                  <c:v>Dec 12, 2013</c:v>
                </c:pt>
                <c:pt idx="1405">
                  <c:v>Dec 11, 2013</c:v>
                </c:pt>
                <c:pt idx="1406">
                  <c:v>Dec 10, 2013</c:v>
                </c:pt>
                <c:pt idx="1407">
                  <c:v>Dec 09, 2013</c:v>
                </c:pt>
                <c:pt idx="1408">
                  <c:v>Dec 06, 2013</c:v>
                </c:pt>
                <c:pt idx="1409">
                  <c:v>Dec 05, 2013</c:v>
                </c:pt>
                <c:pt idx="1410">
                  <c:v>Dec 04, 2013</c:v>
                </c:pt>
                <c:pt idx="1411">
                  <c:v>Dec 03, 2013</c:v>
                </c:pt>
                <c:pt idx="1412">
                  <c:v>Dec 02, 2013</c:v>
                </c:pt>
                <c:pt idx="1413">
                  <c:v>Nov 29, 2013</c:v>
                </c:pt>
                <c:pt idx="1414">
                  <c:v>Nov 28, 2013</c:v>
                </c:pt>
                <c:pt idx="1415">
                  <c:v>Nov 27, 2013</c:v>
                </c:pt>
                <c:pt idx="1416">
                  <c:v>Nov 26, 2013</c:v>
                </c:pt>
                <c:pt idx="1417">
                  <c:v>Nov 25, 2013</c:v>
                </c:pt>
                <c:pt idx="1418">
                  <c:v>Nov 22, 2013</c:v>
                </c:pt>
                <c:pt idx="1419">
                  <c:v>Nov 21, 2013</c:v>
                </c:pt>
                <c:pt idx="1420">
                  <c:v>Nov 20, 2013</c:v>
                </c:pt>
                <c:pt idx="1421">
                  <c:v>Nov 19, 2013</c:v>
                </c:pt>
                <c:pt idx="1422">
                  <c:v>Nov 18, 2013</c:v>
                </c:pt>
                <c:pt idx="1423">
                  <c:v>Nov 15, 2013</c:v>
                </c:pt>
                <c:pt idx="1424">
                  <c:v>Nov 14, 2013</c:v>
                </c:pt>
                <c:pt idx="1425">
                  <c:v>Nov 13, 2013</c:v>
                </c:pt>
                <c:pt idx="1426">
                  <c:v>Nov 12, 2013</c:v>
                </c:pt>
                <c:pt idx="1427">
                  <c:v>Nov 11, 2013</c:v>
                </c:pt>
                <c:pt idx="1428">
                  <c:v>Nov 08, 2013</c:v>
                </c:pt>
                <c:pt idx="1429">
                  <c:v>Nov 07, 2013</c:v>
                </c:pt>
                <c:pt idx="1430">
                  <c:v>Nov 06, 2013</c:v>
                </c:pt>
                <c:pt idx="1431">
                  <c:v>Nov 05, 2013</c:v>
                </c:pt>
                <c:pt idx="1432">
                  <c:v>Nov 04, 2013</c:v>
                </c:pt>
                <c:pt idx="1433">
                  <c:v>Nov 01, 2013</c:v>
                </c:pt>
                <c:pt idx="1434">
                  <c:v>Oct 31, 2013</c:v>
                </c:pt>
                <c:pt idx="1435">
                  <c:v>Oct 30, 2013</c:v>
                </c:pt>
                <c:pt idx="1436">
                  <c:v>Oct 29, 2013</c:v>
                </c:pt>
                <c:pt idx="1437">
                  <c:v>Oct 28, 2013</c:v>
                </c:pt>
                <c:pt idx="1438">
                  <c:v>Oct 25, 2013</c:v>
                </c:pt>
                <c:pt idx="1439">
                  <c:v>Oct 24, 2013</c:v>
                </c:pt>
                <c:pt idx="1440">
                  <c:v>Oct 23, 2013</c:v>
                </c:pt>
                <c:pt idx="1441">
                  <c:v>Oct 22, 2013</c:v>
                </c:pt>
                <c:pt idx="1442">
                  <c:v>Oct 21, 2013</c:v>
                </c:pt>
                <c:pt idx="1443">
                  <c:v>Oct 18, 2013</c:v>
                </c:pt>
                <c:pt idx="1444">
                  <c:v>Oct 17, 2013</c:v>
                </c:pt>
                <c:pt idx="1445">
                  <c:v>Oct 16, 2013</c:v>
                </c:pt>
                <c:pt idx="1446">
                  <c:v>Oct 15, 2013</c:v>
                </c:pt>
                <c:pt idx="1447">
                  <c:v>Oct 14, 2013</c:v>
                </c:pt>
                <c:pt idx="1448">
                  <c:v>Oct 11, 2013</c:v>
                </c:pt>
                <c:pt idx="1449">
                  <c:v>Oct 10, 2013</c:v>
                </c:pt>
                <c:pt idx="1450">
                  <c:v>Oct 09, 2013</c:v>
                </c:pt>
                <c:pt idx="1451">
                  <c:v>Oct 08, 2013</c:v>
                </c:pt>
                <c:pt idx="1452">
                  <c:v>Oct 07, 2013</c:v>
                </c:pt>
                <c:pt idx="1453">
                  <c:v>Oct 04, 2013</c:v>
                </c:pt>
                <c:pt idx="1454">
                  <c:v>Oct 03, 2013</c:v>
                </c:pt>
                <c:pt idx="1455">
                  <c:v>Oct 02, 2013</c:v>
                </c:pt>
                <c:pt idx="1456">
                  <c:v>Oct 01, 2013</c:v>
                </c:pt>
                <c:pt idx="1457">
                  <c:v>Sep 30, 2013</c:v>
                </c:pt>
                <c:pt idx="1458">
                  <c:v>Sep 27, 2013</c:v>
                </c:pt>
                <c:pt idx="1459">
                  <c:v>Sep 26, 2013</c:v>
                </c:pt>
                <c:pt idx="1460">
                  <c:v>Sep 25, 2013</c:v>
                </c:pt>
                <c:pt idx="1461">
                  <c:v>Sep 24, 2013</c:v>
                </c:pt>
                <c:pt idx="1462">
                  <c:v>Sep 23, 2013</c:v>
                </c:pt>
                <c:pt idx="1463">
                  <c:v>Sep 20, 2013</c:v>
                </c:pt>
                <c:pt idx="1464">
                  <c:v>Sep 19, 2013</c:v>
                </c:pt>
                <c:pt idx="1465">
                  <c:v>Sep 18, 2013</c:v>
                </c:pt>
                <c:pt idx="1466">
                  <c:v>Sep 17, 2013</c:v>
                </c:pt>
                <c:pt idx="1467">
                  <c:v>Sep 16, 2013</c:v>
                </c:pt>
                <c:pt idx="1468">
                  <c:v>Sep 13, 2013</c:v>
                </c:pt>
                <c:pt idx="1469">
                  <c:v>Sep 12, 2013</c:v>
                </c:pt>
                <c:pt idx="1470">
                  <c:v>Sep 11, 2013</c:v>
                </c:pt>
                <c:pt idx="1471">
                  <c:v>Sep 10, 2013</c:v>
                </c:pt>
                <c:pt idx="1472">
                  <c:v>Sep 09, 2013</c:v>
                </c:pt>
                <c:pt idx="1473">
                  <c:v>Sep 06, 2013</c:v>
                </c:pt>
                <c:pt idx="1474">
                  <c:v>Sep 05, 2013</c:v>
                </c:pt>
                <c:pt idx="1475">
                  <c:v>Sep 04, 2013</c:v>
                </c:pt>
                <c:pt idx="1476">
                  <c:v>Sep 03, 2013</c:v>
                </c:pt>
                <c:pt idx="1477">
                  <c:v>Sep 02, 2013</c:v>
                </c:pt>
                <c:pt idx="1478">
                  <c:v>Aug 30, 2013</c:v>
                </c:pt>
                <c:pt idx="1479">
                  <c:v>Aug 29, 2013</c:v>
                </c:pt>
                <c:pt idx="1480">
                  <c:v>Aug 28, 2013</c:v>
                </c:pt>
                <c:pt idx="1481">
                  <c:v>Aug 27, 2013</c:v>
                </c:pt>
                <c:pt idx="1482">
                  <c:v>Aug 26, 2013</c:v>
                </c:pt>
                <c:pt idx="1483">
                  <c:v>Aug 23, 2013</c:v>
                </c:pt>
                <c:pt idx="1484">
                  <c:v>Aug 22, 2013</c:v>
                </c:pt>
                <c:pt idx="1485">
                  <c:v>Aug 21, 2013</c:v>
                </c:pt>
                <c:pt idx="1486">
                  <c:v>Aug 20, 2013</c:v>
                </c:pt>
                <c:pt idx="1487">
                  <c:v>Aug 19, 2013</c:v>
                </c:pt>
                <c:pt idx="1488">
                  <c:v>Aug 16, 2013</c:v>
                </c:pt>
                <c:pt idx="1489">
                  <c:v>Aug 15, 2013</c:v>
                </c:pt>
                <c:pt idx="1490">
                  <c:v>Aug 14, 2013</c:v>
                </c:pt>
                <c:pt idx="1491">
                  <c:v>Aug 13, 2013</c:v>
                </c:pt>
                <c:pt idx="1492">
                  <c:v>Aug 12, 2013</c:v>
                </c:pt>
                <c:pt idx="1493">
                  <c:v>Aug 09, 2013</c:v>
                </c:pt>
                <c:pt idx="1494">
                  <c:v>Aug 08, 2013</c:v>
                </c:pt>
                <c:pt idx="1495">
                  <c:v>Aug 07, 2013</c:v>
                </c:pt>
                <c:pt idx="1496">
                  <c:v>Aug 06, 2013</c:v>
                </c:pt>
                <c:pt idx="1497">
                  <c:v>Aug 05, 2013</c:v>
                </c:pt>
                <c:pt idx="1498">
                  <c:v>Aug 02, 2013</c:v>
                </c:pt>
                <c:pt idx="1499">
                  <c:v>Aug 01, 2013</c:v>
                </c:pt>
                <c:pt idx="1500">
                  <c:v>Jul 31, 2013</c:v>
                </c:pt>
                <c:pt idx="1501">
                  <c:v>Jul 30, 2013</c:v>
                </c:pt>
                <c:pt idx="1502">
                  <c:v>Jul 29, 2013</c:v>
                </c:pt>
                <c:pt idx="1503">
                  <c:v>Jul 26, 2013</c:v>
                </c:pt>
                <c:pt idx="1504">
                  <c:v>Jul 25, 2013</c:v>
                </c:pt>
                <c:pt idx="1505">
                  <c:v>Jul 24, 2013</c:v>
                </c:pt>
                <c:pt idx="1506">
                  <c:v>Jul 23, 2013</c:v>
                </c:pt>
                <c:pt idx="1507">
                  <c:v>Jul 22, 2013</c:v>
                </c:pt>
                <c:pt idx="1508">
                  <c:v>Jul 19, 2013</c:v>
                </c:pt>
                <c:pt idx="1509">
                  <c:v>Jul 18, 2013</c:v>
                </c:pt>
                <c:pt idx="1510">
                  <c:v>Jul 17, 2013</c:v>
                </c:pt>
                <c:pt idx="1511">
                  <c:v>Jul 16, 2013</c:v>
                </c:pt>
                <c:pt idx="1512">
                  <c:v>Jul 15, 2013</c:v>
                </c:pt>
                <c:pt idx="1513">
                  <c:v>Jul 12, 2013</c:v>
                </c:pt>
                <c:pt idx="1514">
                  <c:v>Jul 11, 2013</c:v>
                </c:pt>
                <c:pt idx="1515">
                  <c:v>Jul 10, 2013</c:v>
                </c:pt>
                <c:pt idx="1516">
                  <c:v>Jul 09, 2013</c:v>
                </c:pt>
                <c:pt idx="1517">
                  <c:v>Jul 08, 2013</c:v>
                </c:pt>
                <c:pt idx="1518">
                  <c:v>Jul 05, 2013</c:v>
                </c:pt>
                <c:pt idx="1519">
                  <c:v>Jul 04, 2013</c:v>
                </c:pt>
                <c:pt idx="1520">
                  <c:v>Jul 03, 2013</c:v>
                </c:pt>
                <c:pt idx="1521">
                  <c:v>Jul 02, 2013</c:v>
                </c:pt>
                <c:pt idx="1522">
                  <c:v>Jul 01, 2013</c:v>
                </c:pt>
                <c:pt idx="1523">
                  <c:v>Jun 28, 2013</c:v>
                </c:pt>
                <c:pt idx="1524">
                  <c:v>Jun 27, 2013</c:v>
                </c:pt>
                <c:pt idx="1525">
                  <c:v>Jun 26, 2013</c:v>
                </c:pt>
                <c:pt idx="1526">
                  <c:v>Jun 25, 2013</c:v>
                </c:pt>
                <c:pt idx="1527">
                  <c:v>Jun 24, 2013</c:v>
                </c:pt>
                <c:pt idx="1528">
                  <c:v>Jun 21, 2013</c:v>
                </c:pt>
                <c:pt idx="1529">
                  <c:v>Jun 20, 2013</c:v>
                </c:pt>
                <c:pt idx="1530">
                  <c:v>Jun 19, 2013</c:v>
                </c:pt>
                <c:pt idx="1531">
                  <c:v>Jun 18, 2013</c:v>
                </c:pt>
                <c:pt idx="1532">
                  <c:v>Jun 17, 2013</c:v>
                </c:pt>
                <c:pt idx="1533">
                  <c:v>Jun 14, 2013</c:v>
                </c:pt>
                <c:pt idx="1534">
                  <c:v>Jun 13, 2013</c:v>
                </c:pt>
                <c:pt idx="1535">
                  <c:v>Jun 12, 2013</c:v>
                </c:pt>
                <c:pt idx="1536">
                  <c:v>Jun 11, 2013</c:v>
                </c:pt>
                <c:pt idx="1537">
                  <c:v>Jun 10, 2013</c:v>
                </c:pt>
                <c:pt idx="1538">
                  <c:v>Jun 07, 2013</c:v>
                </c:pt>
                <c:pt idx="1539">
                  <c:v>Jun 06, 2013</c:v>
                </c:pt>
                <c:pt idx="1540">
                  <c:v>Jun 05, 2013</c:v>
                </c:pt>
                <c:pt idx="1541">
                  <c:v>Jun 04, 2013</c:v>
                </c:pt>
                <c:pt idx="1542">
                  <c:v>Jun 03, 2013</c:v>
                </c:pt>
                <c:pt idx="1543">
                  <c:v>May 31, 2013</c:v>
                </c:pt>
                <c:pt idx="1544">
                  <c:v>May 30, 2013</c:v>
                </c:pt>
                <c:pt idx="1545">
                  <c:v>May 29, 2013</c:v>
                </c:pt>
                <c:pt idx="1546">
                  <c:v>May 28, 2013</c:v>
                </c:pt>
                <c:pt idx="1547">
                  <c:v>May 27, 2013</c:v>
                </c:pt>
                <c:pt idx="1548">
                  <c:v>May 24, 2013</c:v>
                </c:pt>
                <c:pt idx="1549">
                  <c:v>May 23, 2013</c:v>
                </c:pt>
                <c:pt idx="1550">
                  <c:v>May 22, 2013</c:v>
                </c:pt>
                <c:pt idx="1551">
                  <c:v>May 21, 2013</c:v>
                </c:pt>
                <c:pt idx="1552">
                  <c:v>May 20, 2013</c:v>
                </c:pt>
                <c:pt idx="1553">
                  <c:v>May 17, 2013</c:v>
                </c:pt>
                <c:pt idx="1554">
                  <c:v>May 16, 2013</c:v>
                </c:pt>
                <c:pt idx="1555">
                  <c:v>May 15, 2013</c:v>
                </c:pt>
                <c:pt idx="1556">
                  <c:v>May 14, 2013</c:v>
                </c:pt>
                <c:pt idx="1557">
                  <c:v>May 13, 2013</c:v>
                </c:pt>
                <c:pt idx="1558">
                  <c:v>May 10, 2013</c:v>
                </c:pt>
                <c:pt idx="1559">
                  <c:v>May 09, 2013</c:v>
                </c:pt>
                <c:pt idx="1560">
                  <c:v>May 08, 2013</c:v>
                </c:pt>
                <c:pt idx="1561">
                  <c:v>May 07, 2013</c:v>
                </c:pt>
                <c:pt idx="1562">
                  <c:v>May 06, 2013</c:v>
                </c:pt>
                <c:pt idx="1563">
                  <c:v>May 03, 2013</c:v>
                </c:pt>
                <c:pt idx="1564">
                  <c:v>May 02, 2013</c:v>
                </c:pt>
                <c:pt idx="1565">
                  <c:v>May 01, 2013</c:v>
                </c:pt>
                <c:pt idx="1566">
                  <c:v>Apr 30, 2013</c:v>
                </c:pt>
                <c:pt idx="1567">
                  <c:v>Apr 29, 2013</c:v>
                </c:pt>
                <c:pt idx="1568">
                  <c:v>Apr 26, 2013</c:v>
                </c:pt>
                <c:pt idx="1569">
                  <c:v>Apr 25, 2013</c:v>
                </c:pt>
                <c:pt idx="1570">
                  <c:v>Apr 24, 2013</c:v>
                </c:pt>
                <c:pt idx="1571">
                  <c:v>Apr 23, 2013</c:v>
                </c:pt>
                <c:pt idx="1572">
                  <c:v>Apr 22, 2013</c:v>
                </c:pt>
                <c:pt idx="1573">
                  <c:v>Apr 19, 2013</c:v>
                </c:pt>
                <c:pt idx="1574">
                  <c:v>Apr 18, 2013</c:v>
                </c:pt>
                <c:pt idx="1575">
                  <c:v>Apr 17, 2013</c:v>
                </c:pt>
                <c:pt idx="1576">
                  <c:v>Apr 16, 2013</c:v>
                </c:pt>
                <c:pt idx="1577">
                  <c:v>Apr 15, 2013</c:v>
                </c:pt>
                <c:pt idx="1578">
                  <c:v>Apr 12, 2013</c:v>
                </c:pt>
                <c:pt idx="1579">
                  <c:v>Apr 11, 2013</c:v>
                </c:pt>
                <c:pt idx="1580">
                  <c:v>Apr 10, 2013</c:v>
                </c:pt>
                <c:pt idx="1581">
                  <c:v>Apr 09, 2013</c:v>
                </c:pt>
                <c:pt idx="1582">
                  <c:v>Apr 08, 2013</c:v>
                </c:pt>
                <c:pt idx="1583">
                  <c:v>Apr 05, 2013</c:v>
                </c:pt>
                <c:pt idx="1584">
                  <c:v>Apr 04, 2013</c:v>
                </c:pt>
                <c:pt idx="1585">
                  <c:v>Apr 03, 2013</c:v>
                </c:pt>
                <c:pt idx="1586">
                  <c:v>Apr 02, 2013</c:v>
                </c:pt>
                <c:pt idx="1587">
                  <c:v>Apr 01, 2013</c:v>
                </c:pt>
                <c:pt idx="1588">
                  <c:v>Mar 29, 2013</c:v>
                </c:pt>
                <c:pt idx="1589">
                  <c:v>Mar 28, 2013</c:v>
                </c:pt>
                <c:pt idx="1590">
                  <c:v>Mar 27, 2013</c:v>
                </c:pt>
                <c:pt idx="1591">
                  <c:v>Mar 26, 2013</c:v>
                </c:pt>
                <c:pt idx="1592">
                  <c:v>Mar 25, 2013</c:v>
                </c:pt>
                <c:pt idx="1593">
                  <c:v>Mar 22, 2013</c:v>
                </c:pt>
                <c:pt idx="1594">
                  <c:v>Mar 21, 2013</c:v>
                </c:pt>
                <c:pt idx="1595">
                  <c:v>Mar 20, 2013</c:v>
                </c:pt>
                <c:pt idx="1596">
                  <c:v>Mar 19, 2013</c:v>
                </c:pt>
                <c:pt idx="1597">
                  <c:v>Mar 18, 2013</c:v>
                </c:pt>
                <c:pt idx="1598">
                  <c:v>Mar 15, 2013</c:v>
                </c:pt>
                <c:pt idx="1599">
                  <c:v>Mar 14, 2013</c:v>
                </c:pt>
                <c:pt idx="1600">
                  <c:v>Mar 13, 2013</c:v>
                </c:pt>
                <c:pt idx="1601">
                  <c:v>Mar 12, 2013</c:v>
                </c:pt>
                <c:pt idx="1602">
                  <c:v>Mar 11, 2013</c:v>
                </c:pt>
                <c:pt idx="1603">
                  <c:v>Mar 08, 2013</c:v>
                </c:pt>
                <c:pt idx="1604">
                  <c:v>Mar 07, 2013</c:v>
                </c:pt>
                <c:pt idx="1605">
                  <c:v>Mar 06, 2013</c:v>
                </c:pt>
                <c:pt idx="1606">
                  <c:v>Mar 05, 2013</c:v>
                </c:pt>
                <c:pt idx="1607">
                  <c:v>Mar 04, 2013</c:v>
                </c:pt>
                <c:pt idx="1608">
                  <c:v>Mar 01, 2013</c:v>
                </c:pt>
                <c:pt idx="1609">
                  <c:v>Feb 28, 2013</c:v>
                </c:pt>
                <c:pt idx="1610">
                  <c:v>Feb 27, 2013</c:v>
                </c:pt>
                <c:pt idx="1611">
                  <c:v>Feb 26, 2013</c:v>
                </c:pt>
                <c:pt idx="1612">
                  <c:v>Feb 25, 2013</c:v>
                </c:pt>
                <c:pt idx="1613">
                  <c:v>Feb 22, 2013</c:v>
                </c:pt>
                <c:pt idx="1614">
                  <c:v>Feb 21, 2013</c:v>
                </c:pt>
                <c:pt idx="1615">
                  <c:v>Feb 20, 2013</c:v>
                </c:pt>
                <c:pt idx="1616">
                  <c:v>Feb 19, 2013</c:v>
                </c:pt>
                <c:pt idx="1617">
                  <c:v>Feb 18, 2013</c:v>
                </c:pt>
                <c:pt idx="1618">
                  <c:v>Feb 15, 2013</c:v>
                </c:pt>
                <c:pt idx="1619">
                  <c:v>Feb 14, 2013</c:v>
                </c:pt>
                <c:pt idx="1620">
                  <c:v>Feb 13, 2013</c:v>
                </c:pt>
                <c:pt idx="1621">
                  <c:v>Feb 12, 2013</c:v>
                </c:pt>
                <c:pt idx="1622">
                  <c:v>Feb 11, 2013</c:v>
                </c:pt>
                <c:pt idx="1623">
                  <c:v>Feb 08, 2013</c:v>
                </c:pt>
                <c:pt idx="1624">
                  <c:v>Feb 07, 2013</c:v>
                </c:pt>
                <c:pt idx="1625">
                  <c:v>Feb 06, 2013</c:v>
                </c:pt>
                <c:pt idx="1626">
                  <c:v>Feb 05, 2013</c:v>
                </c:pt>
                <c:pt idx="1627">
                  <c:v>Feb 04, 2013</c:v>
                </c:pt>
                <c:pt idx="1628">
                  <c:v>Feb 01, 2013</c:v>
                </c:pt>
                <c:pt idx="1629">
                  <c:v>Jan 31, 2013</c:v>
                </c:pt>
                <c:pt idx="1630">
                  <c:v>Jan 30, 2013</c:v>
                </c:pt>
                <c:pt idx="1631">
                  <c:v>Jan 29, 2013</c:v>
                </c:pt>
                <c:pt idx="1632">
                  <c:v>Jan 28, 2013</c:v>
                </c:pt>
                <c:pt idx="1633">
                  <c:v>Jan 25, 2013</c:v>
                </c:pt>
                <c:pt idx="1634">
                  <c:v>Jan 24, 2013</c:v>
                </c:pt>
                <c:pt idx="1635">
                  <c:v>Jan 23, 2013</c:v>
                </c:pt>
                <c:pt idx="1636">
                  <c:v>Jan 22, 2013</c:v>
                </c:pt>
                <c:pt idx="1637">
                  <c:v>Jan 21, 2013</c:v>
                </c:pt>
                <c:pt idx="1638">
                  <c:v>Jan 18, 2013</c:v>
                </c:pt>
                <c:pt idx="1639">
                  <c:v>Jan 17, 2013</c:v>
                </c:pt>
                <c:pt idx="1640">
                  <c:v>Jan 16, 2013</c:v>
                </c:pt>
                <c:pt idx="1641">
                  <c:v>Jan 15, 2013</c:v>
                </c:pt>
                <c:pt idx="1642">
                  <c:v>Jan 14, 2013</c:v>
                </c:pt>
                <c:pt idx="1643">
                  <c:v>Jan 11, 2013</c:v>
                </c:pt>
                <c:pt idx="1644">
                  <c:v>Jan 10, 2013</c:v>
                </c:pt>
                <c:pt idx="1645">
                  <c:v>Jan 09, 2013</c:v>
                </c:pt>
                <c:pt idx="1646">
                  <c:v>Jan 08, 2013</c:v>
                </c:pt>
                <c:pt idx="1647">
                  <c:v>Jan 07, 2013</c:v>
                </c:pt>
                <c:pt idx="1648">
                  <c:v>Jan 04, 2013</c:v>
                </c:pt>
                <c:pt idx="1649">
                  <c:v>Jan 03, 2013</c:v>
                </c:pt>
                <c:pt idx="1650">
                  <c:v>Jan 02, 2013</c:v>
                </c:pt>
                <c:pt idx="1651">
                  <c:v>Jan 01, 2013</c:v>
                </c:pt>
                <c:pt idx="1652">
                  <c:v>Dec 31, 2012</c:v>
                </c:pt>
                <c:pt idx="1653">
                  <c:v>Dec 28, 2012</c:v>
                </c:pt>
                <c:pt idx="1654">
                  <c:v>Dec 27, 2012</c:v>
                </c:pt>
                <c:pt idx="1655">
                  <c:v>Dec 26, 2012</c:v>
                </c:pt>
                <c:pt idx="1656">
                  <c:v>Dec 25, 2012</c:v>
                </c:pt>
                <c:pt idx="1657">
                  <c:v>Dec 24, 2012</c:v>
                </c:pt>
                <c:pt idx="1658">
                  <c:v>Dec 21, 2012</c:v>
                </c:pt>
                <c:pt idx="1659">
                  <c:v>Dec 20, 2012</c:v>
                </c:pt>
                <c:pt idx="1660">
                  <c:v>Dec 19, 2012</c:v>
                </c:pt>
                <c:pt idx="1661">
                  <c:v>Dec 18, 2012</c:v>
                </c:pt>
                <c:pt idx="1662">
                  <c:v>Dec 17, 2012</c:v>
                </c:pt>
                <c:pt idx="1663">
                  <c:v>Dec 14, 2012</c:v>
                </c:pt>
                <c:pt idx="1664">
                  <c:v>Dec 13, 2012</c:v>
                </c:pt>
                <c:pt idx="1665">
                  <c:v>Dec 12, 2012</c:v>
                </c:pt>
                <c:pt idx="1666">
                  <c:v>Dec 11, 2012</c:v>
                </c:pt>
                <c:pt idx="1667">
                  <c:v>Dec 10, 2012</c:v>
                </c:pt>
                <c:pt idx="1668">
                  <c:v>Dec 07, 2012</c:v>
                </c:pt>
                <c:pt idx="1669">
                  <c:v>Dec 06, 2012</c:v>
                </c:pt>
                <c:pt idx="1670">
                  <c:v>Dec 05, 2012</c:v>
                </c:pt>
                <c:pt idx="1671">
                  <c:v>Dec 04, 2012</c:v>
                </c:pt>
                <c:pt idx="1672">
                  <c:v>Dec 03, 2012</c:v>
                </c:pt>
                <c:pt idx="1673">
                  <c:v>Nov 30, 2012</c:v>
                </c:pt>
                <c:pt idx="1674">
                  <c:v>Nov 29, 2012</c:v>
                </c:pt>
                <c:pt idx="1675">
                  <c:v>Nov 28, 2012</c:v>
                </c:pt>
                <c:pt idx="1676">
                  <c:v>Nov 27, 2012</c:v>
                </c:pt>
                <c:pt idx="1677">
                  <c:v>Nov 26, 2012</c:v>
                </c:pt>
                <c:pt idx="1678">
                  <c:v>Nov 23, 2012</c:v>
                </c:pt>
                <c:pt idx="1679">
                  <c:v>Nov 22, 2012</c:v>
                </c:pt>
                <c:pt idx="1680">
                  <c:v>Nov 21, 2012</c:v>
                </c:pt>
                <c:pt idx="1681">
                  <c:v>Nov 20, 2012</c:v>
                </c:pt>
                <c:pt idx="1682">
                  <c:v>Nov 19, 2012</c:v>
                </c:pt>
                <c:pt idx="1683">
                  <c:v>Nov 16, 2012</c:v>
                </c:pt>
                <c:pt idx="1684">
                  <c:v>Nov 15, 2012</c:v>
                </c:pt>
                <c:pt idx="1685">
                  <c:v>Nov 14, 2012</c:v>
                </c:pt>
                <c:pt idx="1686">
                  <c:v>Nov 13, 2012</c:v>
                </c:pt>
                <c:pt idx="1687">
                  <c:v>Nov 12, 2012</c:v>
                </c:pt>
                <c:pt idx="1688">
                  <c:v>Nov 09, 2012</c:v>
                </c:pt>
                <c:pt idx="1689">
                  <c:v>Nov 08, 2012</c:v>
                </c:pt>
                <c:pt idx="1690">
                  <c:v>Nov 07, 2012</c:v>
                </c:pt>
                <c:pt idx="1691">
                  <c:v>Nov 06, 2012</c:v>
                </c:pt>
                <c:pt idx="1692">
                  <c:v>Nov 05, 2012</c:v>
                </c:pt>
                <c:pt idx="1693">
                  <c:v>Nov 02, 2012</c:v>
                </c:pt>
                <c:pt idx="1694">
                  <c:v>Nov 01, 2012</c:v>
                </c:pt>
                <c:pt idx="1695">
                  <c:v>Oct 31, 2012</c:v>
                </c:pt>
                <c:pt idx="1696">
                  <c:v>Oct 30, 2012</c:v>
                </c:pt>
                <c:pt idx="1697">
                  <c:v>Oct 29, 2012</c:v>
                </c:pt>
                <c:pt idx="1698">
                  <c:v>Oct 26, 2012</c:v>
                </c:pt>
                <c:pt idx="1699">
                  <c:v>Oct 25, 2012</c:v>
                </c:pt>
                <c:pt idx="1700">
                  <c:v>Oct 24, 2012</c:v>
                </c:pt>
                <c:pt idx="1701">
                  <c:v>Oct 23, 2012</c:v>
                </c:pt>
                <c:pt idx="1702">
                  <c:v>Oct 22, 2012</c:v>
                </c:pt>
                <c:pt idx="1703">
                  <c:v>Oct 19, 2012</c:v>
                </c:pt>
                <c:pt idx="1704">
                  <c:v>Oct 18, 2012</c:v>
                </c:pt>
                <c:pt idx="1705">
                  <c:v>Oct 17, 2012</c:v>
                </c:pt>
                <c:pt idx="1706">
                  <c:v>Oct 16, 2012</c:v>
                </c:pt>
                <c:pt idx="1707">
                  <c:v>Oct 15, 2012</c:v>
                </c:pt>
                <c:pt idx="1708">
                  <c:v>Oct 12, 2012</c:v>
                </c:pt>
                <c:pt idx="1709">
                  <c:v>Oct 11, 2012</c:v>
                </c:pt>
                <c:pt idx="1710">
                  <c:v>Oct 10, 2012</c:v>
                </c:pt>
                <c:pt idx="1711">
                  <c:v>Oct 09, 2012</c:v>
                </c:pt>
                <c:pt idx="1712">
                  <c:v>Oct 08, 2012</c:v>
                </c:pt>
                <c:pt idx="1713">
                  <c:v>Oct 05, 2012</c:v>
                </c:pt>
                <c:pt idx="1714">
                  <c:v>Oct 04, 2012</c:v>
                </c:pt>
                <c:pt idx="1715">
                  <c:v>Oct 03, 2012</c:v>
                </c:pt>
                <c:pt idx="1716">
                  <c:v>Oct 02, 2012</c:v>
                </c:pt>
                <c:pt idx="1717">
                  <c:v>Oct 01, 2012</c:v>
                </c:pt>
                <c:pt idx="1718">
                  <c:v>Sep 28, 2012</c:v>
                </c:pt>
                <c:pt idx="1719">
                  <c:v>Sep 27, 2012</c:v>
                </c:pt>
                <c:pt idx="1720">
                  <c:v>Sep 26, 2012</c:v>
                </c:pt>
                <c:pt idx="1721">
                  <c:v>Sep 25, 2012</c:v>
                </c:pt>
                <c:pt idx="1722">
                  <c:v>Sep 24, 2012</c:v>
                </c:pt>
                <c:pt idx="1723">
                  <c:v>Sep 21, 2012</c:v>
                </c:pt>
                <c:pt idx="1724">
                  <c:v>Sep 20, 2012</c:v>
                </c:pt>
                <c:pt idx="1725">
                  <c:v>Sep 19, 2012</c:v>
                </c:pt>
                <c:pt idx="1726">
                  <c:v>Sep 18, 2012</c:v>
                </c:pt>
                <c:pt idx="1727">
                  <c:v>Sep 17, 2012</c:v>
                </c:pt>
                <c:pt idx="1728">
                  <c:v>Sep 14, 2012</c:v>
                </c:pt>
                <c:pt idx="1729">
                  <c:v>Sep 13, 2012</c:v>
                </c:pt>
                <c:pt idx="1730">
                  <c:v>Sep 12, 2012</c:v>
                </c:pt>
                <c:pt idx="1731">
                  <c:v>Sep 11, 2012</c:v>
                </c:pt>
                <c:pt idx="1732">
                  <c:v>Sep 10, 2012</c:v>
                </c:pt>
                <c:pt idx="1733">
                  <c:v>Sep 07, 2012</c:v>
                </c:pt>
                <c:pt idx="1734">
                  <c:v>Sep 06, 2012</c:v>
                </c:pt>
                <c:pt idx="1735">
                  <c:v>Sep 05, 2012</c:v>
                </c:pt>
                <c:pt idx="1736">
                  <c:v>Sep 04, 2012</c:v>
                </c:pt>
                <c:pt idx="1737">
                  <c:v>Sep 03, 2012</c:v>
                </c:pt>
                <c:pt idx="1738">
                  <c:v>Aug 31, 2012</c:v>
                </c:pt>
                <c:pt idx="1739">
                  <c:v>Aug 30, 2012</c:v>
                </c:pt>
                <c:pt idx="1740">
                  <c:v>Aug 29, 2012</c:v>
                </c:pt>
                <c:pt idx="1741">
                  <c:v>Aug 28, 2012</c:v>
                </c:pt>
                <c:pt idx="1742">
                  <c:v>Aug 27, 2012</c:v>
                </c:pt>
                <c:pt idx="1743">
                  <c:v>Aug 24, 2012</c:v>
                </c:pt>
                <c:pt idx="1744">
                  <c:v>Aug 23, 2012</c:v>
                </c:pt>
                <c:pt idx="1745">
                  <c:v>Aug 22, 2012</c:v>
                </c:pt>
                <c:pt idx="1746">
                  <c:v>Aug 21, 2012</c:v>
                </c:pt>
                <c:pt idx="1747">
                  <c:v>Aug 20, 2012</c:v>
                </c:pt>
                <c:pt idx="1748">
                  <c:v>Aug 17, 2012</c:v>
                </c:pt>
                <c:pt idx="1749">
                  <c:v>Aug 16, 2012</c:v>
                </c:pt>
                <c:pt idx="1750">
                  <c:v>Aug 15, 2012</c:v>
                </c:pt>
                <c:pt idx="1751">
                  <c:v>Aug 14, 2012</c:v>
                </c:pt>
                <c:pt idx="1752">
                  <c:v>Aug 13, 2012</c:v>
                </c:pt>
                <c:pt idx="1753">
                  <c:v>Aug 10, 2012</c:v>
                </c:pt>
                <c:pt idx="1754">
                  <c:v>Aug 09, 2012</c:v>
                </c:pt>
                <c:pt idx="1755">
                  <c:v>Aug 08, 2012</c:v>
                </c:pt>
                <c:pt idx="1756">
                  <c:v>Aug 07, 2012</c:v>
                </c:pt>
                <c:pt idx="1757">
                  <c:v>Aug 06, 2012</c:v>
                </c:pt>
                <c:pt idx="1758">
                  <c:v>Aug 03, 2012</c:v>
                </c:pt>
                <c:pt idx="1759">
                  <c:v>Aug 02, 2012</c:v>
                </c:pt>
                <c:pt idx="1760">
                  <c:v>Aug 01, 2012</c:v>
                </c:pt>
                <c:pt idx="1761">
                  <c:v>Jul 31, 2012</c:v>
                </c:pt>
                <c:pt idx="1762">
                  <c:v>Jul 30, 2012</c:v>
                </c:pt>
                <c:pt idx="1763">
                  <c:v>Jul 27, 2012</c:v>
                </c:pt>
                <c:pt idx="1764">
                  <c:v>Jul 26, 2012</c:v>
                </c:pt>
                <c:pt idx="1765">
                  <c:v>Jul 25, 2012</c:v>
                </c:pt>
                <c:pt idx="1766">
                  <c:v>Jul 24, 2012</c:v>
                </c:pt>
                <c:pt idx="1767">
                  <c:v>Jul 23, 2012</c:v>
                </c:pt>
                <c:pt idx="1768">
                  <c:v>Jul 20, 2012</c:v>
                </c:pt>
                <c:pt idx="1769">
                  <c:v>Jul 19, 2012</c:v>
                </c:pt>
                <c:pt idx="1770">
                  <c:v>Jul 18, 2012</c:v>
                </c:pt>
                <c:pt idx="1771">
                  <c:v>Jul 17, 2012</c:v>
                </c:pt>
                <c:pt idx="1772">
                  <c:v>Jul 16, 2012</c:v>
                </c:pt>
                <c:pt idx="1773">
                  <c:v>Jul 13, 2012</c:v>
                </c:pt>
                <c:pt idx="1774">
                  <c:v>Jul 12, 2012</c:v>
                </c:pt>
                <c:pt idx="1775">
                  <c:v>Jul 11, 2012</c:v>
                </c:pt>
                <c:pt idx="1776">
                  <c:v>Jul 10, 2012</c:v>
                </c:pt>
                <c:pt idx="1777">
                  <c:v>Jul 09, 2012</c:v>
                </c:pt>
                <c:pt idx="1778">
                  <c:v>Jul 06, 2012</c:v>
                </c:pt>
                <c:pt idx="1779">
                  <c:v>Jul 05, 2012</c:v>
                </c:pt>
                <c:pt idx="1780">
                  <c:v>Jul 04, 2012</c:v>
                </c:pt>
                <c:pt idx="1781">
                  <c:v>Jul 03, 2012</c:v>
                </c:pt>
                <c:pt idx="1782">
                  <c:v>Jul 02, 2012</c:v>
                </c:pt>
                <c:pt idx="1783">
                  <c:v>Jun 29, 2012</c:v>
                </c:pt>
                <c:pt idx="1784">
                  <c:v>Jun 28, 2012</c:v>
                </c:pt>
                <c:pt idx="1785">
                  <c:v>Jun 27, 2012</c:v>
                </c:pt>
                <c:pt idx="1786">
                  <c:v>Jun 26, 2012</c:v>
                </c:pt>
                <c:pt idx="1787">
                  <c:v>Jun 25, 2012</c:v>
                </c:pt>
                <c:pt idx="1788">
                  <c:v>Jun 22, 2012</c:v>
                </c:pt>
                <c:pt idx="1789">
                  <c:v>Jun 21, 2012</c:v>
                </c:pt>
                <c:pt idx="1790">
                  <c:v>Jun 20, 2012</c:v>
                </c:pt>
                <c:pt idx="1791">
                  <c:v>Jun 19, 2012</c:v>
                </c:pt>
                <c:pt idx="1792">
                  <c:v>Jun 18, 2012</c:v>
                </c:pt>
                <c:pt idx="1793">
                  <c:v>Jun 15, 2012</c:v>
                </c:pt>
                <c:pt idx="1794">
                  <c:v>Jun 14, 2012</c:v>
                </c:pt>
                <c:pt idx="1795">
                  <c:v>Jun 13, 2012</c:v>
                </c:pt>
                <c:pt idx="1796">
                  <c:v>Jun 12, 2012</c:v>
                </c:pt>
                <c:pt idx="1797">
                  <c:v>Jun 11, 2012</c:v>
                </c:pt>
                <c:pt idx="1798">
                  <c:v>Jun 08, 2012</c:v>
                </c:pt>
                <c:pt idx="1799">
                  <c:v>Jun 07, 2012</c:v>
                </c:pt>
                <c:pt idx="1800">
                  <c:v>Jun 06, 2012</c:v>
                </c:pt>
                <c:pt idx="1801">
                  <c:v>Jun 05, 2012</c:v>
                </c:pt>
                <c:pt idx="1802">
                  <c:v>Jun 04, 2012</c:v>
                </c:pt>
                <c:pt idx="1803">
                  <c:v>Jun 01, 2012</c:v>
                </c:pt>
                <c:pt idx="1804">
                  <c:v>May 31, 2012</c:v>
                </c:pt>
                <c:pt idx="1805">
                  <c:v>May 30, 2012</c:v>
                </c:pt>
                <c:pt idx="1806">
                  <c:v>May 29, 2012</c:v>
                </c:pt>
                <c:pt idx="1807">
                  <c:v>May 28, 2012</c:v>
                </c:pt>
                <c:pt idx="1808">
                  <c:v>May 25, 2012</c:v>
                </c:pt>
                <c:pt idx="1809">
                  <c:v>May 24, 2012</c:v>
                </c:pt>
                <c:pt idx="1810">
                  <c:v>May 23, 2012</c:v>
                </c:pt>
                <c:pt idx="1811">
                  <c:v>May 22, 2012</c:v>
                </c:pt>
                <c:pt idx="1812">
                  <c:v>May 21, 2012</c:v>
                </c:pt>
                <c:pt idx="1813">
                  <c:v>May 18, 2012</c:v>
                </c:pt>
                <c:pt idx="1814">
                  <c:v>May 17, 2012</c:v>
                </c:pt>
                <c:pt idx="1815">
                  <c:v>May 16, 2012</c:v>
                </c:pt>
                <c:pt idx="1816">
                  <c:v>May 15, 2012</c:v>
                </c:pt>
                <c:pt idx="1817">
                  <c:v>May 14, 2012</c:v>
                </c:pt>
                <c:pt idx="1818">
                  <c:v>May 11, 2012</c:v>
                </c:pt>
                <c:pt idx="1819">
                  <c:v>May 10, 2012</c:v>
                </c:pt>
                <c:pt idx="1820">
                  <c:v>May 09, 2012</c:v>
                </c:pt>
                <c:pt idx="1821">
                  <c:v>May 08, 2012</c:v>
                </c:pt>
                <c:pt idx="1822">
                  <c:v>May 07, 2012</c:v>
                </c:pt>
                <c:pt idx="1823">
                  <c:v>May 04, 2012</c:v>
                </c:pt>
                <c:pt idx="1824">
                  <c:v>May 03, 2012</c:v>
                </c:pt>
                <c:pt idx="1825">
                  <c:v>May 02, 2012</c:v>
                </c:pt>
                <c:pt idx="1826">
                  <c:v>May 01, 2012</c:v>
                </c:pt>
                <c:pt idx="1827">
                  <c:v>Apr 30, 2012</c:v>
                </c:pt>
                <c:pt idx="1828">
                  <c:v>Apr 27, 2012</c:v>
                </c:pt>
                <c:pt idx="1829">
                  <c:v>Apr 26, 2012</c:v>
                </c:pt>
                <c:pt idx="1830">
                  <c:v>Apr 25, 2012</c:v>
                </c:pt>
                <c:pt idx="1831">
                  <c:v>Apr 24, 2012</c:v>
                </c:pt>
                <c:pt idx="1832">
                  <c:v>Apr 23, 2012</c:v>
                </c:pt>
                <c:pt idx="1833">
                  <c:v>Apr 20, 2012</c:v>
                </c:pt>
                <c:pt idx="1834">
                  <c:v>Apr 19, 2012</c:v>
                </c:pt>
                <c:pt idx="1835">
                  <c:v>Apr 18, 2012</c:v>
                </c:pt>
                <c:pt idx="1836">
                  <c:v>Apr 17, 2012</c:v>
                </c:pt>
                <c:pt idx="1837">
                  <c:v>Apr 16, 2012</c:v>
                </c:pt>
                <c:pt idx="1838">
                  <c:v>Apr 13, 2012</c:v>
                </c:pt>
                <c:pt idx="1839">
                  <c:v>Apr 12, 2012</c:v>
                </c:pt>
                <c:pt idx="1840">
                  <c:v>Apr 11, 2012</c:v>
                </c:pt>
                <c:pt idx="1841">
                  <c:v>Apr 10, 2012</c:v>
                </c:pt>
                <c:pt idx="1842">
                  <c:v>Apr 09, 2012</c:v>
                </c:pt>
                <c:pt idx="1843">
                  <c:v>Apr 06, 2012</c:v>
                </c:pt>
                <c:pt idx="1844">
                  <c:v>Apr 05, 2012</c:v>
                </c:pt>
                <c:pt idx="1845">
                  <c:v>Apr 04, 2012</c:v>
                </c:pt>
                <c:pt idx="1846">
                  <c:v>Apr 03, 2012</c:v>
                </c:pt>
                <c:pt idx="1847">
                  <c:v>Apr 02, 2012</c:v>
                </c:pt>
                <c:pt idx="1848">
                  <c:v>Mar 30, 2012</c:v>
                </c:pt>
                <c:pt idx="1849">
                  <c:v>Mar 29, 2012</c:v>
                </c:pt>
                <c:pt idx="1850">
                  <c:v>Mar 28, 2012</c:v>
                </c:pt>
                <c:pt idx="1851">
                  <c:v>Mar 27, 2012</c:v>
                </c:pt>
                <c:pt idx="1852">
                  <c:v>Mar 26, 2012</c:v>
                </c:pt>
                <c:pt idx="1853">
                  <c:v>Mar 23, 2012</c:v>
                </c:pt>
                <c:pt idx="1854">
                  <c:v>Mar 22, 2012</c:v>
                </c:pt>
                <c:pt idx="1855">
                  <c:v>Mar 21, 2012</c:v>
                </c:pt>
                <c:pt idx="1856">
                  <c:v>Mar 20, 2012</c:v>
                </c:pt>
                <c:pt idx="1857">
                  <c:v>Mar 19, 2012</c:v>
                </c:pt>
                <c:pt idx="1858">
                  <c:v>Mar 16, 2012</c:v>
                </c:pt>
                <c:pt idx="1859">
                  <c:v>Mar 15, 2012</c:v>
                </c:pt>
                <c:pt idx="1860">
                  <c:v>Mar 14, 2012</c:v>
                </c:pt>
                <c:pt idx="1861">
                  <c:v>Mar 13, 2012</c:v>
                </c:pt>
                <c:pt idx="1862">
                  <c:v>Mar 12, 2012</c:v>
                </c:pt>
                <c:pt idx="1863">
                  <c:v>Mar 09, 2012</c:v>
                </c:pt>
                <c:pt idx="1864">
                  <c:v>Mar 08, 2012</c:v>
                </c:pt>
                <c:pt idx="1865">
                  <c:v>Mar 07, 2012</c:v>
                </c:pt>
                <c:pt idx="1866">
                  <c:v>Mar 06, 2012</c:v>
                </c:pt>
                <c:pt idx="1867">
                  <c:v>Mar 05, 2012</c:v>
                </c:pt>
                <c:pt idx="1868">
                  <c:v>Mar 02, 2012</c:v>
                </c:pt>
                <c:pt idx="1869">
                  <c:v>Mar 01, 2012</c:v>
                </c:pt>
                <c:pt idx="1870">
                  <c:v>Feb 29, 2012</c:v>
                </c:pt>
                <c:pt idx="1871">
                  <c:v>Feb 28, 2012</c:v>
                </c:pt>
                <c:pt idx="1872">
                  <c:v>Feb 27, 2012</c:v>
                </c:pt>
                <c:pt idx="1873">
                  <c:v>Feb 24, 2012</c:v>
                </c:pt>
                <c:pt idx="1874">
                  <c:v>Feb 23, 2012</c:v>
                </c:pt>
                <c:pt idx="1875">
                  <c:v>Feb 22, 2012</c:v>
                </c:pt>
                <c:pt idx="1876">
                  <c:v>Feb 21, 2012</c:v>
                </c:pt>
                <c:pt idx="1877">
                  <c:v>Feb 20, 2012</c:v>
                </c:pt>
                <c:pt idx="1878">
                  <c:v>Feb 17, 2012</c:v>
                </c:pt>
                <c:pt idx="1879">
                  <c:v>Feb 16, 2012</c:v>
                </c:pt>
                <c:pt idx="1880">
                  <c:v>Feb 15, 2012</c:v>
                </c:pt>
                <c:pt idx="1881">
                  <c:v>Feb 14, 2012</c:v>
                </c:pt>
                <c:pt idx="1882">
                  <c:v>Feb 13, 2012</c:v>
                </c:pt>
                <c:pt idx="1883">
                  <c:v>Feb 10, 2012</c:v>
                </c:pt>
                <c:pt idx="1884">
                  <c:v>Feb 09, 2012</c:v>
                </c:pt>
                <c:pt idx="1885">
                  <c:v>Feb 08, 2012</c:v>
                </c:pt>
                <c:pt idx="1886">
                  <c:v>Feb 07, 2012</c:v>
                </c:pt>
                <c:pt idx="1887">
                  <c:v>Feb 06, 2012</c:v>
                </c:pt>
                <c:pt idx="1888">
                  <c:v>Feb 03, 2012</c:v>
                </c:pt>
                <c:pt idx="1889">
                  <c:v>Feb 02, 2012</c:v>
                </c:pt>
                <c:pt idx="1890">
                  <c:v>Feb 01, 2012</c:v>
                </c:pt>
                <c:pt idx="1891">
                  <c:v>Jan 31, 2012</c:v>
                </c:pt>
                <c:pt idx="1892">
                  <c:v>Jan 30, 2012</c:v>
                </c:pt>
                <c:pt idx="1893">
                  <c:v>Jan 27, 2012</c:v>
                </c:pt>
                <c:pt idx="1894">
                  <c:v>Jan 26, 2012</c:v>
                </c:pt>
                <c:pt idx="1895">
                  <c:v>Jan 25, 2012</c:v>
                </c:pt>
                <c:pt idx="1896">
                  <c:v>Jan 24, 2012</c:v>
                </c:pt>
                <c:pt idx="1897">
                  <c:v>Jan 23, 2012</c:v>
                </c:pt>
                <c:pt idx="1898">
                  <c:v>Jan 20, 2012</c:v>
                </c:pt>
                <c:pt idx="1899">
                  <c:v>Jan 19, 2012</c:v>
                </c:pt>
                <c:pt idx="1900">
                  <c:v>Jan 18, 2012</c:v>
                </c:pt>
                <c:pt idx="1901">
                  <c:v>Jan 17, 2012</c:v>
                </c:pt>
                <c:pt idx="1902">
                  <c:v>Jan 16, 2012</c:v>
                </c:pt>
                <c:pt idx="1903">
                  <c:v>Jan 13, 2012</c:v>
                </c:pt>
                <c:pt idx="1904">
                  <c:v>Jan 12, 2012</c:v>
                </c:pt>
                <c:pt idx="1905">
                  <c:v>Jan 11, 2012</c:v>
                </c:pt>
                <c:pt idx="1906">
                  <c:v>Jan 10, 2012</c:v>
                </c:pt>
                <c:pt idx="1907">
                  <c:v>Jan 09, 2012</c:v>
                </c:pt>
                <c:pt idx="1908">
                  <c:v>Jan 06, 2012</c:v>
                </c:pt>
                <c:pt idx="1909">
                  <c:v>Jan 05, 2012</c:v>
                </c:pt>
                <c:pt idx="1910">
                  <c:v>Jan 04, 2012</c:v>
                </c:pt>
                <c:pt idx="1911">
                  <c:v>Jan 03, 2012</c:v>
                </c:pt>
                <c:pt idx="1912">
                  <c:v>Jan 02, 2012</c:v>
                </c:pt>
                <c:pt idx="1913">
                  <c:v>Dec 30, 2011</c:v>
                </c:pt>
                <c:pt idx="1914">
                  <c:v>Dec 29, 2011</c:v>
                </c:pt>
                <c:pt idx="1915">
                  <c:v>Dec 28, 2011</c:v>
                </c:pt>
                <c:pt idx="1916">
                  <c:v>Dec 27, 2011</c:v>
                </c:pt>
                <c:pt idx="1917">
                  <c:v>Dec 26, 2011</c:v>
                </c:pt>
                <c:pt idx="1918">
                  <c:v>Dec 23, 2011</c:v>
                </c:pt>
                <c:pt idx="1919">
                  <c:v>Dec 22, 2011</c:v>
                </c:pt>
                <c:pt idx="1920">
                  <c:v>Dec 21, 2011</c:v>
                </c:pt>
                <c:pt idx="1921">
                  <c:v>Dec 20, 2011</c:v>
                </c:pt>
                <c:pt idx="1922">
                  <c:v>Dec 19, 2011</c:v>
                </c:pt>
                <c:pt idx="1923">
                  <c:v>Dec 16, 2011</c:v>
                </c:pt>
                <c:pt idx="1924">
                  <c:v>Dec 15, 2011</c:v>
                </c:pt>
                <c:pt idx="1925">
                  <c:v>Dec 14, 2011</c:v>
                </c:pt>
                <c:pt idx="1926">
                  <c:v>Dec 13, 2011</c:v>
                </c:pt>
                <c:pt idx="1927">
                  <c:v>Dec 12, 2011</c:v>
                </c:pt>
                <c:pt idx="1928">
                  <c:v>Dec 09, 2011</c:v>
                </c:pt>
                <c:pt idx="1929">
                  <c:v>Dec 08, 2011</c:v>
                </c:pt>
                <c:pt idx="1930">
                  <c:v>Dec 07, 2011</c:v>
                </c:pt>
                <c:pt idx="1931">
                  <c:v>Dec 06, 2011</c:v>
                </c:pt>
                <c:pt idx="1932">
                  <c:v>Dec 05, 2011</c:v>
                </c:pt>
                <c:pt idx="1933">
                  <c:v>Dec 02, 2011</c:v>
                </c:pt>
                <c:pt idx="1934">
                  <c:v>Dec 01, 2011</c:v>
                </c:pt>
                <c:pt idx="1935">
                  <c:v>Nov 30, 2011</c:v>
                </c:pt>
                <c:pt idx="1936">
                  <c:v>Nov 29, 2011</c:v>
                </c:pt>
                <c:pt idx="1937">
                  <c:v>Nov 28, 2011</c:v>
                </c:pt>
                <c:pt idx="1938">
                  <c:v>Nov 25, 2011</c:v>
                </c:pt>
                <c:pt idx="1939">
                  <c:v>Nov 24, 2011</c:v>
                </c:pt>
                <c:pt idx="1940">
                  <c:v>Nov 23, 2011</c:v>
                </c:pt>
                <c:pt idx="1941">
                  <c:v>Nov 22, 2011</c:v>
                </c:pt>
                <c:pt idx="1942">
                  <c:v>Nov 21, 2011</c:v>
                </c:pt>
                <c:pt idx="1943">
                  <c:v>Nov 18, 2011</c:v>
                </c:pt>
                <c:pt idx="1944">
                  <c:v>Nov 17, 2011</c:v>
                </c:pt>
                <c:pt idx="1945">
                  <c:v>Nov 16, 2011</c:v>
                </c:pt>
                <c:pt idx="1946">
                  <c:v>Nov 15, 2011</c:v>
                </c:pt>
                <c:pt idx="1947">
                  <c:v>Nov 14, 2011</c:v>
                </c:pt>
                <c:pt idx="1948">
                  <c:v>Nov 11, 2011</c:v>
                </c:pt>
                <c:pt idx="1949">
                  <c:v>Nov 10, 2011</c:v>
                </c:pt>
                <c:pt idx="1950">
                  <c:v>Nov 09, 2011</c:v>
                </c:pt>
                <c:pt idx="1951">
                  <c:v>Nov 08, 2011</c:v>
                </c:pt>
                <c:pt idx="1952">
                  <c:v>Nov 07, 2011</c:v>
                </c:pt>
                <c:pt idx="1953">
                  <c:v>Nov 04, 2011</c:v>
                </c:pt>
                <c:pt idx="1954">
                  <c:v>Nov 03, 2011</c:v>
                </c:pt>
                <c:pt idx="1955">
                  <c:v>Nov 02, 2011</c:v>
                </c:pt>
                <c:pt idx="1956">
                  <c:v>Nov 01, 2011</c:v>
                </c:pt>
                <c:pt idx="1957">
                  <c:v>Oct 31, 2011</c:v>
                </c:pt>
                <c:pt idx="1958">
                  <c:v>Oct 28, 2011</c:v>
                </c:pt>
                <c:pt idx="1959">
                  <c:v>Oct 27, 2011</c:v>
                </c:pt>
                <c:pt idx="1960">
                  <c:v>Oct 26, 2011</c:v>
                </c:pt>
                <c:pt idx="1961">
                  <c:v>Oct 25, 2011</c:v>
                </c:pt>
                <c:pt idx="1962">
                  <c:v>Oct 24, 2011</c:v>
                </c:pt>
                <c:pt idx="1963">
                  <c:v>Oct 21, 2011</c:v>
                </c:pt>
                <c:pt idx="1964">
                  <c:v>Oct 20, 2011</c:v>
                </c:pt>
                <c:pt idx="1965">
                  <c:v>Oct 19, 2011</c:v>
                </c:pt>
                <c:pt idx="1966">
                  <c:v>Oct 18, 2011</c:v>
                </c:pt>
                <c:pt idx="1967">
                  <c:v>Oct 17, 2011</c:v>
                </c:pt>
                <c:pt idx="1968">
                  <c:v>Oct 14, 2011</c:v>
                </c:pt>
                <c:pt idx="1969">
                  <c:v>Oct 13, 2011</c:v>
                </c:pt>
                <c:pt idx="1970">
                  <c:v>Oct 12, 2011</c:v>
                </c:pt>
                <c:pt idx="1971">
                  <c:v>Oct 11, 2011</c:v>
                </c:pt>
                <c:pt idx="1972">
                  <c:v>Oct 10, 2011</c:v>
                </c:pt>
                <c:pt idx="1973">
                  <c:v>Oct 07, 2011</c:v>
                </c:pt>
                <c:pt idx="1974">
                  <c:v>Oct 06, 2011</c:v>
                </c:pt>
                <c:pt idx="1975">
                  <c:v>Oct 05, 2011</c:v>
                </c:pt>
                <c:pt idx="1976">
                  <c:v>Oct 04, 2011</c:v>
                </c:pt>
                <c:pt idx="1977">
                  <c:v>Oct 03, 2011</c:v>
                </c:pt>
                <c:pt idx="1978">
                  <c:v>Sep 30, 2011</c:v>
                </c:pt>
                <c:pt idx="1979">
                  <c:v>Sep 29, 2011</c:v>
                </c:pt>
                <c:pt idx="1980">
                  <c:v>Sep 28, 2011</c:v>
                </c:pt>
                <c:pt idx="1981">
                  <c:v>Sep 27, 2011</c:v>
                </c:pt>
                <c:pt idx="1982">
                  <c:v>Sep 26, 2011</c:v>
                </c:pt>
                <c:pt idx="1983">
                  <c:v>Sep 23, 2011</c:v>
                </c:pt>
                <c:pt idx="1984">
                  <c:v>Sep 22, 2011</c:v>
                </c:pt>
                <c:pt idx="1985">
                  <c:v>Sep 21, 2011</c:v>
                </c:pt>
                <c:pt idx="1986">
                  <c:v>Sep 20, 2011</c:v>
                </c:pt>
                <c:pt idx="1987">
                  <c:v>Sep 19, 2011</c:v>
                </c:pt>
                <c:pt idx="1988">
                  <c:v>Sep 16, 2011</c:v>
                </c:pt>
                <c:pt idx="1989">
                  <c:v>Sep 15, 2011</c:v>
                </c:pt>
                <c:pt idx="1990">
                  <c:v>Sep 14, 2011</c:v>
                </c:pt>
                <c:pt idx="1991">
                  <c:v>Sep 13, 2011</c:v>
                </c:pt>
                <c:pt idx="1992">
                  <c:v>Sep 12, 2011</c:v>
                </c:pt>
                <c:pt idx="1993">
                  <c:v>Sep 09, 2011</c:v>
                </c:pt>
                <c:pt idx="1994">
                  <c:v>Sep 08, 2011</c:v>
                </c:pt>
                <c:pt idx="1995">
                  <c:v>Sep 07, 2011</c:v>
                </c:pt>
                <c:pt idx="1996">
                  <c:v>Sep 06, 2011</c:v>
                </c:pt>
                <c:pt idx="1997">
                  <c:v>Sep 05, 2011</c:v>
                </c:pt>
                <c:pt idx="1998">
                  <c:v>Sep 02, 2011</c:v>
                </c:pt>
                <c:pt idx="1999">
                  <c:v>Sep 01, 2011</c:v>
                </c:pt>
                <c:pt idx="2000">
                  <c:v>Aug 31, 2011</c:v>
                </c:pt>
                <c:pt idx="2001">
                  <c:v>Aug 30, 2011</c:v>
                </c:pt>
                <c:pt idx="2002">
                  <c:v>Aug 29, 2011</c:v>
                </c:pt>
                <c:pt idx="2003">
                  <c:v>Aug 26, 2011</c:v>
                </c:pt>
                <c:pt idx="2004">
                  <c:v>Aug 25, 2011</c:v>
                </c:pt>
                <c:pt idx="2005">
                  <c:v>Aug 24, 2011</c:v>
                </c:pt>
                <c:pt idx="2006">
                  <c:v>Aug 23, 2011</c:v>
                </c:pt>
                <c:pt idx="2007">
                  <c:v>Aug 22, 2011</c:v>
                </c:pt>
                <c:pt idx="2008">
                  <c:v>Aug 19, 2011</c:v>
                </c:pt>
                <c:pt idx="2009">
                  <c:v>Aug 18, 2011</c:v>
                </c:pt>
                <c:pt idx="2010">
                  <c:v>Aug 17, 2011</c:v>
                </c:pt>
                <c:pt idx="2011">
                  <c:v>Aug 16, 2011</c:v>
                </c:pt>
                <c:pt idx="2012">
                  <c:v>Aug 15, 2011</c:v>
                </c:pt>
                <c:pt idx="2013">
                  <c:v>Aug 12, 2011</c:v>
                </c:pt>
                <c:pt idx="2014">
                  <c:v>Aug 11, 2011</c:v>
                </c:pt>
                <c:pt idx="2015">
                  <c:v>Aug 10, 2011</c:v>
                </c:pt>
                <c:pt idx="2016">
                  <c:v>Aug 09, 2011</c:v>
                </c:pt>
                <c:pt idx="2017">
                  <c:v>Aug 08, 2011</c:v>
                </c:pt>
                <c:pt idx="2018">
                  <c:v>Aug 05, 2011</c:v>
                </c:pt>
                <c:pt idx="2019">
                  <c:v>Aug 04, 2011</c:v>
                </c:pt>
                <c:pt idx="2020">
                  <c:v>Aug 03, 2011</c:v>
                </c:pt>
                <c:pt idx="2021">
                  <c:v>Aug 02, 2011</c:v>
                </c:pt>
                <c:pt idx="2022">
                  <c:v>Aug 01, 2011</c:v>
                </c:pt>
                <c:pt idx="2023">
                  <c:v>Jul 29, 2011</c:v>
                </c:pt>
                <c:pt idx="2024">
                  <c:v>Jul 28, 2011</c:v>
                </c:pt>
                <c:pt idx="2025">
                  <c:v>Jul 27, 2011</c:v>
                </c:pt>
                <c:pt idx="2026">
                  <c:v>Jul 26, 2011</c:v>
                </c:pt>
                <c:pt idx="2027">
                  <c:v>Jul 25, 2011</c:v>
                </c:pt>
                <c:pt idx="2028">
                  <c:v>Jul 22, 2011</c:v>
                </c:pt>
                <c:pt idx="2029">
                  <c:v>Jul 21, 2011</c:v>
                </c:pt>
                <c:pt idx="2030">
                  <c:v>Jul 20, 2011</c:v>
                </c:pt>
                <c:pt idx="2031">
                  <c:v>Jul 19, 2011</c:v>
                </c:pt>
                <c:pt idx="2032">
                  <c:v>Jul 18, 2011</c:v>
                </c:pt>
                <c:pt idx="2033">
                  <c:v>Jul 15, 2011</c:v>
                </c:pt>
                <c:pt idx="2034">
                  <c:v>Jul 14, 2011</c:v>
                </c:pt>
                <c:pt idx="2035">
                  <c:v>Jul 13, 2011</c:v>
                </c:pt>
                <c:pt idx="2036">
                  <c:v>Jul 12, 2011</c:v>
                </c:pt>
                <c:pt idx="2037">
                  <c:v>Jul 11, 2011</c:v>
                </c:pt>
                <c:pt idx="2038">
                  <c:v>Jul 08, 2011</c:v>
                </c:pt>
                <c:pt idx="2039">
                  <c:v>Jul 07, 2011</c:v>
                </c:pt>
                <c:pt idx="2040">
                  <c:v>Jul 06, 2011</c:v>
                </c:pt>
                <c:pt idx="2041">
                  <c:v>Jul 05, 2011</c:v>
                </c:pt>
                <c:pt idx="2042">
                  <c:v>Jul 04, 2011</c:v>
                </c:pt>
                <c:pt idx="2043">
                  <c:v>Jul 01, 2011</c:v>
                </c:pt>
                <c:pt idx="2044">
                  <c:v>Jun 30, 2011</c:v>
                </c:pt>
                <c:pt idx="2045">
                  <c:v>Jun 29, 2011</c:v>
                </c:pt>
                <c:pt idx="2046">
                  <c:v>Jun 28, 2011</c:v>
                </c:pt>
                <c:pt idx="2047">
                  <c:v>Jun 27, 2011</c:v>
                </c:pt>
                <c:pt idx="2048">
                  <c:v>Jun 24, 2011</c:v>
                </c:pt>
                <c:pt idx="2049">
                  <c:v>Jun 23, 2011</c:v>
                </c:pt>
                <c:pt idx="2050">
                  <c:v>Jun 22, 2011</c:v>
                </c:pt>
                <c:pt idx="2051">
                  <c:v>Jun 21, 2011</c:v>
                </c:pt>
                <c:pt idx="2052">
                  <c:v>Jun 20, 2011</c:v>
                </c:pt>
                <c:pt idx="2053">
                  <c:v>Jun 17, 2011</c:v>
                </c:pt>
                <c:pt idx="2054">
                  <c:v>Jun 16, 2011</c:v>
                </c:pt>
                <c:pt idx="2055">
                  <c:v>Jun 15, 2011</c:v>
                </c:pt>
                <c:pt idx="2056">
                  <c:v>Jun 14, 2011</c:v>
                </c:pt>
                <c:pt idx="2057">
                  <c:v>Jun 13, 2011</c:v>
                </c:pt>
                <c:pt idx="2058">
                  <c:v>Jun 10, 2011</c:v>
                </c:pt>
                <c:pt idx="2059">
                  <c:v>Jun 09, 2011</c:v>
                </c:pt>
                <c:pt idx="2060">
                  <c:v>Jun 08, 2011</c:v>
                </c:pt>
                <c:pt idx="2061">
                  <c:v>Jun 07, 2011</c:v>
                </c:pt>
                <c:pt idx="2062">
                  <c:v>Jun 06, 2011</c:v>
                </c:pt>
                <c:pt idx="2063">
                  <c:v>Jun 03, 2011</c:v>
                </c:pt>
                <c:pt idx="2064">
                  <c:v>Jun 02, 2011</c:v>
                </c:pt>
                <c:pt idx="2065">
                  <c:v>Jun 01, 2011</c:v>
                </c:pt>
                <c:pt idx="2066">
                  <c:v>May 31, 2011</c:v>
                </c:pt>
                <c:pt idx="2067">
                  <c:v>May 30, 2011</c:v>
                </c:pt>
                <c:pt idx="2068">
                  <c:v>May 27, 2011</c:v>
                </c:pt>
                <c:pt idx="2069">
                  <c:v>May 26, 2011</c:v>
                </c:pt>
                <c:pt idx="2070">
                  <c:v>May 25, 2011</c:v>
                </c:pt>
                <c:pt idx="2071">
                  <c:v>May 24, 2011</c:v>
                </c:pt>
                <c:pt idx="2072">
                  <c:v>May 23, 2011</c:v>
                </c:pt>
                <c:pt idx="2073">
                  <c:v>May 20, 2011</c:v>
                </c:pt>
                <c:pt idx="2074">
                  <c:v>May 19, 2011</c:v>
                </c:pt>
                <c:pt idx="2075">
                  <c:v>May 18, 2011</c:v>
                </c:pt>
                <c:pt idx="2076">
                  <c:v>May 17, 2011</c:v>
                </c:pt>
                <c:pt idx="2077">
                  <c:v>May 16, 2011</c:v>
                </c:pt>
                <c:pt idx="2078">
                  <c:v>May 13, 2011</c:v>
                </c:pt>
                <c:pt idx="2079">
                  <c:v>May 12, 2011</c:v>
                </c:pt>
                <c:pt idx="2080">
                  <c:v>May 11, 2011</c:v>
                </c:pt>
                <c:pt idx="2081">
                  <c:v>May 10, 2011</c:v>
                </c:pt>
                <c:pt idx="2082">
                  <c:v>May 09, 2011</c:v>
                </c:pt>
                <c:pt idx="2083">
                  <c:v>May 06, 2011</c:v>
                </c:pt>
                <c:pt idx="2084">
                  <c:v>May 05, 2011</c:v>
                </c:pt>
                <c:pt idx="2085">
                  <c:v>May 04, 2011</c:v>
                </c:pt>
                <c:pt idx="2086">
                  <c:v>May 03, 2011</c:v>
                </c:pt>
                <c:pt idx="2087">
                  <c:v>May 02, 2011</c:v>
                </c:pt>
                <c:pt idx="2088">
                  <c:v>Apr 29, 2011</c:v>
                </c:pt>
                <c:pt idx="2089">
                  <c:v>Apr 28, 2011</c:v>
                </c:pt>
                <c:pt idx="2090">
                  <c:v>Apr 27, 2011</c:v>
                </c:pt>
                <c:pt idx="2091">
                  <c:v>Apr 26, 2011</c:v>
                </c:pt>
                <c:pt idx="2092">
                  <c:v>Apr 25, 2011</c:v>
                </c:pt>
                <c:pt idx="2093">
                  <c:v>Apr 22, 2011</c:v>
                </c:pt>
                <c:pt idx="2094">
                  <c:v>Apr 21, 2011</c:v>
                </c:pt>
                <c:pt idx="2095">
                  <c:v>Apr 20, 2011</c:v>
                </c:pt>
                <c:pt idx="2096">
                  <c:v>Apr 19, 2011</c:v>
                </c:pt>
                <c:pt idx="2097">
                  <c:v>Apr 18, 2011</c:v>
                </c:pt>
                <c:pt idx="2098">
                  <c:v>Apr 15, 2011</c:v>
                </c:pt>
                <c:pt idx="2099">
                  <c:v>Apr 14, 2011</c:v>
                </c:pt>
                <c:pt idx="2100">
                  <c:v>Apr 13, 2011</c:v>
                </c:pt>
                <c:pt idx="2101">
                  <c:v>Apr 12, 2011</c:v>
                </c:pt>
                <c:pt idx="2102">
                  <c:v>Apr 11, 2011</c:v>
                </c:pt>
                <c:pt idx="2103">
                  <c:v>Apr 08, 2011</c:v>
                </c:pt>
                <c:pt idx="2104">
                  <c:v>Apr 07, 2011</c:v>
                </c:pt>
                <c:pt idx="2105">
                  <c:v>Apr 06, 2011</c:v>
                </c:pt>
                <c:pt idx="2106">
                  <c:v>Apr 05, 2011</c:v>
                </c:pt>
                <c:pt idx="2107">
                  <c:v>Apr 04, 2011</c:v>
                </c:pt>
                <c:pt idx="2108">
                  <c:v>Apr 01, 2011</c:v>
                </c:pt>
                <c:pt idx="2109">
                  <c:v>Mar 31, 2011</c:v>
                </c:pt>
                <c:pt idx="2110">
                  <c:v>Mar 30, 2011</c:v>
                </c:pt>
                <c:pt idx="2111">
                  <c:v>Mar 29, 2011</c:v>
                </c:pt>
                <c:pt idx="2112">
                  <c:v>Mar 28, 2011</c:v>
                </c:pt>
                <c:pt idx="2113">
                  <c:v>Mar 25, 2011</c:v>
                </c:pt>
                <c:pt idx="2114">
                  <c:v>Mar 24, 2011</c:v>
                </c:pt>
                <c:pt idx="2115">
                  <c:v>Mar 23, 2011</c:v>
                </c:pt>
                <c:pt idx="2116">
                  <c:v>Mar 22, 2011</c:v>
                </c:pt>
                <c:pt idx="2117">
                  <c:v>Mar 21, 2011</c:v>
                </c:pt>
                <c:pt idx="2118">
                  <c:v>Mar 18, 2011</c:v>
                </c:pt>
                <c:pt idx="2119">
                  <c:v>Mar 17, 2011</c:v>
                </c:pt>
                <c:pt idx="2120">
                  <c:v>Mar 16, 2011</c:v>
                </c:pt>
                <c:pt idx="2121">
                  <c:v>Mar 15, 2011</c:v>
                </c:pt>
                <c:pt idx="2122">
                  <c:v>Mar 14, 2011</c:v>
                </c:pt>
                <c:pt idx="2123">
                  <c:v>Mar 11, 2011</c:v>
                </c:pt>
                <c:pt idx="2124">
                  <c:v>Mar 10, 2011</c:v>
                </c:pt>
                <c:pt idx="2125">
                  <c:v>Mar 09, 2011</c:v>
                </c:pt>
                <c:pt idx="2126">
                  <c:v>Mar 08, 2011</c:v>
                </c:pt>
                <c:pt idx="2127">
                  <c:v>Mar 07, 2011</c:v>
                </c:pt>
                <c:pt idx="2128">
                  <c:v>Mar 04, 2011</c:v>
                </c:pt>
                <c:pt idx="2129">
                  <c:v>Mar 03, 2011</c:v>
                </c:pt>
                <c:pt idx="2130">
                  <c:v>Mar 02, 2011</c:v>
                </c:pt>
                <c:pt idx="2131">
                  <c:v>Mar 01, 2011</c:v>
                </c:pt>
                <c:pt idx="2132">
                  <c:v>Feb 28, 2011</c:v>
                </c:pt>
                <c:pt idx="2133">
                  <c:v>Feb 25, 2011</c:v>
                </c:pt>
                <c:pt idx="2134">
                  <c:v>Feb 24, 2011</c:v>
                </c:pt>
                <c:pt idx="2135">
                  <c:v>Feb 23, 2011</c:v>
                </c:pt>
                <c:pt idx="2136">
                  <c:v>Feb 22, 2011</c:v>
                </c:pt>
                <c:pt idx="2137">
                  <c:v>Feb 21, 2011</c:v>
                </c:pt>
                <c:pt idx="2138">
                  <c:v>Feb 18, 2011</c:v>
                </c:pt>
                <c:pt idx="2139">
                  <c:v>Feb 17, 2011</c:v>
                </c:pt>
                <c:pt idx="2140">
                  <c:v>Feb 16, 2011</c:v>
                </c:pt>
                <c:pt idx="2141">
                  <c:v>Feb 15, 2011</c:v>
                </c:pt>
                <c:pt idx="2142">
                  <c:v>Feb 14, 2011</c:v>
                </c:pt>
                <c:pt idx="2143">
                  <c:v>Feb 11, 2011</c:v>
                </c:pt>
                <c:pt idx="2144">
                  <c:v>Feb 10, 2011</c:v>
                </c:pt>
                <c:pt idx="2145">
                  <c:v>Feb 09, 2011</c:v>
                </c:pt>
                <c:pt idx="2146">
                  <c:v>Feb 08, 2011</c:v>
                </c:pt>
                <c:pt idx="2147">
                  <c:v>Feb 07, 2011</c:v>
                </c:pt>
                <c:pt idx="2148">
                  <c:v>Feb 04, 2011</c:v>
                </c:pt>
                <c:pt idx="2149">
                  <c:v>Feb 03, 2011</c:v>
                </c:pt>
                <c:pt idx="2150">
                  <c:v>Feb 02, 2011</c:v>
                </c:pt>
                <c:pt idx="2151">
                  <c:v>Feb 01, 2011</c:v>
                </c:pt>
                <c:pt idx="2152">
                  <c:v>Jan 31, 2011</c:v>
                </c:pt>
                <c:pt idx="2153">
                  <c:v>Jan 28, 2011</c:v>
                </c:pt>
                <c:pt idx="2154">
                  <c:v>Jan 27, 2011</c:v>
                </c:pt>
                <c:pt idx="2155">
                  <c:v>Jan 26, 2011</c:v>
                </c:pt>
                <c:pt idx="2156">
                  <c:v>Jan 25, 2011</c:v>
                </c:pt>
                <c:pt idx="2157">
                  <c:v>Jan 24, 2011</c:v>
                </c:pt>
                <c:pt idx="2158">
                  <c:v>Jan 21, 2011</c:v>
                </c:pt>
                <c:pt idx="2159">
                  <c:v>Jan 20, 2011</c:v>
                </c:pt>
                <c:pt idx="2160">
                  <c:v>Jan 19, 2011</c:v>
                </c:pt>
                <c:pt idx="2161">
                  <c:v>Jan 18, 2011</c:v>
                </c:pt>
                <c:pt idx="2162">
                  <c:v>Jan 17, 2011</c:v>
                </c:pt>
                <c:pt idx="2163">
                  <c:v>Jan 14, 2011</c:v>
                </c:pt>
                <c:pt idx="2164">
                  <c:v>Jan 13, 2011</c:v>
                </c:pt>
                <c:pt idx="2165">
                  <c:v>Jan 12, 2011</c:v>
                </c:pt>
                <c:pt idx="2166">
                  <c:v>Jan 11, 2011</c:v>
                </c:pt>
                <c:pt idx="2167">
                  <c:v>Jan 10, 2011</c:v>
                </c:pt>
                <c:pt idx="2168">
                  <c:v>Jan 07, 2011</c:v>
                </c:pt>
                <c:pt idx="2169">
                  <c:v>Jan 06, 2011</c:v>
                </c:pt>
                <c:pt idx="2170">
                  <c:v>Jan 05, 2011</c:v>
                </c:pt>
                <c:pt idx="2171">
                  <c:v>Jan 04, 2011</c:v>
                </c:pt>
                <c:pt idx="2172">
                  <c:v>Jan 03, 2011</c:v>
                </c:pt>
                <c:pt idx="2173">
                  <c:v>Dec 31, 2010</c:v>
                </c:pt>
                <c:pt idx="2174">
                  <c:v>Dec 30, 2010</c:v>
                </c:pt>
                <c:pt idx="2175">
                  <c:v>Dec 29, 2010</c:v>
                </c:pt>
                <c:pt idx="2176">
                  <c:v>Dec 28, 2010</c:v>
                </c:pt>
                <c:pt idx="2177">
                  <c:v>Dec 27, 2010</c:v>
                </c:pt>
                <c:pt idx="2178">
                  <c:v>Dec 24, 2010</c:v>
                </c:pt>
                <c:pt idx="2179">
                  <c:v>Dec 23, 2010</c:v>
                </c:pt>
                <c:pt idx="2180">
                  <c:v>Dec 22, 2010</c:v>
                </c:pt>
                <c:pt idx="2181">
                  <c:v>Dec 21, 2010</c:v>
                </c:pt>
                <c:pt idx="2182">
                  <c:v>Dec 20, 2010</c:v>
                </c:pt>
                <c:pt idx="2183">
                  <c:v>Dec 17, 2010</c:v>
                </c:pt>
                <c:pt idx="2184">
                  <c:v>Dec 16, 2010</c:v>
                </c:pt>
                <c:pt idx="2185">
                  <c:v>Dec 15, 2010</c:v>
                </c:pt>
                <c:pt idx="2186">
                  <c:v>Dec 14, 2010</c:v>
                </c:pt>
                <c:pt idx="2187">
                  <c:v>Dec 13, 2010</c:v>
                </c:pt>
                <c:pt idx="2188">
                  <c:v>Dec 10, 2010</c:v>
                </c:pt>
                <c:pt idx="2189">
                  <c:v>Dec 09, 2010</c:v>
                </c:pt>
                <c:pt idx="2190">
                  <c:v>Dec 08, 2010</c:v>
                </c:pt>
                <c:pt idx="2191">
                  <c:v>Dec 07, 2010</c:v>
                </c:pt>
                <c:pt idx="2192">
                  <c:v>Dec 06, 2010</c:v>
                </c:pt>
                <c:pt idx="2193">
                  <c:v>Dec 03, 2010</c:v>
                </c:pt>
                <c:pt idx="2194">
                  <c:v>Dec 02, 2010</c:v>
                </c:pt>
                <c:pt idx="2195">
                  <c:v>Dec 01, 2010</c:v>
                </c:pt>
                <c:pt idx="2196">
                  <c:v>Nov 30, 2010</c:v>
                </c:pt>
                <c:pt idx="2197">
                  <c:v>Nov 29, 2010</c:v>
                </c:pt>
                <c:pt idx="2198">
                  <c:v>Nov 26, 2010</c:v>
                </c:pt>
                <c:pt idx="2199">
                  <c:v>Nov 25, 2010</c:v>
                </c:pt>
                <c:pt idx="2200">
                  <c:v>Nov 24, 2010</c:v>
                </c:pt>
                <c:pt idx="2201">
                  <c:v>Nov 23, 2010</c:v>
                </c:pt>
                <c:pt idx="2202">
                  <c:v>Nov 22, 2010</c:v>
                </c:pt>
                <c:pt idx="2203">
                  <c:v>Nov 19, 2010</c:v>
                </c:pt>
                <c:pt idx="2204">
                  <c:v>Nov 18, 2010</c:v>
                </c:pt>
                <c:pt idx="2205">
                  <c:v>Nov 17, 2010</c:v>
                </c:pt>
                <c:pt idx="2206">
                  <c:v>Nov 16, 2010</c:v>
                </c:pt>
                <c:pt idx="2207">
                  <c:v>Nov 15, 2010</c:v>
                </c:pt>
                <c:pt idx="2208">
                  <c:v>Nov 12, 2010</c:v>
                </c:pt>
                <c:pt idx="2209">
                  <c:v>Nov 11, 2010</c:v>
                </c:pt>
                <c:pt idx="2210">
                  <c:v>Nov 10, 2010</c:v>
                </c:pt>
                <c:pt idx="2211">
                  <c:v>Nov 09, 2010</c:v>
                </c:pt>
                <c:pt idx="2212">
                  <c:v>Nov 08, 2010</c:v>
                </c:pt>
                <c:pt idx="2213">
                  <c:v>Nov 05, 2010</c:v>
                </c:pt>
                <c:pt idx="2214">
                  <c:v>Nov 04, 2010</c:v>
                </c:pt>
                <c:pt idx="2215">
                  <c:v>Nov 03, 2010</c:v>
                </c:pt>
                <c:pt idx="2216">
                  <c:v>Nov 02, 2010</c:v>
                </c:pt>
                <c:pt idx="2217">
                  <c:v>Nov 01, 2010</c:v>
                </c:pt>
                <c:pt idx="2218">
                  <c:v>Oct 29, 2010</c:v>
                </c:pt>
                <c:pt idx="2219">
                  <c:v>Oct 28, 2010</c:v>
                </c:pt>
                <c:pt idx="2220">
                  <c:v>Oct 27, 2010</c:v>
                </c:pt>
                <c:pt idx="2221">
                  <c:v>Oct 26, 2010</c:v>
                </c:pt>
                <c:pt idx="2222">
                  <c:v>Oct 25, 2010</c:v>
                </c:pt>
                <c:pt idx="2223">
                  <c:v>Oct 22, 2010</c:v>
                </c:pt>
                <c:pt idx="2224">
                  <c:v>Oct 21, 2010</c:v>
                </c:pt>
                <c:pt idx="2225">
                  <c:v>Oct 20, 2010</c:v>
                </c:pt>
                <c:pt idx="2226">
                  <c:v>Oct 19, 2010</c:v>
                </c:pt>
                <c:pt idx="2227">
                  <c:v>Oct 18, 2010</c:v>
                </c:pt>
                <c:pt idx="2228">
                  <c:v>Oct 15, 2010</c:v>
                </c:pt>
                <c:pt idx="2229">
                  <c:v>Oct 14, 2010</c:v>
                </c:pt>
                <c:pt idx="2230">
                  <c:v>Oct 13, 2010</c:v>
                </c:pt>
                <c:pt idx="2231">
                  <c:v>Oct 12, 2010</c:v>
                </c:pt>
                <c:pt idx="2232">
                  <c:v>Oct 11, 2010</c:v>
                </c:pt>
                <c:pt idx="2233">
                  <c:v>Oct 08, 2010</c:v>
                </c:pt>
                <c:pt idx="2234">
                  <c:v>Oct 07, 2010</c:v>
                </c:pt>
                <c:pt idx="2235">
                  <c:v>Oct 06, 2010</c:v>
                </c:pt>
                <c:pt idx="2236">
                  <c:v>Oct 05, 2010</c:v>
                </c:pt>
                <c:pt idx="2237">
                  <c:v>Oct 04, 2010</c:v>
                </c:pt>
                <c:pt idx="2238">
                  <c:v>Oct 01, 2010</c:v>
                </c:pt>
                <c:pt idx="2239">
                  <c:v>Sep 30, 2010</c:v>
                </c:pt>
                <c:pt idx="2240">
                  <c:v>Sep 29, 2010</c:v>
                </c:pt>
                <c:pt idx="2241">
                  <c:v>Sep 28, 2010</c:v>
                </c:pt>
                <c:pt idx="2242">
                  <c:v>Sep 27, 2010</c:v>
                </c:pt>
                <c:pt idx="2243">
                  <c:v>Sep 24, 2010</c:v>
                </c:pt>
                <c:pt idx="2244">
                  <c:v>Sep 23, 2010</c:v>
                </c:pt>
                <c:pt idx="2245">
                  <c:v>Sep 22, 2010</c:v>
                </c:pt>
                <c:pt idx="2246">
                  <c:v>Sep 21, 2010</c:v>
                </c:pt>
                <c:pt idx="2247">
                  <c:v>Sep 20, 2010</c:v>
                </c:pt>
                <c:pt idx="2248">
                  <c:v>Sep 17, 2010</c:v>
                </c:pt>
                <c:pt idx="2249">
                  <c:v>Sep 16, 2010</c:v>
                </c:pt>
                <c:pt idx="2250">
                  <c:v>Sep 15, 2010</c:v>
                </c:pt>
                <c:pt idx="2251">
                  <c:v>Sep 14, 2010</c:v>
                </c:pt>
                <c:pt idx="2252">
                  <c:v>Sep 13, 2010</c:v>
                </c:pt>
                <c:pt idx="2253">
                  <c:v>Sep 10, 2010</c:v>
                </c:pt>
                <c:pt idx="2254">
                  <c:v>Sep 09, 2010</c:v>
                </c:pt>
                <c:pt idx="2255">
                  <c:v>Sep 08, 2010</c:v>
                </c:pt>
                <c:pt idx="2256">
                  <c:v>Sep 07, 2010</c:v>
                </c:pt>
                <c:pt idx="2257">
                  <c:v>Sep 06, 2010</c:v>
                </c:pt>
                <c:pt idx="2258">
                  <c:v>Sep 03, 2010</c:v>
                </c:pt>
                <c:pt idx="2259">
                  <c:v>Sep 02, 2010</c:v>
                </c:pt>
                <c:pt idx="2260">
                  <c:v>Sep 01, 2010</c:v>
                </c:pt>
                <c:pt idx="2261">
                  <c:v>Aug 31, 2010</c:v>
                </c:pt>
                <c:pt idx="2262">
                  <c:v>Aug 30, 2010</c:v>
                </c:pt>
                <c:pt idx="2263">
                  <c:v>Aug 27, 2010</c:v>
                </c:pt>
                <c:pt idx="2264">
                  <c:v>Aug 26, 2010</c:v>
                </c:pt>
                <c:pt idx="2265">
                  <c:v>Aug 25, 2010</c:v>
                </c:pt>
                <c:pt idx="2266">
                  <c:v>Aug 24, 2010</c:v>
                </c:pt>
                <c:pt idx="2267">
                  <c:v>Aug 23, 2010</c:v>
                </c:pt>
                <c:pt idx="2268">
                  <c:v>Aug 20, 2010</c:v>
                </c:pt>
                <c:pt idx="2269">
                  <c:v>Aug 19, 2010</c:v>
                </c:pt>
                <c:pt idx="2270">
                  <c:v>Aug 18, 2010</c:v>
                </c:pt>
                <c:pt idx="2271">
                  <c:v>Aug 17, 2010</c:v>
                </c:pt>
                <c:pt idx="2272">
                  <c:v>Aug 16, 2010</c:v>
                </c:pt>
                <c:pt idx="2273">
                  <c:v>Aug 13, 2010</c:v>
                </c:pt>
                <c:pt idx="2274">
                  <c:v>Aug 12, 2010</c:v>
                </c:pt>
                <c:pt idx="2275">
                  <c:v>Aug 11, 2010</c:v>
                </c:pt>
                <c:pt idx="2276">
                  <c:v>Aug 10, 2010</c:v>
                </c:pt>
                <c:pt idx="2277">
                  <c:v>Aug 09, 2010</c:v>
                </c:pt>
                <c:pt idx="2278">
                  <c:v>Aug 06, 2010</c:v>
                </c:pt>
                <c:pt idx="2279">
                  <c:v>Aug 05, 2010</c:v>
                </c:pt>
                <c:pt idx="2280">
                  <c:v>Aug 04, 2010</c:v>
                </c:pt>
                <c:pt idx="2281">
                  <c:v>Aug 03, 2010</c:v>
                </c:pt>
                <c:pt idx="2282">
                  <c:v>Aug 02, 2010</c:v>
                </c:pt>
                <c:pt idx="2283">
                  <c:v>Jul 30, 2010</c:v>
                </c:pt>
                <c:pt idx="2284">
                  <c:v>Jul 29, 2010</c:v>
                </c:pt>
                <c:pt idx="2285">
                  <c:v>Jul 28, 2010</c:v>
                </c:pt>
                <c:pt idx="2286">
                  <c:v>Jul 27, 2010</c:v>
                </c:pt>
                <c:pt idx="2287">
                  <c:v>Jul 26, 2010</c:v>
                </c:pt>
                <c:pt idx="2288">
                  <c:v>Jul 23, 2010</c:v>
                </c:pt>
                <c:pt idx="2289">
                  <c:v>Jul 22, 2010</c:v>
                </c:pt>
                <c:pt idx="2290">
                  <c:v>Jul 21, 2010</c:v>
                </c:pt>
                <c:pt idx="2291">
                  <c:v>Jul 20, 2010</c:v>
                </c:pt>
                <c:pt idx="2292">
                  <c:v>Jul 19, 2010</c:v>
                </c:pt>
                <c:pt idx="2293">
                  <c:v>Jul 16, 2010</c:v>
                </c:pt>
                <c:pt idx="2294">
                  <c:v>Jul 15, 2010</c:v>
                </c:pt>
                <c:pt idx="2295">
                  <c:v>Jul 14, 2010</c:v>
                </c:pt>
                <c:pt idx="2296">
                  <c:v>Jul 13, 2010</c:v>
                </c:pt>
                <c:pt idx="2297">
                  <c:v>Jul 12, 2010</c:v>
                </c:pt>
                <c:pt idx="2298">
                  <c:v>Jul 09, 2010</c:v>
                </c:pt>
                <c:pt idx="2299">
                  <c:v>Jul 08, 2010</c:v>
                </c:pt>
                <c:pt idx="2300">
                  <c:v>Jul 07, 2010</c:v>
                </c:pt>
                <c:pt idx="2301">
                  <c:v>Jul 06, 2010</c:v>
                </c:pt>
                <c:pt idx="2302">
                  <c:v>Jul 05, 2010</c:v>
                </c:pt>
                <c:pt idx="2303">
                  <c:v>Jul 02, 2010</c:v>
                </c:pt>
                <c:pt idx="2304">
                  <c:v>Jul 01, 2010</c:v>
                </c:pt>
                <c:pt idx="2305">
                  <c:v>Jun 30, 2010</c:v>
                </c:pt>
                <c:pt idx="2306">
                  <c:v>Jun 29, 2010</c:v>
                </c:pt>
                <c:pt idx="2307">
                  <c:v>Jun 28, 2010</c:v>
                </c:pt>
                <c:pt idx="2308">
                  <c:v>Jun 25, 2010</c:v>
                </c:pt>
                <c:pt idx="2309">
                  <c:v>Jun 24, 2010</c:v>
                </c:pt>
                <c:pt idx="2310">
                  <c:v>Jun 23, 2010</c:v>
                </c:pt>
                <c:pt idx="2311">
                  <c:v>Jun 22, 2010</c:v>
                </c:pt>
                <c:pt idx="2312">
                  <c:v>Jun 21, 2010</c:v>
                </c:pt>
                <c:pt idx="2313">
                  <c:v>Jun 18, 2010</c:v>
                </c:pt>
                <c:pt idx="2314">
                  <c:v>Jun 17, 2010</c:v>
                </c:pt>
                <c:pt idx="2315">
                  <c:v>Jun 16, 2010</c:v>
                </c:pt>
                <c:pt idx="2316">
                  <c:v>Jun 15, 2010</c:v>
                </c:pt>
                <c:pt idx="2317">
                  <c:v>Jun 14, 2010</c:v>
                </c:pt>
                <c:pt idx="2318">
                  <c:v>Jun 11, 2010</c:v>
                </c:pt>
                <c:pt idx="2319">
                  <c:v>Jun 10, 2010</c:v>
                </c:pt>
                <c:pt idx="2320">
                  <c:v>Jun 09, 2010</c:v>
                </c:pt>
                <c:pt idx="2321">
                  <c:v>Jun 08, 2010</c:v>
                </c:pt>
                <c:pt idx="2322">
                  <c:v>Jun 07, 2010</c:v>
                </c:pt>
                <c:pt idx="2323">
                  <c:v>Jun 04, 2010</c:v>
                </c:pt>
                <c:pt idx="2324">
                  <c:v>Jun 03, 2010</c:v>
                </c:pt>
                <c:pt idx="2325">
                  <c:v>Jun 02, 2010</c:v>
                </c:pt>
                <c:pt idx="2326">
                  <c:v>Jun 01, 2010</c:v>
                </c:pt>
                <c:pt idx="2327">
                  <c:v>May 31, 2010</c:v>
                </c:pt>
                <c:pt idx="2328">
                  <c:v>May 28, 2010</c:v>
                </c:pt>
                <c:pt idx="2329">
                  <c:v>May 27, 2010</c:v>
                </c:pt>
                <c:pt idx="2330">
                  <c:v>May 26, 2010</c:v>
                </c:pt>
                <c:pt idx="2331">
                  <c:v>May 25, 2010</c:v>
                </c:pt>
                <c:pt idx="2332">
                  <c:v>May 24, 2010</c:v>
                </c:pt>
                <c:pt idx="2333">
                  <c:v>May 21, 2010</c:v>
                </c:pt>
                <c:pt idx="2334">
                  <c:v>May 20, 2010</c:v>
                </c:pt>
                <c:pt idx="2335">
                  <c:v>May 19, 2010</c:v>
                </c:pt>
                <c:pt idx="2336">
                  <c:v>May 18, 2010</c:v>
                </c:pt>
                <c:pt idx="2337">
                  <c:v>May 17, 2010</c:v>
                </c:pt>
                <c:pt idx="2338">
                  <c:v>May 14, 2010</c:v>
                </c:pt>
                <c:pt idx="2339">
                  <c:v>May 13, 2010</c:v>
                </c:pt>
                <c:pt idx="2340">
                  <c:v>May 12, 2010</c:v>
                </c:pt>
                <c:pt idx="2341">
                  <c:v>May 11, 2010</c:v>
                </c:pt>
                <c:pt idx="2342">
                  <c:v>May 10, 2010</c:v>
                </c:pt>
                <c:pt idx="2343">
                  <c:v>May 07, 2010</c:v>
                </c:pt>
                <c:pt idx="2344">
                  <c:v>May 06, 2010</c:v>
                </c:pt>
                <c:pt idx="2345">
                  <c:v>May 05, 2010</c:v>
                </c:pt>
                <c:pt idx="2346">
                  <c:v>May 04, 2010</c:v>
                </c:pt>
                <c:pt idx="2347">
                  <c:v>May 03, 2010</c:v>
                </c:pt>
                <c:pt idx="2348">
                  <c:v>Apr 30, 2010</c:v>
                </c:pt>
                <c:pt idx="2349">
                  <c:v>Apr 29, 2010</c:v>
                </c:pt>
                <c:pt idx="2350">
                  <c:v>Apr 28, 2010</c:v>
                </c:pt>
                <c:pt idx="2351">
                  <c:v>Apr 27, 2010</c:v>
                </c:pt>
                <c:pt idx="2352">
                  <c:v>Apr 26, 2010</c:v>
                </c:pt>
                <c:pt idx="2353">
                  <c:v>Apr 23, 2010</c:v>
                </c:pt>
                <c:pt idx="2354">
                  <c:v>Apr 22, 2010</c:v>
                </c:pt>
                <c:pt idx="2355">
                  <c:v>Apr 21, 2010</c:v>
                </c:pt>
                <c:pt idx="2356">
                  <c:v>Apr 20, 2010</c:v>
                </c:pt>
                <c:pt idx="2357">
                  <c:v>Apr 19, 2010</c:v>
                </c:pt>
                <c:pt idx="2358">
                  <c:v>Apr 16, 2010</c:v>
                </c:pt>
                <c:pt idx="2359">
                  <c:v>Apr 15, 2010</c:v>
                </c:pt>
                <c:pt idx="2360">
                  <c:v>Apr 14, 2010</c:v>
                </c:pt>
                <c:pt idx="2361">
                  <c:v>Apr 13, 2010</c:v>
                </c:pt>
                <c:pt idx="2362">
                  <c:v>Apr 12, 2010</c:v>
                </c:pt>
                <c:pt idx="2363">
                  <c:v>Apr 09, 2010</c:v>
                </c:pt>
                <c:pt idx="2364">
                  <c:v>Apr 08, 2010</c:v>
                </c:pt>
                <c:pt idx="2365">
                  <c:v>Apr 07, 2010</c:v>
                </c:pt>
                <c:pt idx="2366">
                  <c:v>Apr 06, 2010</c:v>
                </c:pt>
                <c:pt idx="2367">
                  <c:v>Apr 05, 2010</c:v>
                </c:pt>
                <c:pt idx="2368">
                  <c:v>Apr 02, 2010</c:v>
                </c:pt>
                <c:pt idx="2369">
                  <c:v>Apr 01, 2010</c:v>
                </c:pt>
                <c:pt idx="2370">
                  <c:v>Mar 31, 2010</c:v>
                </c:pt>
                <c:pt idx="2371">
                  <c:v>Mar 30, 2010</c:v>
                </c:pt>
                <c:pt idx="2372">
                  <c:v>Mar 29, 2010</c:v>
                </c:pt>
                <c:pt idx="2373">
                  <c:v>Mar 26, 2010</c:v>
                </c:pt>
                <c:pt idx="2374">
                  <c:v>Mar 25, 2010</c:v>
                </c:pt>
                <c:pt idx="2375">
                  <c:v>Mar 24, 2010</c:v>
                </c:pt>
                <c:pt idx="2376">
                  <c:v>Mar 23, 2010</c:v>
                </c:pt>
                <c:pt idx="2377">
                  <c:v>Mar 22, 2010</c:v>
                </c:pt>
                <c:pt idx="2378">
                  <c:v>Mar 19, 2010</c:v>
                </c:pt>
                <c:pt idx="2379">
                  <c:v>Mar 18, 2010</c:v>
                </c:pt>
                <c:pt idx="2380">
                  <c:v>Mar 17, 2010</c:v>
                </c:pt>
                <c:pt idx="2381">
                  <c:v>Mar 16, 2010</c:v>
                </c:pt>
                <c:pt idx="2382">
                  <c:v>Mar 15, 2010</c:v>
                </c:pt>
                <c:pt idx="2383">
                  <c:v>Mar 12, 2010</c:v>
                </c:pt>
                <c:pt idx="2384">
                  <c:v>Mar 11, 2010</c:v>
                </c:pt>
                <c:pt idx="2385">
                  <c:v>Mar 10, 2010</c:v>
                </c:pt>
                <c:pt idx="2386">
                  <c:v>Mar 09, 2010</c:v>
                </c:pt>
                <c:pt idx="2387">
                  <c:v>Mar 08, 2010</c:v>
                </c:pt>
                <c:pt idx="2388">
                  <c:v>Mar 05, 2010</c:v>
                </c:pt>
                <c:pt idx="2389">
                  <c:v>Mar 04, 2010</c:v>
                </c:pt>
                <c:pt idx="2390">
                  <c:v>Mar 03, 2010</c:v>
                </c:pt>
                <c:pt idx="2391">
                  <c:v>Mar 02, 2010</c:v>
                </c:pt>
                <c:pt idx="2392">
                  <c:v>Mar 01, 2010</c:v>
                </c:pt>
                <c:pt idx="2393">
                  <c:v>Feb 26, 2010</c:v>
                </c:pt>
                <c:pt idx="2394">
                  <c:v>Feb 25, 2010</c:v>
                </c:pt>
                <c:pt idx="2395">
                  <c:v>Feb 24, 2010</c:v>
                </c:pt>
                <c:pt idx="2396">
                  <c:v>Feb 23, 2010</c:v>
                </c:pt>
                <c:pt idx="2397">
                  <c:v>Feb 22, 2010</c:v>
                </c:pt>
                <c:pt idx="2398">
                  <c:v>Feb 19, 2010</c:v>
                </c:pt>
                <c:pt idx="2399">
                  <c:v>Feb 18, 2010</c:v>
                </c:pt>
                <c:pt idx="2400">
                  <c:v>Feb 17, 2010</c:v>
                </c:pt>
                <c:pt idx="2401">
                  <c:v>Feb 16, 2010</c:v>
                </c:pt>
                <c:pt idx="2402">
                  <c:v>Feb 15, 2010</c:v>
                </c:pt>
                <c:pt idx="2403">
                  <c:v>Feb 12, 2010</c:v>
                </c:pt>
                <c:pt idx="2404">
                  <c:v>Feb 11, 2010</c:v>
                </c:pt>
                <c:pt idx="2405">
                  <c:v>Feb 10, 2010</c:v>
                </c:pt>
                <c:pt idx="2406">
                  <c:v>Feb 09, 2010</c:v>
                </c:pt>
                <c:pt idx="2407">
                  <c:v>Feb 08, 2010</c:v>
                </c:pt>
                <c:pt idx="2408">
                  <c:v>Feb 05, 2010</c:v>
                </c:pt>
                <c:pt idx="2409">
                  <c:v>Feb 04, 2010</c:v>
                </c:pt>
                <c:pt idx="2410">
                  <c:v>Feb 03, 2010</c:v>
                </c:pt>
                <c:pt idx="2411">
                  <c:v>Feb 02, 2010</c:v>
                </c:pt>
                <c:pt idx="2412">
                  <c:v>Feb 01, 2010</c:v>
                </c:pt>
                <c:pt idx="2413">
                  <c:v>Jan 29, 2010</c:v>
                </c:pt>
                <c:pt idx="2414">
                  <c:v>Jan 28, 2010</c:v>
                </c:pt>
                <c:pt idx="2415">
                  <c:v>Jan 27, 2010</c:v>
                </c:pt>
                <c:pt idx="2416">
                  <c:v>Jan 26, 2010</c:v>
                </c:pt>
                <c:pt idx="2417">
                  <c:v>Jan 25, 2010</c:v>
                </c:pt>
                <c:pt idx="2418">
                  <c:v>Jan 22, 2010</c:v>
                </c:pt>
                <c:pt idx="2419">
                  <c:v>Jan 21, 2010</c:v>
                </c:pt>
                <c:pt idx="2420">
                  <c:v>Jan 20, 2010</c:v>
                </c:pt>
                <c:pt idx="2421">
                  <c:v>Jan 19, 2010</c:v>
                </c:pt>
                <c:pt idx="2422">
                  <c:v>Jan 18, 2010</c:v>
                </c:pt>
                <c:pt idx="2423">
                  <c:v>Jan 15, 2010</c:v>
                </c:pt>
                <c:pt idx="2424">
                  <c:v>Jan 14, 2010</c:v>
                </c:pt>
                <c:pt idx="2425">
                  <c:v>Jan 13, 2010</c:v>
                </c:pt>
                <c:pt idx="2426">
                  <c:v>Jan 12, 2010</c:v>
                </c:pt>
                <c:pt idx="2427">
                  <c:v>Jan 11, 2010</c:v>
                </c:pt>
                <c:pt idx="2428">
                  <c:v>Jan 08, 2010</c:v>
                </c:pt>
                <c:pt idx="2429">
                  <c:v>Jan 07, 2010</c:v>
                </c:pt>
                <c:pt idx="2430">
                  <c:v>Jan 06, 2010</c:v>
                </c:pt>
                <c:pt idx="2431">
                  <c:v>Jan 05, 2010</c:v>
                </c:pt>
                <c:pt idx="2432">
                  <c:v>Jan 04, 2010</c:v>
                </c:pt>
                <c:pt idx="2433">
                  <c:v>Jan 01, 2010</c:v>
                </c:pt>
                <c:pt idx="2434">
                  <c:v>Dec 31, 2009</c:v>
                </c:pt>
                <c:pt idx="2435">
                  <c:v>Dec 30, 2009</c:v>
                </c:pt>
                <c:pt idx="2436">
                  <c:v>Dec 29, 2009</c:v>
                </c:pt>
                <c:pt idx="2437">
                  <c:v>Dec 28, 2009</c:v>
                </c:pt>
                <c:pt idx="2438">
                  <c:v>Dec 25, 2009</c:v>
                </c:pt>
                <c:pt idx="2439">
                  <c:v>Dec 24, 2009</c:v>
                </c:pt>
                <c:pt idx="2440">
                  <c:v>Dec 23, 2009</c:v>
                </c:pt>
                <c:pt idx="2441">
                  <c:v>Dec 22, 2009</c:v>
                </c:pt>
                <c:pt idx="2442">
                  <c:v>Dec 21, 2009</c:v>
                </c:pt>
                <c:pt idx="2443">
                  <c:v>Dec 18, 2009</c:v>
                </c:pt>
                <c:pt idx="2444">
                  <c:v>Dec 17, 2009</c:v>
                </c:pt>
                <c:pt idx="2445">
                  <c:v>Dec 16, 2009</c:v>
                </c:pt>
                <c:pt idx="2446">
                  <c:v>Dec 15, 2009</c:v>
                </c:pt>
                <c:pt idx="2447">
                  <c:v>Dec 14, 2009</c:v>
                </c:pt>
                <c:pt idx="2448">
                  <c:v>Dec 11, 2009</c:v>
                </c:pt>
                <c:pt idx="2449">
                  <c:v>Dec 10, 2009</c:v>
                </c:pt>
                <c:pt idx="2450">
                  <c:v>Dec 09, 2009</c:v>
                </c:pt>
                <c:pt idx="2451">
                  <c:v>Dec 08, 2009</c:v>
                </c:pt>
                <c:pt idx="2452">
                  <c:v>Dec 07, 2009</c:v>
                </c:pt>
                <c:pt idx="2453">
                  <c:v>Dec 04, 2009</c:v>
                </c:pt>
                <c:pt idx="2454">
                  <c:v>Dec 03, 2009</c:v>
                </c:pt>
                <c:pt idx="2455">
                  <c:v>Dec 02, 2009</c:v>
                </c:pt>
                <c:pt idx="2456">
                  <c:v>Dec 01, 2009</c:v>
                </c:pt>
                <c:pt idx="2457">
                  <c:v>Nov 30, 2009</c:v>
                </c:pt>
                <c:pt idx="2458">
                  <c:v>Nov 27, 2009</c:v>
                </c:pt>
                <c:pt idx="2459">
                  <c:v>Nov 26, 2009</c:v>
                </c:pt>
                <c:pt idx="2460">
                  <c:v>Nov 25, 2009</c:v>
                </c:pt>
                <c:pt idx="2461">
                  <c:v>Nov 24, 2009</c:v>
                </c:pt>
                <c:pt idx="2462">
                  <c:v>Nov 23, 2009</c:v>
                </c:pt>
                <c:pt idx="2463">
                  <c:v>Nov 20, 2009</c:v>
                </c:pt>
                <c:pt idx="2464">
                  <c:v>Nov 19, 2009</c:v>
                </c:pt>
                <c:pt idx="2465">
                  <c:v>Nov 18, 2009</c:v>
                </c:pt>
                <c:pt idx="2466">
                  <c:v>Nov 17, 2009</c:v>
                </c:pt>
                <c:pt idx="2467">
                  <c:v>Nov 16, 2009</c:v>
                </c:pt>
                <c:pt idx="2468">
                  <c:v>Nov 13, 2009</c:v>
                </c:pt>
                <c:pt idx="2469">
                  <c:v>Nov 12, 2009</c:v>
                </c:pt>
                <c:pt idx="2470">
                  <c:v>Nov 11, 2009</c:v>
                </c:pt>
                <c:pt idx="2471">
                  <c:v>Nov 10, 2009</c:v>
                </c:pt>
                <c:pt idx="2472">
                  <c:v>Nov 09, 2009</c:v>
                </c:pt>
                <c:pt idx="2473">
                  <c:v>Nov 06, 2009</c:v>
                </c:pt>
                <c:pt idx="2474">
                  <c:v>Nov 05, 2009</c:v>
                </c:pt>
                <c:pt idx="2475">
                  <c:v>Nov 04, 2009</c:v>
                </c:pt>
                <c:pt idx="2476">
                  <c:v>Nov 03, 2009</c:v>
                </c:pt>
                <c:pt idx="2477">
                  <c:v>Nov 02, 2009</c:v>
                </c:pt>
                <c:pt idx="2478">
                  <c:v>Oct 30, 2009</c:v>
                </c:pt>
                <c:pt idx="2479">
                  <c:v>Oct 29, 2009</c:v>
                </c:pt>
                <c:pt idx="2480">
                  <c:v>Oct 28, 2009</c:v>
                </c:pt>
                <c:pt idx="2481">
                  <c:v>Oct 27, 2009</c:v>
                </c:pt>
                <c:pt idx="2482">
                  <c:v>Oct 26, 2009</c:v>
                </c:pt>
                <c:pt idx="2483">
                  <c:v>Oct 23, 2009</c:v>
                </c:pt>
                <c:pt idx="2484">
                  <c:v>Oct 22, 2009</c:v>
                </c:pt>
                <c:pt idx="2485">
                  <c:v>Oct 21, 2009</c:v>
                </c:pt>
                <c:pt idx="2486">
                  <c:v>Oct 20, 2009</c:v>
                </c:pt>
                <c:pt idx="2487">
                  <c:v>Oct 19, 2009</c:v>
                </c:pt>
                <c:pt idx="2488">
                  <c:v>Oct 16, 2009</c:v>
                </c:pt>
                <c:pt idx="2489">
                  <c:v>Oct 15, 2009</c:v>
                </c:pt>
                <c:pt idx="2490">
                  <c:v>Oct 14, 2009</c:v>
                </c:pt>
                <c:pt idx="2491">
                  <c:v>Oct 13, 2009</c:v>
                </c:pt>
                <c:pt idx="2492">
                  <c:v>Oct 12, 2009</c:v>
                </c:pt>
                <c:pt idx="2493">
                  <c:v>Oct 09, 2009</c:v>
                </c:pt>
                <c:pt idx="2494">
                  <c:v>Oct 08, 2009</c:v>
                </c:pt>
                <c:pt idx="2495">
                  <c:v>Oct 07, 2009</c:v>
                </c:pt>
                <c:pt idx="2496">
                  <c:v>Oct 06, 2009</c:v>
                </c:pt>
                <c:pt idx="2497">
                  <c:v>Oct 05, 2009</c:v>
                </c:pt>
                <c:pt idx="2498">
                  <c:v>Oct 02, 2009</c:v>
                </c:pt>
                <c:pt idx="2499">
                  <c:v>Oct 01, 2009</c:v>
                </c:pt>
                <c:pt idx="2500">
                  <c:v>Sep 30, 2009</c:v>
                </c:pt>
                <c:pt idx="2501">
                  <c:v>Sep 29, 2009</c:v>
                </c:pt>
                <c:pt idx="2502">
                  <c:v>Sep 28, 2009</c:v>
                </c:pt>
                <c:pt idx="2503">
                  <c:v>Sep 25, 2009</c:v>
                </c:pt>
                <c:pt idx="2504">
                  <c:v>Sep 24, 2009</c:v>
                </c:pt>
                <c:pt idx="2505">
                  <c:v>Sep 23, 2009</c:v>
                </c:pt>
                <c:pt idx="2506">
                  <c:v>Sep 22, 2009</c:v>
                </c:pt>
                <c:pt idx="2507">
                  <c:v>Sep 21, 2009</c:v>
                </c:pt>
                <c:pt idx="2508">
                  <c:v>Sep 18, 2009</c:v>
                </c:pt>
                <c:pt idx="2509">
                  <c:v>Sep 17, 2009</c:v>
                </c:pt>
                <c:pt idx="2510">
                  <c:v>Sep 16, 2009</c:v>
                </c:pt>
                <c:pt idx="2511">
                  <c:v>Sep 15, 2009</c:v>
                </c:pt>
                <c:pt idx="2512">
                  <c:v>Sep 14, 2009</c:v>
                </c:pt>
                <c:pt idx="2513">
                  <c:v>Sep 11, 2009</c:v>
                </c:pt>
                <c:pt idx="2514">
                  <c:v>Sep 10, 2009</c:v>
                </c:pt>
                <c:pt idx="2515">
                  <c:v>Sep 09, 2009</c:v>
                </c:pt>
                <c:pt idx="2516">
                  <c:v>Sep 08, 2009</c:v>
                </c:pt>
                <c:pt idx="2517">
                  <c:v>Sep 07, 2009</c:v>
                </c:pt>
                <c:pt idx="2518">
                  <c:v>Sep 04, 2009</c:v>
                </c:pt>
                <c:pt idx="2519">
                  <c:v>Sep 03, 2009</c:v>
                </c:pt>
                <c:pt idx="2520">
                  <c:v>Sep 02, 2009</c:v>
                </c:pt>
                <c:pt idx="2521">
                  <c:v>Sep 01, 2009</c:v>
                </c:pt>
                <c:pt idx="2522">
                  <c:v>Aug 31, 2009</c:v>
                </c:pt>
                <c:pt idx="2523">
                  <c:v>Aug 28, 2009</c:v>
                </c:pt>
                <c:pt idx="2524">
                  <c:v>Aug 27, 2009</c:v>
                </c:pt>
                <c:pt idx="2525">
                  <c:v>Aug 26, 2009</c:v>
                </c:pt>
                <c:pt idx="2526">
                  <c:v>Aug 25, 2009</c:v>
                </c:pt>
                <c:pt idx="2527">
                  <c:v>Aug 24, 2009</c:v>
                </c:pt>
                <c:pt idx="2528">
                  <c:v>Aug 21, 2009</c:v>
                </c:pt>
                <c:pt idx="2529">
                  <c:v>Aug 20, 2009</c:v>
                </c:pt>
                <c:pt idx="2530">
                  <c:v>Aug 19, 2009</c:v>
                </c:pt>
                <c:pt idx="2531">
                  <c:v>Aug 18, 2009</c:v>
                </c:pt>
                <c:pt idx="2532">
                  <c:v>Aug 17, 2009</c:v>
                </c:pt>
                <c:pt idx="2533">
                  <c:v>Aug 14, 2009</c:v>
                </c:pt>
                <c:pt idx="2534">
                  <c:v>Aug 13, 2009</c:v>
                </c:pt>
                <c:pt idx="2535">
                  <c:v>Aug 12, 2009</c:v>
                </c:pt>
                <c:pt idx="2536">
                  <c:v>Aug 11, 2009</c:v>
                </c:pt>
                <c:pt idx="2537">
                  <c:v>Aug 10, 2009</c:v>
                </c:pt>
                <c:pt idx="2538">
                  <c:v>Aug 07, 2009</c:v>
                </c:pt>
                <c:pt idx="2539">
                  <c:v>Aug 06, 2009</c:v>
                </c:pt>
                <c:pt idx="2540">
                  <c:v>Aug 05, 2009</c:v>
                </c:pt>
                <c:pt idx="2541">
                  <c:v>Aug 04, 2009</c:v>
                </c:pt>
                <c:pt idx="2542">
                  <c:v>Aug 03, 2009</c:v>
                </c:pt>
                <c:pt idx="2543">
                  <c:v>Jul 31, 2009</c:v>
                </c:pt>
                <c:pt idx="2544">
                  <c:v>Jul 30, 2009</c:v>
                </c:pt>
                <c:pt idx="2545">
                  <c:v>Jul 29, 2009</c:v>
                </c:pt>
                <c:pt idx="2546">
                  <c:v>Jul 28, 2009</c:v>
                </c:pt>
                <c:pt idx="2547">
                  <c:v>Jul 27, 2009</c:v>
                </c:pt>
                <c:pt idx="2548">
                  <c:v>Jul 24, 2009</c:v>
                </c:pt>
                <c:pt idx="2549">
                  <c:v>Jul 23, 2009</c:v>
                </c:pt>
                <c:pt idx="2550">
                  <c:v>Jul 22, 2009</c:v>
                </c:pt>
                <c:pt idx="2551">
                  <c:v>Jul 21, 2009</c:v>
                </c:pt>
                <c:pt idx="2552">
                  <c:v>Jul 20, 2009</c:v>
                </c:pt>
                <c:pt idx="2553">
                  <c:v>Jul 17, 2009</c:v>
                </c:pt>
                <c:pt idx="2554">
                  <c:v>Jul 16, 2009</c:v>
                </c:pt>
                <c:pt idx="2555">
                  <c:v>Jul 15, 2009</c:v>
                </c:pt>
                <c:pt idx="2556">
                  <c:v>Jul 14, 2009</c:v>
                </c:pt>
                <c:pt idx="2557">
                  <c:v>Jul 13, 2009</c:v>
                </c:pt>
                <c:pt idx="2558">
                  <c:v>Jul 10, 2009</c:v>
                </c:pt>
                <c:pt idx="2559">
                  <c:v>Jul 09, 2009</c:v>
                </c:pt>
                <c:pt idx="2560">
                  <c:v>Jul 08, 2009</c:v>
                </c:pt>
                <c:pt idx="2561">
                  <c:v>Jul 07, 2009</c:v>
                </c:pt>
                <c:pt idx="2562">
                  <c:v>Jul 06, 2009</c:v>
                </c:pt>
                <c:pt idx="2563">
                  <c:v>Jul 03, 2009</c:v>
                </c:pt>
                <c:pt idx="2564">
                  <c:v>Jul 02, 2009</c:v>
                </c:pt>
                <c:pt idx="2565">
                  <c:v>Jul 01, 2009</c:v>
                </c:pt>
                <c:pt idx="2566">
                  <c:v>Jun 30, 2009</c:v>
                </c:pt>
                <c:pt idx="2567">
                  <c:v>Jun 29, 2009</c:v>
                </c:pt>
                <c:pt idx="2568">
                  <c:v>Jun 26, 2009</c:v>
                </c:pt>
                <c:pt idx="2569">
                  <c:v>Jun 25, 2009</c:v>
                </c:pt>
                <c:pt idx="2570">
                  <c:v>Jun 24, 2009</c:v>
                </c:pt>
                <c:pt idx="2571">
                  <c:v>Jun 23, 2009</c:v>
                </c:pt>
                <c:pt idx="2572">
                  <c:v>Jun 22, 2009</c:v>
                </c:pt>
                <c:pt idx="2573">
                  <c:v>Jun 19, 2009</c:v>
                </c:pt>
                <c:pt idx="2574">
                  <c:v>Jun 18, 2009</c:v>
                </c:pt>
                <c:pt idx="2575">
                  <c:v>Jun 17, 2009</c:v>
                </c:pt>
                <c:pt idx="2576">
                  <c:v>Jun 16, 2009</c:v>
                </c:pt>
                <c:pt idx="2577">
                  <c:v>Jun 15, 2009</c:v>
                </c:pt>
                <c:pt idx="2578">
                  <c:v>Jun 12, 2009</c:v>
                </c:pt>
                <c:pt idx="2579">
                  <c:v>Jun 11, 2009</c:v>
                </c:pt>
                <c:pt idx="2580">
                  <c:v>Jun 10, 2009</c:v>
                </c:pt>
                <c:pt idx="2581">
                  <c:v>Jun 09, 2009</c:v>
                </c:pt>
                <c:pt idx="2582">
                  <c:v>Jun 08, 2009</c:v>
                </c:pt>
                <c:pt idx="2583">
                  <c:v>Jun 05, 2009</c:v>
                </c:pt>
                <c:pt idx="2584">
                  <c:v>Jun 04, 2009</c:v>
                </c:pt>
                <c:pt idx="2585">
                  <c:v>Jun 03, 2009</c:v>
                </c:pt>
                <c:pt idx="2586">
                  <c:v>Jun 02, 2009</c:v>
                </c:pt>
                <c:pt idx="2587">
                  <c:v>Jun 01, 2009</c:v>
                </c:pt>
                <c:pt idx="2588">
                  <c:v>May 29, 2009</c:v>
                </c:pt>
                <c:pt idx="2589">
                  <c:v>May 28, 2009</c:v>
                </c:pt>
                <c:pt idx="2590">
                  <c:v>May 27, 2009</c:v>
                </c:pt>
                <c:pt idx="2591">
                  <c:v>May 26, 2009</c:v>
                </c:pt>
                <c:pt idx="2592">
                  <c:v>May 25, 2009</c:v>
                </c:pt>
                <c:pt idx="2593">
                  <c:v>May 22, 2009</c:v>
                </c:pt>
                <c:pt idx="2594">
                  <c:v>May 21, 2009</c:v>
                </c:pt>
                <c:pt idx="2595">
                  <c:v>May 20, 2009</c:v>
                </c:pt>
                <c:pt idx="2596">
                  <c:v>May 19, 2009</c:v>
                </c:pt>
                <c:pt idx="2597">
                  <c:v>May 18, 2009</c:v>
                </c:pt>
                <c:pt idx="2598">
                  <c:v>May 15, 2009</c:v>
                </c:pt>
                <c:pt idx="2599">
                  <c:v>May 14, 2009</c:v>
                </c:pt>
                <c:pt idx="2600">
                  <c:v>May 13, 2009</c:v>
                </c:pt>
                <c:pt idx="2601">
                  <c:v>May 12, 2009</c:v>
                </c:pt>
                <c:pt idx="2602">
                  <c:v>May 11, 2009</c:v>
                </c:pt>
                <c:pt idx="2603">
                  <c:v>May 08, 2009</c:v>
                </c:pt>
                <c:pt idx="2604">
                  <c:v>May 07, 2009</c:v>
                </c:pt>
                <c:pt idx="2605">
                  <c:v>May 06, 2009</c:v>
                </c:pt>
                <c:pt idx="2606">
                  <c:v>May 05, 2009</c:v>
                </c:pt>
                <c:pt idx="2607">
                  <c:v>May 04, 2009</c:v>
                </c:pt>
                <c:pt idx="2608">
                  <c:v>May 01, 2009</c:v>
                </c:pt>
                <c:pt idx="2609">
                  <c:v>Apr 30, 2009</c:v>
                </c:pt>
                <c:pt idx="2610">
                  <c:v>Apr 29, 2009</c:v>
                </c:pt>
                <c:pt idx="2611">
                  <c:v>Apr 28, 2009</c:v>
                </c:pt>
                <c:pt idx="2612">
                  <c:v>Apr 27, 2009</c:v>
                </c:pt>
                <c:pt idx="2613">
                  <c:v>Apr 24, 2009</c:v>
                </c:pt>
                <c:pt idx="2614">
                  <c:v>Apr 23, 2009</c:v>
                </c:pt>
                <c:pt idx="2615">
                  <c:v>Apr 22, 2009</c:v>
                </c:pt>
                <c:pt idx="2616">
                  <c:v>Apr 21, 2009</c:v>
                </c:pt>
                <c:pt idx="2617">
                  <c:v>Apr 20, 2009</c:v>
                </c:pt>
                <c:pt idx="2618">
                  <c:v>Apr 17, 2009</c:v>
                </c:pt>
                <c:pt idx="2619">
                  <c:v>Apr 16, 2009</c:v>
                </c:pt>
                <c:pt idx="2620">
                  <c:v>Apr 15, 2009</c:v>
                </c:pt>
                <c:pt idx="2621">
                  <c:v>Apr 14, 2009</c:v>
                </c:pt>
                <c:pt idx="2622">
                  <c:v>Apr 13, 2009</c:v>
                </c:pt>
                <c:pt idx="2623">
                  <c:v>Apr 10, 2009</c:v>
                </c:pt>
                <c:pt idx="2624">
                  <c:v>Apr 09, 2009</c:v>
                </c:pt>
                <c:pt idx="2625">
                  <c:v>Apr 08, 2009</c:v>
                </c:pt>
                <c:pt idx="2626">
                  <c:v>Apr 07, 2009</c:v>
                </c:pt>
                <c:pt idx="2627">
                  <c:v>Apr 06, 2009</c:v>
                </c:pt>
                <c:pt idx="2628">
                  <c:v>Apr 03, 2009</c:v>
                </c:pt>
                <c:pt idx="2629">
                  <c:v>Apr 02, 2009</c:v>
                </c:pt>
                <c:pt idx="2630">
                  <c:v>Apr 01, 2009</c:v>
                </c:pt>
                <c:pt idx="2631">
                  <c:v>Mar 31, 2009</c:v>
                </c:pt>
                <c:pt idx="2632">
                  <c:v>Mar 30, 2009</c:v>
                </c:pt>
                <c:pt idx="2633">
                  <c:v>Mar 27, 2009</c:v>
                </c:pt>
                <c:pt idx="2634">
                  <c:v>Mar 26, 2009</c:v>
                </c:pt>
                <c:pt idx="2635">
                  <c:v>Mar 25, 2009</c:v>
                </c:pt>
                <c:pt idx="2636">
                  <c:v>Mar 24, 2009</c:v>
                </c:pt>
                <c:pt idx="2637">
                  <c:v>Mar 23, 2009</c:v>
                </c:pt>
                <c:pt idx="2638">
                  <c:v>Mar 20, 2009</c:v>
                </c:pt>
                <c:pt idx="2639">
                  <c:v>Mar 19, 2009</c:v>
                </c:pt>
                <c:pt idx="2640">
                  <c:v>Mar 18, 2009</c:v>
                </c:pt>
                <c:pt idx="2641">
                  <c:v>Mar 17, 2009</c:v>
                </c:pt>
                <c:pt idx="2642">
                  <c:v>Mar 16, 2009</c:v>
                </c:pt>
                <c:pt idx="2643">
                  <c:v>Mar 13, 2009</c:v>
                </c:pt>
                <c:pt idx="2644">
                  <c:v>Mar 12, 2009</c:v>
                </c:pt>
                <c:pt idx="2645">
                  <c:v>Mar 11, 2009</c:v>
                </c:pt>
                <c:pt idx="2646">
                  <c:v>Mar 10, 2009</c:v>
                </c:pt>
                <c:pt idx="2647">
                  <c:v>Mar 09, 2009</c:v>
                </c:pt>
                <c:pt idx="2648">
                  <c:v>Mar 06, 2009</c:v>
                </c:pt>
                <c:pt idx="2649">
                  <c:v>Mar 05, 2009</c:v>
                </c:pt>
                <c:pt idx="2650">
                  <c:v>Mar 04, 2009</c:v>
                </c:pt>
                <c:pt idx="2651">
                  <c:v>Mar 03, 2009</c:v>
                </c:pt>
                <c:pt idx="2652">
                  <c:v>Mar 02, 2009</c:v>
                </c:pt>
                <c:pt idx="2653">
                  <c:v>Feb 27, 2009</c:v>
                </c:pt>
                <c:pt idx="2654">
                  <c:v>Feb 26, 2009</c:v>
                </c:pt>
                <c:pt idx="2655">
                  <c:v>Feb 25, 2009</c:v>
                </c:pt>
                <c:pt idx="2656">
                  <c:v>Feb 24, 2009</c:v>
                </c:pt>
                <c:pt idx="2657">
                  <c:v>Feb 23, 2009</c:v>
                </c:pt>
                <c:pt idx="2658">
                  <c:v>Feb 20, 2009</c:v>
                </c:pt>
                <c:pt idx="2659">
                  <c:v>Feb 19, 2009</c:v>
                </c:pt>
                <c:pt idx="2660">
                  <c:v>Feb 18, 2009</c:v>
                </c:pt>
                <c:pt idx="2661">
                  <c:v>Feb 17, 2009</c:v>
                </c:pt>
                <c:pt idx="2662">
                  <c:v>Feb 16, 2009</c:v>
                </c:pt>
                <c:pt idx="2663">
                  <c:v>Feb 13, 2009</c:v>
                </c:pt>
                <c:pt idx="2664">
                  <c:v>Feb 12, 2009</c:v>
                </c:pt>
                <c:pt idx="2665">
                  <c:v>Feb 11, 2009</c:v>
                </c:pt>
                <c:pt idx="2666">
                  <c:v>Feb 10, 2009</c:v>
                </c:pt>
                <c:pt idx="2667">
                  <c:v>Feb 09, 2009</c:v>
                </c:pt>
                <c:pt idx="2668">
                  <c:v>Feb 06, 2009</c:v>
                </c:pt>
                <c:pt idx="2669">
                  <c:v>Feb 05, 2009</c:v>
                </c:pt>
                <c:pt idx="2670">
                  <c:v>Feb 04, 2009</c:v>
                </c:pt>
                <c:pt idx="2671">
                  <c:v>Feb 03, 2009</c:v>
                </c:pt>
                <c:pt idx="2672">
                  <c:v>Feb 02, 2009</c:v>
                </c:pt>
                <c:pt idx="2673">
                  <c:v>Jan 30, 2009</c:v>
                </c:pt>
                <c:pt idx="2674">
                  <c:v>Jan 29, 2009</c:v>
                </c:pt>
                <c:pt idx="2675">
                  <c:v>Jan 28, 2009</c:v>
                </c:pt>
                <c:pt idx="2676">
                  <c:v>Jan 27, 2009</c:v>
                </c:pt>
                <c:pt idx="2677">
                  <c:v>Jan 26, 2009</c:v>
                </c:pt>
                <c:pt idx="2678">
                  <c:v>Jan 23, 2009</c:v>
                </c:pt>
                <c:pt idx="2679">
                  <c:v>Jan 22, 2009</c:v>
                </c:pt>
                <c:pt idx="2680">
                  <c:v>Jan 21, 2009</c:v>
                </c:pt>
                <c:pt idx="2681">
                  <c:v>Jan 20, 2009</c:v>
                </c:pt>
                <c:pt idx="2682">
                  <c:v>Jan 19, 2009</c:v>
                </c:pt>
                <c:pt idx="2683">
                  <c:v>Jan 16, 2009</c:v>
                </c:pt>
                <c:pt idx="2684">
                  <c:v>Jan 15, 2009</c:v>
                </c:pt>
                <c:pt idx="2685">
                  <c:v>Jan 14, 2009</c:v>
                </c:pt>
                <c:pt idx="2686">
                  <c:v>Jan 13, 2009</c:v>
                </c:pt>
                <c:pt idx="2687">
                  <c:v>Jan 12, 2009</c:v>
                </c:pt>
                <c:pt idx="2688">
                  <c:v>Jan 09, 2009</c:v>
                </c:pt>
                <c:pt idx="2689">
                  <c:v>Jan 08, 2009</c:v>
                </c:pt>
                <c:pt idx="2690">
                  <c:v>Jan 07, 2009</c:v>
                </c:pt>
                <c:pt idx="2691">
                  <c:v>Jan 06, 2009</c:v>
                </c:pt>
                <c:pt idx="2692">
                  <c:v>Jan 05, 2009</c:v>
                </c:pt>
                <c:pt idx="2693">
                  <c:v>Jan 02, 2009</c:v>
                </c:pt>
                <c:pt idx="2694">
                  <c:v>Jan 01, 2009</c:v>
                </c:pt>
                <c:pt idx="2695">
                  <c:v>Dec 31, 2008</c:v>
                </c:pt>
                <c:pt idx="2696">
                  <c:v>Dec 30, 2008</c:v>
                </c:pt>
                <c:pt idx="2697">
                  <c:v>Dec 29, 2008</c:v>
                </c:pt>
                <c:pt idx="2698">
                  <c:v>Dec 26, 2008</c:v>
                </c:pt>
                <c:pt idx="2699">
                  <c:v>Dec 25, 2008</c:v>
                </c:pt>
                <c:pt idx="2700">
                  <c:v>Dec 24, 2008</c:v>
                </c:pt>
                <c:pt idx="2701">
                  <c:v>Dec 23, 2008</c:v>
                </c:pt>
                <c:pt idx="2702">
                  <c:v>Dec 22, 2008</c:v>
                </c:pt>
                <c:pt idx="2703">
                  <c:v>Dec 19, 2008</c:v>
                </c:pt>
                <c:pt idx="2704">
                  <c:v>Dec 18, 2008</c:v>
                </c:pt>
                <c:pt idx="2705">
                  <c:v>Dec 17, 2008</c:v>
                </c:pt>
                <c:pt idx="2706">
                  <c:v>Dec 16, 2008</c:v>
                </c:pt>
                <c:pt idx="2707">
                  <c:v>Dec 15, 2008</c:v>
                </c:pt>
                <c:pt idx="2708">
                  <c:v>Dec 12, 2008</c:v>
                </c:pt>
                <c:pt idx="2709">
                  <c:v>Dec 11, 2008</c:v>
                </c:pt>
                <c:pt idx="2710">
                  <c:v>Dec 10, 2008</c:v>
                </c:pt>
                <c:pt idx="2711">
                  <c:v>Dec 09, 2008</c:v>
                </c:pt>
                <c:pt idx="2712">
                  <c:v>Dec 08, 2008</c:v>
                </c:pt>
                <c:pt idx="2713">
                  <c:v>Dec 05, 2008</c:v>
                </c:pt>
                <c:pt idx="2714">
                  <c:v>Dec 04, 2008</c:v>
                </c:pt>
                <c:pt idx="2715">
                  <c:v>Dec 03, 2008</c:v>
                </c:pt>
                <c:pt idx="2716">
                  <c:v>Dec 02, 2008</c:v>
                </c:pt>
                <c:pt idx="2717">
                  <c:v>Dec 01, 2008</c:v>
                </c:pt>
                <c:pt idx="2718">
                  <c:v>Nov 28, 2008</c:v>
                </c:pt>
                <c:pt idx="2719">
                  <c:v>Nov 27, 2008</c:v>
                </c:pt>
                <c:pt idx="2720">
                  <c:v>Nov 26, 2008</c:v>
                </c:pt>
                <c:pt idx="2721">
                  <c:v>Nov 25, 2008</c:v>
                </c:pt>
                <c:pt idx="2722">
                  <c:v>Nov 24, 2008</c:v>
                </c:pt>
                <c:pt idx="2723">
                  <c:v>Nov 21, 2008</c:v>
                </c:pt>
                <c:pt idx="2724">
                  <c:v>Nov 20, 2008</c:v>
                </c:pt>
                <c:pt idx="2725">
                  <c:v>Nov 19, 2008</c:v>
                </c:pt>
                <c:pt idx="2726">
                  <c:v>Nov 18, 2008</c:v>
                </c:pt>
                <c:pt idx="2727">
                  <c:v>Nov 17, 2008</c:v>
                </c:pt>
                <c:pt idx="2728">
                  <c:v>Nov 14, 2008</c:v>
                </c:pt>
                <c:pt idx="2729">
                  <c:v>Nov 13, 2008</c:v>
                </c:pt>
                <c:pt idx="2730">
                  <c:v>Nov 12, 2008</c:v>
                </c:pt>
                <c:pt idx="2731">
                  <c:v>Nov 11, 2008</c:v>
                </c:pt>
                <c:pt idx="2732">
                  <c:v>Nov 10, 2008</c:v>
                </c:pt>
                <c:pt idx="2733">
                  <c:v>Nov 07, 2008</c:v>
                </c:pt>
                <c:pt idx="2734">
                  <c:v>Nov 06, 2008</c:v>
                </c:pt>
                <c:pt idx="2735">
                  <c:v>Nov 05, 2008</c:v>
                </c:pt>
                <c:pt idx="2736">
                  <c:v>Nov 04, 2008</c:v>
                </c:pt>
                <c:pt idx="2737">
                  <c:v>Nov 03, 2008</c:v>
                </c:pt>
                <c:pt idx="2738">
                  <c:v>Oct 31, 2008</c:v>
                </c:pt>
                <c:pt idx="2739">
                  <c:v>Oct 30, 2008</c:v>
                </c:pt>
                <c:pt idx="2740">
                  <c:v>Oct 29, 2008</c:v>
                </c:pt>
                <c:pt idx="2741">
                  <c:v>Oct 28, 2008</c:v>
                </c:pt>
                <c:pt idx="2742">
                  <c:v>Oct 27, 2008</c:v>
                </c:pt>
                <c:pt idx="2743">
                  <c:v>Oct 24, 2008</c:v>
                </c:pt>
                <c:pt idx="2744">
                  <c:v>Oct 23, 2008</c:v>
                </c:pt>
                <c:pt idx="2745">
                  <c:v>Oct 22, 2008</c:v>
                </c:pt>
                <c:pt idx="2746">
                  <c:v>Oct 21, 2008</c:v>
                </c:pt>
                <c:pt idx="2747">
                  <c:v>Oct 20, 2008</c:v>
                </c:pt>
                <c:pt idx="2748">
                  <c:v>Oct 17, 2008</c:v>
                </c:pt>
                <c:pt idx="2749">
                  <c:v>Oct 16, 2008</c:v>
                </c:pt>
                <c:pt idx="2750">
                  <c:v>Oct 15, 2008</c:v>
                </c:pt>
                <c:pt idx="2751">
                  <c:v>Oct 14, 2008</c:v>
                </c:pt>
                <c:pt idx="2752">
                  <c:v>Oct 13, 2008</c:v>
                </c:pt>
                <c:pt idx="2753">
                  <c:v>Oct 10, 2008</c:v>
                </c:pt>
                <c:pt idx="2754">
                  <c:v>Oct 09, 2008</c:v>
                </c:pt>
                <c:pt idx="2755">
                  <c:v>Oct 08, 2008</c:v>
                </c:pt>
                <c:pt idx="2756">
                  <c:v>Oct 07, 2008</c:v>
                </c:pt>
                <c:pt idx="2757">
                  <c:v>Oct 06, 2008</c:v>
                </c:pt>
                <c:pt idx="2758">
                  <c:v>Oct 03, 2008</c:v>
                </c:pt>
                <c:pt idx="2759">
                  <c:v>Oct 02, 2008</c:v>
                </c:pt>
                <c:pt idx="2760">
                  <c:v>Oct 01, 2008</c:v>
                </c:pt>
                <c:pt idx="2761">
                  <c:v>Sep 30, 2008</c:v>
                </c:pt>
                <c:pt idx="2762">
                  <c:v>Sep 29, 2008</c:v>
                </c:pt>
                <c:pt idx="2763">
                  <c:v>Sep 26, 2008</c:v>
                </c:pt>
                <c:pt idx="2764">
                  <c:v>Sep 25, 2008</c:v>
                </c:pt>
                <c:pt idx="2765">
                  <c:v>Sep 24, 2008</c:v>
                </c:pt>
                <c:pt idx="2766">
                  <c:v>Sep 23, 2008</c:v>
                </c:pt>
                <c:pt idx="2767">
                  <c:v>Sep 22, 2008</c:v>
                </c:pt>
                <c:pt idx="2768">
                  <c:v>Sep 19, 2008</c:v>
                </c:pt>
                <c:pt idx="2769">
                  <c:v>Sep 18, 2008</c:v>
                </c:pt>
                <c:pt idx="2770">
                  <c:v>Sep 17, 2008</c:v>
                </c:pt>
                <c:pt idx="2771">
                  <c:v>Sep 16, 2008</c:v>
                </c:pt>
                <c:pt idx="2772">
                  <c:v>Sep 15, 2008</c:v>
                </c:pt>
                <c:pt idx="2773">
                  <c:v>Sep 12, 2008</c:v>
                </c:pt>
                <c:pt idx="2774">
                  <c:v>Sep 11, 2008</c:v>
                </c:pt>
                <c:pt idx="2775">
                  <c:v>Sep 10, 2008</c:v>
                </c:pt>
                <c:pt idx="2776">
                  <c:v>Sep 09, 2008</c:v>
                </c:pt>
                <c:pt idx="2777">
                  <c:v>Sep 08, 2008</c:v>
                </c:pt>
                <c:pt idx="2778">
                  <c:v>Sep 05, 2008</c:v>
                </c:pt>
                <c:pt idx="2779">
                  <c:v>Sep 04, 2008</c:v>
                </c:pt>
                <c:pt idx="2780">
                  <c:v>Sep 03, 2008</c:v>
                </c:pt>
                <c:pt idx="2781">
                  <c:v>Sep 02, 2008</c:v>
                </c:pt>
                <c:pt idx="2782">
                  <c:v>Sep 01, 2008</c:v>
                </c:pt>
                <c:pt idx="2783">
                  <c:v>Aug 29, 2008</c:v>
                </c:pt>
                <c:pt idx="2784">
                  <c:v>Aug 28, 2008</c:v>
                </c:pt>
                <c:pt idx="2785">
                  <c:v>Aug 27, 2008</c:v>
                </c:pt>
                <c:pt idx="2786">
                  <c:v>Aug 26, 2008</c:v>
                </c:pt>
                <c:pt idx="2787">
                  <c:v>Aug 25, 2008</c:v>
                </c:pt>
                <c:pt idx="2788">
                  <c:v>Aug 22, 2008</c:v>
                </c:pt>
                <c:pt idx="2789">
                  <c:v>Aug 21, 2008</c:v>
                </c:pt>
                <c:pt idx="2790">
                  <c:v>Aug 20, 2008</c:v>
                </c:pt>
                <c:pt idx="2791">
                  <c:v>Aug 19, 2008</c:v>
                </c:pt>
                <c:pt idx="2792">
                  <c:v>Aug 18, 2008</c:v>
                </c:pt>
                <c:pt idx="2793">
                  <c:v>Aug 15, 2008</c:v>
                </c:pt>
                <c:pt idx="2794">
                  <c:v>Aug 14, 2008</c:v>
                </c:pt>
                <c:pt idx="2795">
                  <c:v>Aug 13, 2008</c:v>
                </c:pt>
                <c:pt idx="2796">
                  <c:v>Aug 12, 2008</c:v>
                </c:pt>
                <c:pt idx="2797">
                  <c:v>Aug 11, 2008</c:v>
                </c:pt>
                <c:pt idx="2798">
                  <c:v>Aug 08, 2008</c:v>
                </c:pt>
                <c:pt idx="2799">
                  <c:v>Aug 07, 2008</c:v>
                </c:pt>
                <c:pt idx="2800">
                  <c:v>Aug 06, 2008</c:v>
                </c:pt>
                <c:pt idx="2801">
                  <c:v>Aug 05, 2008</c:v>
                </c:pt>
                <c:pt idx="2802">
                  <c:v>Aug 04, 2008</c:v>
                </c:pt>
                <c:pt idx="2803">
                  <c:v>Aug 01, 2008</c:v>
                </c:pt>
                <c:pt idx="2804">
                  <c:v>Jul 31, 2008</c:v>
                </c:pt>
                <c:pt idx="2805">
                  <c:v>Jul 30, 2008</c:v>
                </c:pt>
                <c:pt idx="2806">
                  <c:v>Jul 29, 2008</c:v>
                </c:pt>
                <c:pt idx="2807">
                  <c:v>Jul 28, 2008</c:v>
                </c:pt>
                <c:pt idx="2808">
                  <c:v>Jul 25, 2008</c:v>
                </c:pt>
                <c:pt idx="2809">
                  <c:v>Jul 24, 2008</c:v>
                </c:pt>
                <c:pt idx="2810">
                  <c:v>Jul 23, 2008</c:v>
                </c:pt>
                <c:pt idx="2811">
                  <c:v>Jul 22, 2008</c:v>
                </c:pt>
                <c:pt idx="2812">
                  <c:v>Jul 21, 2008</c:v>
                </c:pt>
                <c:pt idx="2813">
                  <c:v>Jul 18, 2008</c:v>
                </c:pt>
                <c:pt idx="2814">
                  <c:v>Jul 17, 2008</c:v>
                </c:pt>
                <c:pt idx="2815">
                  <c:v>Jul 16, 2008</c:v>
                </c:pt>
                <c:pt idx="2816">
                  <c:v>Jul 15, 2008</c:v>
                </c:pt>
                <c:pt idx="2817">
                  <c:v>Jul 14, 2008</c:v>
                </c:pt>
                <c:pt idx="2818">
                  <c:v>Jul 11, 2008</c:v>
                </c:pt>
                <c:pt idx="2819">
                  <c:v>Jul 10, 2008</c:v>
                </c:pt>
                <c:pt idx="2820">
                  <c:v>Jul 09, 2008</c:v>
                </c:pt>
                <c:pt idx="2821">
                  <c:v>Jul 08, 2008</c:v>
                </c:pt>
                <c:pt idx="2822">
                  <c:v>Jul 07, 2008</c:v>
                </c:pt>
                <c:pt idx="2823">
                  <c:v>Jul 04, 2008</c:v>
                </c:pt>
                <c:pt idx="2824">
                  <c:v>Jul 03, 2008</c:v>
                </c:pt>
                <c:pt idx="2825">
                  <c:v>Jul 02, 2008</c:v>
                </c:pt>
                <c:pt idx="2826">
                  <c:v>Jul 01, 2008</c:v>
                </c:pt>
                <c:pt idx="2827">
                  <c:v>Jun 30, 2008</c:v>
                </c:pt>
                <c:pt idx="2828">
                  <c:v>Jun 27, 2008</c:v>
                </c:pt>
                <c:pt idx="2829">
                  <c:v>Jun 26, 2008</c:v>
                </c:pt>
                <c:pt idx="2830">
                  <c:v>Jun 25, 2008</c:v>
                </c:pt>
                <c:pt idx="2831">
                  <c:v>Jun 24, 2008</c:v>
                </c:pt>
                <c:pt idx="2832">
                  <c:v>Jun 23, 2008</c:v>
                </c:pt>
                <c:pt idx="2833">
                  <c:v>Jun 20, 2008</c:v>
                </c:pt>
                <c:pt idx="2834">
                  <c:v>Jun 19, 2008</c:v>
                </c:pt>
                <c:pt idx="2835">
                  <c:v>Jun 18, 2008</c:v>
                </c:pt>
                <c:pt idx="2836">
                  <c:v>Jun 17, 2008</c:v>
                </c:pt>
                <c:pt idx="2837">
                  <c:v>Jun 16, 2008</c:v>
                </c:pt>
                <c:pt idx="2838">
                  <c:v>Jun 13, 2008</c:v>
                </c:pt>
                <c:pt idx="2839">
                  <c:v>Jun 12, 2008</c:v>
                </c:pt>
                <c:pt idx="2840">
                  <c:v>Jun 11, 2008</c:v>
                </c:pt>
                <c:pt idx="2841">
                  <c:v>Jun 10, 2008</c:v>
                </c:pt>
                <c:pt idx="2842">
                  <c:v>Jun 09, 2008</c:v>
                </c:pt>
                <c:pt idx="2843">
                  <c:v>Jun 06, 2008</c:v>
                </c:pt>
                <c:pt idx="2844">
                  <c:v>Jun 05, 2008</c:v>
                </c:pt>
                <c:pt idx="2845">
                  <c:v>Jun 04, 2008</c:v>
                </c:pt>
                <c:pt idx="2846">
                  <c:v>Jun 03, 2008</c:v>
                </c:pt>
                <c:pt idx="2847">
                  <c:v>Jun 02, 2008</c:v>
                </c:pt>
                <c:pt idx="2848">
                  <c:v>May 30, 2008</c:v>
                </c:pt>
                <c:pt idx="2849">
                  <c:v>May 29, 2008</c:v>
                </c:pt>
                <c:pt idx="2850">
                  <c:v>May 28, 2008</c:v>
                </c:pt>
                <c:pt idx="2851">
                  <c:v>May 27, 2008</c:v>
                </c:pt>
                <c:pt idx="2852">
                  <c:v>May 26, 2008</c:v>
                </c:pt>
                <c:pt idx="2853">
                  <c:v>May 23, 2008</c:v>
                </c:pt>
                <c:pt idx="2854">
                  <c:v>May 22, 2008</c:v>
                </c:pt>
                <c:pt idx="2855">
                  <c:v>May 21, 2008</c:v>
                </c:pt>
                <c:pt idx="2856">
                  <c:v>May 20, 2008</c:v>
                </c:pt>
                <c:pt idx="2857">
                  <c:v>May 19, 2008</c:v>
                </c:pt>
                <c:pt idx="2858">
                  <c:v>May 16, 2008</c:v>
                </c:pt>
                <c:pt idx="2859">
                  <c:v>May 15, 2008</c:v>
                </c:pt>
                <c:pt idx="2860">
                  <c:v>May 14, 2008</c:v>
                </c:pt>
                <c:pt idx="2861">
                  <c:v>May 13, 2008</c:v>
                </c:pt>
                <c:pt idx="2862">
                  <c:v>May 12, 2008</c:v>
                </c:pt>
                <c:pt idx="2863">
                  <c:v>May 09, 2008</c:v>
                </c:pt>
                <c:pt idx="2864">
                  <c:v>May 08, 2008</c:v>
                </c:pt>
                <c:pt idx="2865">
                  <c:v>May 07, 2008</c:v>
                </c:pt>
                <c:pt idx="2866">
                  <c:v>May 06, 2008</c:v>
                </c:pt>
                <c:pt idx="2867">
                  <c:v>May 05, 2008</c:v>
                </c:pt>
                <c:pt idx="2868">
                  <c:v>May 02, 2008</c:v>
                </c:pt>
                <c:pt idx="2869">
                  <c:v>May 01, 2008</c:v>
                </c:pt>
                <c:pt idx="2870">
                  <c:v>Apr 30, 2008</c:v>
                </c:pt>
                <c:pt idx="2871">
                  <c:v>Apr 29, 2008</c:v>
                </c:pt>
                <c:pt idx="2872">
                  <c:v>Apr 28, 2008</c:v>
                </c:pt>
                <c:pt idx="2873">
                  <c:v>Apr 25, 2008</c:v>
                </c:pt>
                <c:pt idx="2874">
                  <c:v>Apr 24, 2008</c:v>
                </c:pt>
                <c:pt idx="2875">
                  <c:v>Apr 23, 2008</c:v>
                </c:pt>
                <c:pt idx="2876">
                  <c:v>Apr 22, 2008</c:v>
                </c:pt>
                <c:pt idx="2877">
                  <c:v>Apr 21, 2008</c:v>
                </c:pt>
                <c:pt idx="2878">
                  <c:v>Apr 18, 2008</c:v>
                </c:pt>
                <c:pt idx="2879">
                  <c:v>Apr 17, 2008</c:v>
                </c:pt>
                <c:pt idx="2880">
                  <c:v>Apr 16, 2008</c:v>
                </c:pt>
                <c:pt idx="2881">
                  <c:v>Apr 15, 2008</c:v>
                </c:pt>
                <c:pt idx="2882">
                  <c:v>Apr 14, 2008</c:v>
                </c:pt>
                <c:pt idx="2883">
                  <c:v>Apr 11, 2008</c:v>
                </c:pt>
                <c:pt idx="2884">
                  <c:v>Apr 10, 2008</c:v>
                </c:pt>
                <c:pt idx="2885">
                  <c:v>Apr 09, 2008</c:v>
                </c:pt>
                <c:pt idx="2886">
                  <c:v>Apr 08, 2008</c:v>
                </c:pt>
                <c:pt idx="2887">
                  <c:v>Apr 07, 2008</c:v>
                </c:pt>
                <c:pt idx="2888">
                  <c:v>Apr 04, 2008</c:v>
                </c:pt>
                <c:pt idx="2889">
                  <c:v>Apr 03, 2008</c:v>
                </c:pt>
                <c:pt idx="2890">
                  <c:v>Apr 02, 2008</c:v>
                </c:pt>
                <c:pt idx="2891">
                  <c:v>Apr 01, 2008</c:v>
                </c:pt>
                <c:pt idx="2892">
                  <c:v>Mar 31, 2008</c:v>
                </c:pt>
                <c:pt idx="2893">
                  <c:v>Mar 28, 2008</c:v>
                </c:pt>
                <c:pt idx="2894">
                  <c:v>Mar 27, 2008</c:v>
                </c:pt>
                <c:pt idx="2895">
                  <c:v>Mar 26, 2008</c:v>
                </c:pt>
                <c:pt idx="2896">
                  <c:v>Mar 25, 2008</c:v>
                </c:pt>
                <c:pt idx="2897">
                  <c:v>Mar 24, 2008</c:v>
                </c:pt>
                <c:pt idx="2898">
                  <c:v>Mar 21, 2008</c:v>
                </c:pt>
                <c:pt idx="2899">
                  <c:v>Mar 20, 2008</c:v>
                </c:pt>
                <c:pt idx="2900">
                  <c:v>Mar 19, 2008</c:v>
                </c:pt>
                <c:pt idx="2901">
                  <c:v>Mar 18, 2008</c:v>
                </c:pt>
                <c:pt idx="2902">
                  <c:v>Mar 17, 2008</c:v>
                </c:pt>
                <c:pt idx="2903">
                  <c:v>Mar 14, 2008</c:v>
                </c:pt>
                <c:pt idx="2904">
                  <c:v>Mar 13, 2008</c:v>
                </c:pt>
                <c:pt idx="2905">
                  <c:v>Mar 12, 2008</c:v>
                </c:pt>
                <c:pt idx="2906">
                  <c:v>Mar 11, 2008</c:v>
                </c:pt>
                <c:pt idx="2907">
                  <c:v>Mar 10, 2008</c:v>
                </c:pt>
                <c:pt idx="2908">
                  <c:v>Mar 07, 2008</c:v>
                </c:pt>
                <c:pt idx="2909">
                  <c:v>Mar 06, 2008</c:v>
                </c:pt>
                <c:pt idx="2910">
                  <c:v>Mar 05, 2008</c:v>
                </c:pt>
                <c:pt idx="2911">
                  <c:v>Mar 04, 2008</c:v>
                </c:pt>
                <c:pt idx="2912">
                  <c:v>Mar 03, 2008</c:v>
                </c:pt>
                <c:pt idx="2913">
                  <c:v>Feb 29, 2008</c:v>
                </c:pt>
                <c:pt idx="2914">
                  <c:v>Feb 28, 2008</c:v>
                </c:pt>
                <c:pt idx="2915">
                  <c:v>Feb 27, 2008</c:v>
                </c:pt>
                <c:pt idx="2916">
                  <c:v>Feb 26, 2008</c:v>
                </c:pt>
                <c:pt idx="2917">
                  <c:v>Feb 25, 2008</c:v>
                </c:pt>
                <c:pt idx="2918">
                  <c:v>Feb 22, 2008</c:v>
                </c:pt>
                <c:pt idx="2919">
                  <c:v>Feb 21, 2008</c:v>
                </c:pt>
                <c:pt idx="2920">
                  <c:v>Feb 20, 2008</c:v>
                </c:pt>
                <c:pt idx="2921">
                  <c:v>Feb 19, 2008</c:v>
                </c:pt>
                <c:pt idx="2922">
                  <c:v>Feb 18, 2008</c:v>
                </c:pt>
                <c:pt idx="2923">
                  <c:v>Feb 15, 2008</c:v>
                </c:pt>
                <c:pt idx="2924">
                  <c:v>Feb 14, 2008</c:v>
                </c:pt>
                <c:pt idx="2925">
                  <c:v>Feb 13, 2008</c:v>
                </c:pt>
                <c:pt idx="2926">
                  <c:v>Feb 12, 2008</c:v>
                </c:pt>
                <c:pt idx="2927">
                  <c:v>Feb 11, 2008</c:v>
                </c:pt>
                <c:pt idx="2928">
                  <c:v>Feb 08, 2008</c:v>
                </c:pt>
                <c:pt idx="2929">
                  <c:v>Feb 07, 2008</c:v>
                </c:pt>
                <c:pt idx="2930">
                  <c:v>Feb 06, 2008</c:v>
                </c:pt>
                <c:pt idx="2931">
                  <c:v>Feb 05, 2008</c:v>
                </c:pt>
                <c:pt idx="2932">
                  <c:v>Feb 04, 2008</c:v>
                </c:pt>
                <c:pt idx="2933">
                  <c:v>Feb 01, 2008</c:v>
                </c:pt>
                <c:pt idx="2934">
                  <c:v>Jan 31, 2008</c:v>
                </c:pt>
                <c:pt idx="2935">
                  <c:v>Jan 30, 2008</c:v>
                </c:pt>
                <c:pt idx="2936">
                  <c:v>Jan 29, 2008</c:v>
                </c:pt>
                <c:pt idx="2937">
                  <c:v>Jan 28, 2008</c:v>
                </c:pt>
                <c:pt idx="2938">
                  <c:v>Jan 25, 2008</c:v>
                </c:pt>
                <c:pt idx="2939">
                  <c:v>Jan 24, 2008</c:v>
                </c:pt>
                <c:pt idx="2940">
                  <c:v>Jan 23, 2008</c:v>
                </c:pt>
                <c:pt idx="2941">
                  <c:v>Jan 22, 2008</c:v>
                </c:pt>
                <c:pt idx="2942">
                  <c:v>Jan 21, 2008</c:v>
                </c:pt>
                <c:pt idx="2943">
                  <c:v>Jan 18, 2008</c:v>
                </c:pt>
                <c:pt idx="2944">
                  <c:v>Jan 17, 2008</c:v>
                </c:pt>
                <c:pt idx="2945">
                  <c:v>Jan 16, 2008</c:v>
                </c:pt>
                <c:pt idx="2946">
                  <c:v>Jan 15, 2008</c:v>
                </c:pt>
                <c:pt idx="2947">
                  <c:v>Jan 14, 2008</c:v>
                </c:pt>
                <c:pt idx="2948">
                  <c:v>Jan 11, 2008</c:v>
                </c:pt>
                <c:pt idx="2949">
                  <c:v>Jan 10, 2008</c:v>
                </c:pt>
                <c:pt idx="2950">
                  <c:v>Jan 09, 2008</c:v>
                </c:pt>
                <c:pt idx="2951">
                  <c:v>Jan 08, 2008</c:v>
                </c:pt>
                <c:pt idx="2952">
                  <c:v>Jan 07, 2008</c:v>
                </c:pt>
                <c:pt idx="2953">
                  <c:v>Jan 04, 2008</c:v>
                </c:pt>
                <c:pt idx="2954">
                  <c:v>Jan 03, 2008</c:v>
                </c:pt>
                <c:pt idx="2955">
                  <c:v>Jan 02, 2008</c:v>
                </c:pt>
                <c:pt idx="2956">
                  <c:v>Jan 01, 2008</c:v>
                </c:pt>
                <c:pt idx="2957">
                  <c:v>Dec 31, 2007</c:v>
                </c:pt>
                <c:pt idx="2958">
                  <c:v>Dec 28, 2007</c:v>
                </c:pt>
                <c:pt idx="2959">
                  <c:v>Dec 27, 2007</c:v>
                </c:pt>
                <c:pt idx="2960">
                  <c:v>Dec 26, 2007</c:v>
                </c:pt>
                <c:pt idx="2961">
                  <c:v>Dec 25, 2007</c:v>
                </c:pt>
                <c:pt idx="2962">
                  <c:v>Dec 24, 2007</c:v>
                </c:pt>
                <c:pt idx="2963">
                  <c:v>Dec 21, 2007</c:v>
                </c:pt>
                <c:pt idx="2964">
                  <c:v>Dec 20, 2007</c:v>
                </c:pt>
                <c:pt idx="2965">
                  <c:v>Dec 19, 2007</c:v>
                </c:pt>
                <c:pt idx="2966">
                  <c:v>Dec 18, 2007</c:v>
                </c:pt>
                <c:pt idx="2967">
                  <c:v>Dec 17, 2007</c:v>
                </c:pt>
                <c:pt idx="2968">
                  <c:v>Dec 14, 2007</c:v>
                </c:pt>
                <c:pt idx="2969">
                  <c:v>Dec 13, 2007</c:v>
                </c:pt>
                <c:pt idx="2970">
                  <c:v>Dec 12, 2007</c:v>
                </c:pt>
                <c:pt idx="2971">
                  <c:v>Dec 11, 2007</c:v>
                </c:pt>
                <c:pt idx="2972">
                  <c:v>Dec 10, 2007</c:v>
                </c:pt>
                <c:pt idx="2973">
                  <c:v>Dec 07, 2007</c:v>
                </c:pt>
                <c:pt idx="2974">
                  <c:v>Dec 06, 2007</c:v>
                </c:pt>
                <c:pt idx="2975">
                  <c:v>Dec 05, 2007</c:v>
                </c:pt>
                <c:pt idx="2976">
                  <c:v>Dec 04, 2007</c:v>
                </c:pt>
                <c:pt idx="2977">
                  <c:v>Dec 03, 2007</c:v>
                </c:pt>
                <c:pt idx="2978">
                  <c:v>Nov 30, 2007</c:v>
                </c:pt>
                <c:pt idx="2979">
                  <c:v>Nov 29, 2007</c:v>
                </c:pt>
                <c:pt idx="2980">
                  <c:v>Nov 28, 2007</c:v>
                </c:pt>
                <c:pt idx="2981">
                  <c:v>Nov 27, 2007</c:v>
                </c:pt>
                <c:pt idx="2982">
                  <c:v>Nov 26, 2007</c:v>
                </c:pt>
                <c:pt idx="2983">
                  <c:v>Nov 23, 2007</c:v>
                </c:pt>
                <c:pt idx="2984">
                  <c:v>Nov 22, 2007</c:v>
                </c:pt>
                <c:pt idx="2985">
                  <c:v>Nov 21, 2007</c:v>
                </c:pt>
                <c:pt idx="2986">
                  <c:v>Nov 20, 2007</c:v>
                </c:pt>
                <c:pt idx="2987">
                  <c:v>Nov 19, 2007</c:v>
                </c:pt>
                <c:pt idx="2988">
                  <c:v>Nov 16, 2007</c:v>
                </c:pt>
                <c:pt idx="2989">
                  <c:v>Nov 15, 2007</c:v>
                </c:pt>
                <c:pt idx="2990">
                  <c:v>Nov 14, 2007</c:v>
                </c:pt>
                <c:pt idx="2991">
                  <c:v>Nov 13, 2007</c:v>
                </c:pt>
                <c:pt idx="2992">
                  <c:v>Nov 12, 2007</c:v>
                </c:pt>
                <c:pt idx="2993">
                  <c:v>Nov 09, 2007</c:v>
                </c:pt>
                <c:pt idx="2994">
                  <c:v>Nov 08, 2007</c:v>
                </c:pt>
                <c:pt idx="2995">
                  <c:v>Nov 07, 2007</c:v>
                </c:pt>
                <c:pt idx="2996">
                  <c:v>Nov 06, 2007</c:v>
                </c:pt>
                <c:pt idx="2997">
                  <c:v>Nov 05, 2007</c:v>
                </c:pt>
                <c:pt idx="2998">
                  <c:v>Nov 02, 2007</c:v>
                </c:pt>
                <c:pt idx="2999">
                  <c:v>Nov 01, 2007</c:v>
                </c:pt>
                <c:pt idx="3000">
                  <c:v>Oct 31, 2007</c:v>
                </c:pt>
                <c:pt idx="3001">
                  <c:v>Oct 30, 2007</c:v>
                </c:pt>
                <c:pt idx="3002">
                  <c:v>Oct 29, 2007</c:v>
                </c:pt>
                <c:pt idx="3003">
                  <c:v>Oct 26, 2007</c:v>
                </c:pt>
                <c:pt idx="3004">
                  <c:v>Oct 25, 2007</c:v>
                </c:pt>
                <c:pt idx="3005">
                  <c:v>Oct 24, 2007</c:v>
                </c:pt>
                <c:pt idx="3006">
                  <c:v>Oct 23, 2007</c:v>
                </c:pt>
                <c:pt idx="3007">
                  <c:v>Oct 22, 2007</c:v>
                </c:pt>
                <c:pt idx="3008">
                  <c:v>Oct 19, 2007</c:v>
                </c:pt>
                <c:pt idx="3009">
                  <c:v>Oct 18, 2007</c:v>
                </c:pt>
                <c:pt idx="3010">
                  <c:v>Oct 17, 2007</c:v>
                </c:pt>
                <c:pt idx="3011">
                  <c:v>Oct 16, 2007</c:v>
                </c:pt>
                <c:pt idx="3012">
                  <c:v>Oct 15, 2007</c:v>
                </c:pt>
                <c:pt idx="3013">
                  <c:v>Oct 12, 2007</c:v>
                </c:pt>
                <c:pt idx="3014">
                  <c:v>Oct 11, 2007</c:v>
                </c:pt>
                <c:pt idx="3015">
                  <c:v>Oct 10, 2007</c:v>
                </c:pt>
                <c:pt idx="3016">
                  <c:v>Oct 09, 2007</c:v>
                </c:pt>
                <c:pt idx="3017">
                  <c:v>Oct 08, 2007</c:v>
                </c:pt>
                <c:pt idx="3018">
                  <c:v>Oct 05, 2007</c:v>
                </c:pt>
                <c:pt idx="3019">
                  <c:v>Oct 04, 2007</c:v>
                </c:pt>
                <c:pt idx="3020">
                  <c:v>Oct 03, 2007</c:v>
                </c:pt>
                <c:pt idx="3021">
                  <c:v>Oct 02, 2007</c:v>
                </c:pt>
                <c:pt idx="3022">
                  <c:v>Oct 01, 2007</c:v>
                </c:pt>
                <c:pt idx="3023">
                  <c:v>Sep 28, 2007</c:v>
                </c:pt>
                <c:pt idx="3024">
                  <c:v>Sep 27, 2007</c:v>
                </c:pt>
                <c:pt idx="3025">
                  <c:v>Sep 26, 2007</c:v>
                </c:pt>
                <c:pt idx="3026">
                  <c:v>Sep 25, 2007</c:v>
                </c:pt>
                <c:pt idx="3027">
                  <c:v>Sep 24, 2007</c:v>
                </c:pt>
                <c:pt idx="3028">
                  <c:v>Sep 21, 2007</c:v>
                </c:pt>
                <c:pt idx="3029">
                  <c:v>Sep 20, 2007</c:v>
                </c:pt>
                <c:pt idx="3030">
                  <c:v>Sep 19, 2007</c:v>
                </c:pt>
                <c:pt idx="3031">
                  <c:v>Sep 18, 2007</c:v>
                </c:pt>
                <c:pt idx="3032">
                  <c:v>Sep 17, 2007</c:v>
                </c:pt>
                <c:pt idx="3033">
                  <c:v>Sep 14, 2007</c:v>
                </c:pt>
                <c:pt idx="3034">
                  <c:v>Sep 13, 2007</c:v>
                </c:pt>
                <c:pt idx="3035">
                  <c:v>Sep 12, 2007</c:v>
                </c:pt>
                <c:pt idx="3036">
                  <c:v>Sep 11, 2007</c:v>
                </c:pt>
                <c:pt idx="3037">
                  <c:v>Sep 10, 2007</c:v>
                </c:pt>
                <c:pt idx="3038">
                  <c:v>Sep 07, 2007</c:v>
                </c:pt>
                <c:pt idx="3039">
                  <c:v>Sep 06, 2007</c:v>
                </c:pt>
                <c:pt idx="3040">
                  <c:v>Sep 05, 2007</c:v>
                </c:pt>
                <c:pt idx="3041">
                  <c:v>Sep 04, 2007</c:v>
                </c:pt>
                <c:pt idx="3042">
                  <c:v>Sep 03, 2007</c:v>
                </c:pt>
                <c:pt idx="3043">
                  <c:v>Aug 31, 2007</c:v>
                </c:pt>
                <c:pt idx="3044">
                  <c:v>Aug 30, 2007</c:v>
                </c:pt>
                <c:pt idx="3045">
                  <c:v>Aug 29, 2007</c:v>
                </c:pt>
                <c:pt idx="3046">
                  <c:v>Aug 28, 2007</c:v>
                </c:pt>
                <c:pt idx="3047">
                  <c:v>Aug 27, 2007</c:v>
                </c:pt>
                <c:pt idx="3048">
                  <c:v>Aug 24, 2007</c:v>
                </c:pt>
                <c:pt idx="3049">
                  <c:v>Aug 23, 2007</c:v>
                </c:pt>
                <c:pt idx="3050">
                  <c:v>Aug 22, 2007</c:v>
                </c:pt>
                <c:pt idx="3051">
                  <c:v>Aug 21, 2007</c:v>
                </c:pt>
                <c:pt idx="3052">
                  <c:v>Aug 20, 2007</c:v>
                </c:pt>
                <c:pt idx="3053">
                  <c:v>Aug 17, 2007</c:v>
                </c:pt>
                <c:pt idx="3054">
                  <c:v>Aug 16, 2007</c:v>
                </c:pt>
                <c:pt idx="3055">
                  <c:v>Aug 15, 2007</c:v>
                </c:pt>
                <c:pt idx="3056">
                  <c:v>Aug 14, 2007</c:v>
                </c:pt>
                <c:pt idx="3057">
                  <c:v>Aug 13, 2007</c:v>
                </c:pt>
                <c:pt idx="3058">
                  <c:v>Aug 10, 2007</c:v>
                </c:pt>
                <c:pt idx="3059">
                  <c:v>Aug 09, 2007</c:v>
                </c:pt>
                <c:pt idx="3060">
                  <c:v>Aug 08, 2007</c:v>
                </c:pt>
                <c:pt idx="3061">
                  <c:v>Aug 07, 2007</c:v>
                </c:pt>
                <c:pt idx="3062">
                  <c:v>Aug 06, 2007</c:v>
                </c:pt>
                <c:pt idx="3063">
                  <c:v>Aug 03, 2007</c:v>
                </c:pt>
                <c:pt idx="3064">
                  <c:v>Aug 02, 2007</c:v>
                </c:pt>
                <c:pt idx="3065">
                  <c:v>Aug 01, 2007</c:v>
                </c:pt>
                <c:pt idx="3066">
                  <c:v>Jul 31, 2007</c:v>
                </c:pt>
                <c:pt idx="3067">
                  <c:v>Jul 30, 2007</c:v>
                </c:pt>
                <c:pt idx="3068">
                  <c:v>Jul 27, 2007</c:v>
                </c:pt>
                <c:pt idx="3069">
                  <c:v>Jul 26, 2007</c:v>
                </c:pt>
                <c:pt idx="3070">
                  <c:v>Jul 25, 2007</c:v>
                </c:pt>
                <c:pt idx="3071">
                  <c:v>Jul 24, 2007</c:v>
                </c:pt>
                <c:pt idx="3072">
                  <c:v>Jul 23, 2007</c:v>
                </c:pt>
                <c:pt idx="3073">
                  <c:v>Jul 20, 2007</c:v>
                </c:pt>
                <c:pt idx="3074">
                  <c:v>Jul 19, 2007</c:v>
                </c:pt>
                <c:pt idx="3075">
                  <c:v>Jul 18, 2007</c:v>
                </c:pt>
                <c:pt idx="3076">
                  <c:v>Jul 17, 2007</c:v>
                </c:pt>
                <c:pt idx="3077">
                  <c:v>Jul 16, 2007</c:v>
                </c:pt>
                <c:pt idx="3078">
                  <c:v>Jul 13, 2007</c:v>
                </c:pt>
                <c:pt idx="3079">
                  <c:v>Jul 12, 2007</c:v>
                </c:pt>
                <c:pt idx="3080">
                  <c:v>Jul 11, 2007</c:v>
                </c:pt>
                <c:pt idx="3081">
                  <c:v>Jul 10, 2007</c:v>
                </c:pt>
                <c:pt idx="3082">
                  <c:v>Jul 09, 2007</c:v>
                </c:pt>
                <c:pt idx="3083">
                  <c:v>Jul 06, 2007</c:v>
                </c:pt>
                <c:pt idx="3084">
                  <c:v>Jul 05, 2007</c:v>
                </c:pt>
                <c:pt idx="3085">
                  <c:v>Jul 04, 2007</c:v>
                </c:pt>
                <c:pt idx="3086">
                  <c:v>Jul 03, 2007</c:v>
                </c:pt>
                <c:pt idx="3087">
                  <c:v>Jul 02, 2007</c:v>
                </c:pt>
                <c:pt idx="3088">
                  <c:v>Jun 29, 2007</c:v>
                </c:pt>
                <c:pt idx="3089">
                  <c:v>Jun 28, 2007</c:v>
                </c:pt>
                <c:pt idx="3090">
                  <c:v>Jun 27, 2007</c:v>
                </c:pt>
                <c:pt idx="3091">
                  <c:v>Jun 26, 2007</c:v>
                </c:pt>
                <c:pt idx="3092">
                  <c:v>Jun 25, 2007</c:v>
                </c:pt>
                <c:pt idx="3093">
                  <c:v>Jun 22, 2007</c:v>
                </c:pt>
                <c:pt idx="3094">
                  <c:v>Jun 21, 2007</c:v>
                </c:pt>
                <c:pt idx="3095">
                  <c:v>Jun 20, 2007</c:v>
                </c:pt>
                <c:pt idx="3096">
                  <c:v>Jun 19, 2007</c:v>
                </c:pt>
                <c:pt idx="3097">
                  <c:v>Jun 18, 2007</c:v>
                </c:pt>
                <c:pt idx="3098">
                  <c:v>Jun 15, 2007</c:v>
                </c:pt>
                <c:pt idx="3099">
                  <c:v>Jun 14, 2007</c:v>
                </c:pt>
                <c:pt idx="3100">
                  <c:v>Jun 13, 2007</c:v>
                </c:pt>
                <c:pt idx="3101">
                  <c:v>Jun 12, 2007</c:v>
                </c:pt>
                <c:pt idx="3102">
                  <c:v>Jun 11, 2007</c:v>
                </c:pt>
                <c:pt idx="3103">
                  <c:v>Jun 08, 2007</c:v>
                </c:pt>
                <c:pt idx="3104">
                  <c:v>Jun 07, 2007</c:v>
                </c:pt>
                <c:pt idx="3105">
                  <c:v>Jun 06, 2007</c:v>
                </c:pt>
                <c:pt idx="3106">
                  <c:v>Jun 05, 2007</c:v>
                </c:pt>
                <c:pt idx="3107">
                  <c:v>Jun 04, 2007</c:v>
                </c:pt>
                <c:pt idx="3108">
                  <c:v>Jun 01, 2007</c:v>
                </c:pt>
                <c:pt idx="3109">
                  <c:v>May 31, 2007</c:v>
                </c:pt>
                <c:pt idx="3110">
                  <c:v>May 30, 2007</c:v>
                </c:pt>
                <c:pt idx="3111">
                  <c:v>May 29, 2007</c:v>
                </c:pt>
                <c:pt idx="3112">
                  <c:v>May 28, 2007</c:v>
                </c:pt>
                <c:pt idx="3113">
                  <c:v>May 25, 2007</c:v>
                </c:pt>
                <c:pt idx="3114">
                  <c:v>May 24, 2007</c:v>
                </c:pt>
                <c:pt idx="3115">
                  <c:v>May 23, 2007</c:v>
                </c:pt>
                <c:pt idx="3116">
                  <c:v>May 22, 2007</c:v>
                </c:pt>
                <c:pt idx="3117">
                  <c:v>May 21, 2007</c:v>
                </c:pt>
                <c:pt idx="3118">
                  <c:v>May 18, 2007</c:v>
                </c:pt>
                <c:pt idx="3119">
                  <c:v>May 17, 2007</c:v>
                </c:pt>
                <c:pt idx="3120">
                  <c:v>May 16, 2007</c:v>
                </c:pt>
                <c:pt idx="3121">
                  <c:v>May 15, 2007</c:v>
                </c:pt>
                <c:pt idx="3122">
                  <c:v>May 14, 2007</c:v>
                </c:pt>
                <c:pt idx="3123">
                  <c:v>May 11, 2007</c:v>
                </c:pt>
                <c:pt idx="3124">
                  <c:v>May 10, 2007</c:v>
                </c:pt>
                <c:pt idx="3125">
                  <c:v>May 09, 2007</c:v>
                </c:pt>
                <c:pt idx="3126">
                  <c:v>May 08, 2007</c:v>
                </c:pt>
                <c:pt idx="3127">
                  <c:v>May 07, 2007</c:v>
                </c:pt>
                <c:pt idx="3128">
                  <c:v>May 04, 2007</c:v>
                </c:pt>
                <c:pt idx="3129">
                  <c:v>May 03, 2007</c:v>
                </c:pt>
                <c:pt idx="3130">
                  <c:v>May 02, 2007</c:v>
                </c:pt>
                <c:pt idx="3131">
                  <c:v>May 01, 2007</c:v>
                </c:pt>
                <c:pt idx="3132">
                  <c:v>Apr 30, 2007</c:v>
                </c:pt>
                <c:pt idx="3133">
                  <c:v>Apr 27, 2007</c:v>
                </c:pt>
                <c:pt idx="3134">
                  <c:v>Apr 26, 2007</c:v>
                </c:pt>
                <c:pt idx="3135">
                  <c:v>Apr 25, 2007</c:v>
                </c:pt>
                <c:pt idx="3136">
                  <c:v>Apr 24, 2007</c:v>
                </c:pt>
                <c:pt idx="3137">
                  <c:v>Apr 23, 2007</c:v>
                </c:pt>
                <c:pt idx="3138">
                  <c:v>Apr 20, 2007</c:v>
                </c:pt>
                <c:pt idx="3139">
                  <c:v>Apr 19, 2007</c:v>
                </c:pt>
                <c:pt idx="3140">
                  <c:v>Apr 18, 2007</c:v>
                </c:pt>
                <c:pt idx="3141">
                  <c:v>Apr 17, 2007</c:v>
                </c:pt>
                <c:pt idx="3142">
                  <c:v>Apr 16, 2007</c:v>
                </c:pt>
                <c:pt idx="3143">
                  <c:v>Apr 13, 2007</c:v>
                </c:pt>
                <c:pt idx="3144">
                  <c:v>Apr 12, 2007</c:v>
                </c:pt>
                <c:pt idx="3145">
                  <c:v>Apr 11, 2007</c:v>
                </c:pt>
                <c:pt idx="3146">
                  <c:v>Apr 10, 2007</c:v>
                </c:pt>
                <c:pt idx="3147">
                  <c:v>Apr 09, 2007</c:v>
                </c:pt>
                <c:pt idx="3148">
                  <c:v>Apr 06, 2007</c:v>
                </c:pt>
                <c:pt idx="3149">
                  <c:v>Apr 05, 2007</c:v>
                </c:pt>
                <c:pt idx="3150">
                  <c:v>Apr 04, 2007</c:v>
                </c:pt>
                <c:pt idx="3151">
                  <c:v>Apr 03, 2007</c:v>
                </c:pt>
                <c:pt idx="3152">
                  <c:v>Apr 02, 2007</c:v>
                </c:pt>
                <c:pt idx="3153">
                  <c:v>Mar 30, 2007</c:v>
                </c:pt>
                <c:pt idx="3154">
                  <c:v>Mar 29, 2007</c:v>
                </c:pt>
                <c:pt idx="3155">
                  <c:v>Mar 28, 2007</c:v>
                </c:pt>
                <c:pt idx="3156">
                  <c:v>Mar 27, 2007</c:v>
                </c:pt>
                <c:pt idx="3157">
                  <c:v>Mar 26, 2007</c:v>
                </c:pt>
                <c:pt idx="3158">
                  <c:v>Mar 23, 2007</c:v>
                </c:pt>
                <c:pt idx="3159">
                  <c:v>Mar 22, 2007</c:v>
                </c:pt>
                <c:pt idx="3160">
                  <c:v>Mar 21, 2007</c:v>
                </c:pt>
                <c:pt idx="3161">
                  <c:v>Mar 20, 2007</c:v>
                </c:pt>
                <c:pt idx="3162">
                  <c:v>Mar 19, 2007</c:v>
                </c:pt>
                <c:pt idx="3163">
                  <c:v>Mar 16, 2007</c:v>
                </c:pt>
                <c:pt idx="3164">
                  <c:v>Mar 15, 2007</c:v>
                </c:pt>
                <c:pt idx="3165">
                  <c:v>Mar 14, 2007</c:v>
                </c:pt>
                <c:pt idx="3166">
                  <c:v>Mar 13, 2007</c:v>
                </c:pt>
                <c:pt idx="3167">
                  <c:v>Mar 12, 2007</c:v>
                </c:pt>
                <c:pt idx="3168">
                  <c:v>Mar 09, 2007</c:v>
                </c:pt>
                <c:pt idx="3169">
                  <c:v>Mar 08, 2007</c:v>
                </c:pt>
                <c:pt idx="3170">
                  <c:v>Mar 07, 2007</c:v>
                </c:pt>
                <c:pt idx="3171">
                  <c:v>Mar 06, 2007</c:v>
                </c:pt>
                <c:pt idx="3172">
                  <c:v>Mar 05, 2007</c:v>
                </c:pt>
                <c:pt idx="3173">
                  <c:v>Mar 02, 2007</c:v>
                </c:pt>
                <c:pt idx="3174">
                  <c:v>Mar 01, 2007</c:v>
                </c:pt>
                <c:pt idx="3175">
                  <c:v>Feb 28, 2007</c:v>
                </c:pt>
                <c:pt idx="3176">
                  <c:v>Feb 27, 2007</c:v>
                </c:pt>
                <c:pt idx="3177">
                  <c:v>Feb 26, 2007</c:v>
                </c:pt>
                <c:pt idx="3178">
                  <c:v>Feb 23, 2007</c:v>
                </c:pt>
                <c:pt idx="3179">
                  <c:v>Feb 22, 2007</c:v>
                </c:pt>
                <c:pt idx="3180">
                  <c:v>Feb 21, 2007</c:v>
                </c:pt>
                <c:pt idx="3181">
                  <c:v>Feb 20, 2007</c:v>
                </c:pt>
                <c:pt idx="3182">
                  <c:v>Feb 19, 2007</c:v>
                </c:pt>
                <c:pt idx="3183">
                  <c:v>Feb 16, 2007</c:v>
                </c:pt>
                <c:pt idx="3184">
                  <c:v>Feb 15, 2007</c:v>
                </c:pt>
                <c:pt idx="3185">
                  <c:v>Feb 14, 2007</c:v>
                </c:pt>
                <c:pt idx="3186">
                  <c:v>Feb 13, 2007</c:v>
                </c:pt>
                <c:pt idx="3187">
                  <c:v>Feb 12, 2007</c:v>
                </c:pt>
                <c:pt idx="3188">
                  <c:v>Feb 09, 2007</c:v>
                </c:pt>
                <c:pt idx="3189">
                  <c:v>Feb 08, 2007</c:v>
                </c:pt>
                <c:pt idx="3190">
                  <c:v>Feb 07, 2007</c:v>
                </c:pt>
                <c:pt idx="3191">
                  <c:v>Feb 06, 2007</c:v>
                </c:pt>
                <c:pt idx="3192">
                  <c:v>Feb 05, 2007</c:v>
                </c:pt>
                <c:pt idx="3193">
                  <c:v>Feb 02, 2007</c:v>
                </c:pt>
                <c:pt idx="3194">
                  <c:v>Feb 01, 2007</c:v>
                </c:pt>
                <c:pt idx="3195">
                  <c:v>Jan 31, 2007</c:v>
                </c:pt>
                <c:pt idx="3196">
                  <c:v>Jan 30, 2007</c:v>
                </c:pt>
                <c:pt idx="3197">
                  <c:v>Jan 29, 2007</c:v>
                </c:pt>
                <c:pt idx="3198">
                  <c:v>Jan 26, 2007</c:v>
                </c:pt>
                <c:pt idx="3199">
                  <c:v>Jan 25, 2007</c:v>
                </c:pt>
                <c:pt idx="3200">
                  <c:v>Jan 24, 2007</c:v>
                </c:pt>
                <c:pt idx="3201">
                  <c:v>Jan 23, 2007</c:v>
                </c:pt>
                <c:pt idx="3202">
                  <c:v>Jan 22, 2007</c:v>
                </c:pt>
                <c:pt idx="3203">
                  <c:v>Jan 19, 2007</c:v>
                </c:pt>
                <c:pt idx="3204">
                  <c:v>Jan 18, 2007</c:v>
                </c:pt>
                <c:pt idx="3205">
                  <c:v>Jan 17, 2007</c:v>
                </c:pt>
                <c:pt idx="3206">
                  <c:v>Jan 16, 2007</c:v>
                </c:pt>
                <c:pt idx="3207">
                  <c:v>Jan 15, 2007</c:v>
                </c:pt>
                <c:pt idx="3208">
                  <c:v>Jan 12, 2007</c:v>
                </c:pt>
                <c:pt idx="3209">
                  <c:v>Jan 11, 2007</c:v>
                </c:pt>
                <c:pt idx="3210">
                  <c:v>Jan 10, 2007</c:v>
                </c:pt>
                <c:pt idx="3211">
                  <c:v>Jan 09, 2007</c:v>
                </c:pt>
                <c:pt idx="3212">
                  <c:v>Jan 08, 2007</c:v>
                </c:pt>
                <c:pt idx="3213">
                  <c:v>Jan 05, 2007</c:v>
                </c:pt>
                <c:pt idx="3214">
                  <c:v>Jan 04, 2007</c:v>
                </c:pt>
                <c:pt idx="3215">
                  <c:v>Jan 03, 2007</c:v>
                </c:pt>
                <c:pt idx="3216">
                  <c:v>Jan 02, 2007</c:v>
                </c:pt>
                <c:pt idx="3217">
                  <c:v>Jan 01, 2007</c:v>
                </c:pt>
                <c:pt idx="3218">
                  <c:v>Dec 29, 2006</c:v>
                </c:pt>
                <c:pt idx="3219">
                  <c:v>Dec 28, 2006</c:v>
                </c:pt>
                <c:pt idx="3220">
                  <c:v>Dec 27, 2006</c:v>
                </c:pt>
                <c:pt idx="3221">
                  <c:v>Dec 26, 2006</c:v>
                </c:pt>
                <c:pt idx="3222">
                  <c:v>Dec 25, 2006</c:v>
                </c:pt>
                <c:pt idx="3223">
                  <c:v>Dec 22, 2006</c:v>
                </c:pt>
                <c:pt idx="3224">
                  <c:v>Dec 21, 2006</c:v>
                </c:pt>
                <c:pt idx="3225">
                  <c:v>Dec 20, 2006</c:v>
                </c:pt>
                <c:pt idx="3226">
                  <c:v>Dec 19, 2006</c:v>
                </c:pt>
                <c:pt idx="3227">
                  <c:v>Dec 18, 2006</c:v>
                </c:pt>
                <c:pt idx="3228">
                  <c:v>Dec 15, 2006</c:v>
                </c:pt>
                <c:pt idx="3229">
                  <c:v>Dec 14, 2006</c:v>
                </c:pt>
                <c:pt idx="3230">
                  <c:v>Dec 13, 2006</c:v>
                </c:pt>
                <c:pt idx="3231">
                  <c:v>Dec 12, 2006</c:v>
                </c:pt>
                <c:pt idx="3232">
                  <c:v>Dec 11, 2006</c:v>
                </c:pt>
                <c:pt idx="3233">
                  <c:v>Dec 08, 2006</c:v>
                </c:pt>
                <c:pt idx="3234">
                  <c:v>Dec 07, 2006</c:v>
                </c:pt>
                <c:pt idx="3235">
                  <c:v>Dec 06, 2006</c:v>
                </c:pt>
                <c:pt idx="3236">
                  <c:v>Dec 05, 2006</c:v>
                </c:pt>
                <c:pt idx="3237">
                  <c:v>Dec 04, 2006</c:v>
                </c:pt>
                <c:pt idx="3238">
                  <c:v>Dec 01, 2006</c:v>
                </c:pt>
                <c:pt idx="3239">
                  <c:v>Nov 30, 2006</c:v>
                </c:pt>
                <c:pt idx="3240">
                  <c:v>Nov 29, 2006</c:v>
                </c:pt>
                <c:pt idx="3241">
                  <c:v>Nov 28, 2006</c:v>
                </c:pt>
                <c:pt idx="3242">
                  <c:v>Nov 27, 2006</c:v>
                </c:pt>
                <c:pt idx="3243">
                  <c:v>Nov 24, 2006</c:v>
                </c:pt>
                <c:pt idx="3244">
                  <c:v>Nov 23, 2006</c:v>
                </c:pt>
                <c:pt idx="3245">
                  <c:v>Nov 22, 2006</c:v>
                </c:pt>
                <c:pt idx="3246">
                  <c:v>Nov 21, 2006</c:v>
                </c:pt>
                <c:pt idx="3247">
                  <c:v>Nov 20, 2006</c:v>
                </c:pt>
                <c:pt idx="3248">
                  <c:v>Nov 17, 2006</c:v>
                </c:pt>
                <c:pt idx="3249">
                  <c:v>Nov 16, 2006</c:v>
                </c:pt>
                <c:pt idx="3250">
                  <c:v>Nov 15, 2006</c:v>
                </c:pt>
                <c:pt idx="3251">
                  <c:v>Nov 14, 2006</c:v>
                </c:pt>
                <c:pt idx="3252">
                  <c:v>Nov 13, 2006</c:v>
                </c:pt>
                <c:pt idx="3253">
                  <c:v>Nov 10, 2006</c:v>
                </c:pt>
                <c:pt idx="3254">
                  <c:v>Nov 09, 2006</c:v>
                </c:pt>
                <c:pt idx="3255">
                  <c:v>Nov 08, 2006</c:v>
                </c:pt>
                <c:pt idx="3256">
                  <c:v>Nov 07, 2006</c:v>
                </c:pt>
                <c:pt idx="3257">
                  <c:v>Nov 06, 2006</c:v>
                </c:pt>
                <c:pt idx="3258">
                  <c:v>Nov 03, 2006</c:v>
                </c:pt>
                <c:pt idx="3259">
                  <c:v>Nov 02, 2006</c:v>
                </c:pt>
                <c:pt idx="3260">
                  <c:v>Nov 01, 2006</c:v>
                </c:pt>
                <c:pt idx="3261">
                  <c:v>Oct 31, 2006</c:v>
                </c:pt>
                <c:pt idx="3262">
                  <c:v>Oct 30, 2006</c:v>
                </c:pt>
                <c:pt idx="3263">
                  <c:v>Oct 27, 2006</c:v>
                </c:pt>
                <c:pt idx="3264">
                  <c:v>Oct 26, 2006</c:v>
                </c:pt>
                <c:pt idx="3265">
                  <c:v>Oct 25, 2006</c:v>
                </c:pt>
                <c:pt idx="3266">
                  <c:v>Oct 24, 2006</c:v>
                </c:pt>
                <c:pt idx="3267">
                  <c:v>Oct 23, 2006</c:v>
                </c:pt>
                <c:pt idx="3268">
                  <c:v>Oct 20, 2006</c:v>
                </c:pt>
                <c:pt idx="3269">
                  <c:v>Oct 19, 2006</c:v>
                </c:pt>
                <c:pt idx="3270">
                  <c:v>Oct 18, 2006</c:v>
                </c:pt>
                <c:pt idx="3271">
                  <c:v>Oct 17, 2006</c:v>
                </c:pt>
                <c:pt idx="3272">
                  <c:v>Oct 16, 2006</c:v>
                </c:pt>
                <c:pt idx="3273">
                  <c:v>Oct 13, 2006</c:v>
                </c:pt>
                <c:pt idx="3274">
                  <c:v>Oct 12, 2006</c:v>
                </c:pt>
                <c:pt idx="3275">
                  <c:v>Oct 11, 2006</c:v>
                </c:pt>
                <c:pt idx="3276">
                  <c:v>Oct 10, 2006</c:v>
                </c:pt>
                <c:pt idx="3277">
                  <c:v>Oct 09, 2006</c:v>
                </c:pt>
                <c:pt idx="3278">
                  <c:v>Oct 06, 2006</c:v>
                </c:pt>
                <c:pt idx="3279">
                  <c:v>Oct 05, 2006</c:v>
                </c:pt>
                <c:pt idx="3280">
                  <c:v>Oct 04, 2006</c:v>
                </c:pt>
                <c:pt idx="3281">
                  <c:v>Oct 03, 2006</c:v>
                </c:pt>
                <c:pt idx="3282">
                  <c:v>Oct 02, 2006</c:v>
                </c:pt>
                <c:pt idx="3283">
                  <c:v>Sep 29, 2006</c:v>
                </c:pt>
                <c:pt idx="3284">
                  <c:v>Sep 28, 2006</c:v>
                </c:pt>
                <c:pt idx="3285">
                  <c:v>Sep 27, 2006</c:v>
                </c:pt>
                <c:pt idx="3286">
                  <c:v>Sep 26, 2006</c:v>
                </c:pt>
                <c:pt idx="3287">
                  <c:v>Sep 25, 2006</c:v>
                </c:pt>
                <c:pt idx="3288">
                  <c:v>Sep 22, 2006</c:v>
                </c:pt>
                <c:pt idx="3289">
                  <c:v>Sep 21, 2006</c:v>
                </c:pt>
                <c:pt idx="3290">
                  <c:v>Sep 20, 2006</c:v>
                </c:pt>
                <c:pt idx="3291">
                  <c:v>Sep 19, 2006</c:v>
                </c:pt>
                <c:pt idx="3292">
                  <c:v>Sep 18, 2006</c:v>
                </c:pt>
                <c:pt idx="3293">
                  <c:v>Sep 15, 2006</c:v>
                </c:pt>
                <c:pt idx="3294">
                  <c:v>Sep 14, 2006</c:v>
                </c:pt>
                <c:pt idx="3295">
                  <c:v>Sep 13, 2006</c:v>
                </c:pt>
                <c:pt idx="3296">
                  <c:v>Sep 12, 2006</c:v>
                </c:pt>
                <c:pt idx="3297">
                  <c:v>Sep 11, 2006</c:v>
                </c:pt>
                <c:pt idx="3298">
                  <c:v>Sep 08, 2006</c:v>
                </c:pt>
                <c:pt idx="3299">
                  <c:v>Sep 07, 2006</c:v>
                </c:pt>
                <c:pt idx="3300">
                  <c:v>Sep 06, 2006</c:v>
                </c:pt>
                <c:pt idx="3301">
                  <c:v>Sep 05, 2006</c:v>
                </c:pt>
                <c:pt idx="3302">
                  <c:v>Sep 04, 2006</c:v>
                </c:pt>
                <c:pt idx="3303">
                  <c:v>Sep 01, 2006</c:v>
                </c:pt>
                <c:pt idx="3304">
                  <c:v>Aug 31, 2006</c:v>
                </c:pt>
                <c:pt idx="3305">
                  <c:v>Aug 30, 2006</c:v>
                </c:pt>
                <c:pt idx="3306">
                  <c:v>Aug 29, 2006</c:v>
                </c:pt>
                <c:pt idx="3307">
                  <c:v>Aug 28, 2006</c:v>
                </c:pt>
                <c:pt idx="3308">
                  <c:v>Aug 25, 2006</c:v>
                </c:pt>
                <c:pt idx="3309">
                  <c:v>Aug 24, 2006</c:v>
                </c:pt>
                <c:pt idx="3310">
                  <c:v>Aug 23, 2006</c:v>
                </c:pt>
                <c:pt idx="3311">
                  <c:v>Aug 22, 2006</c:v>
                </c:pt>
                <c:pt idx="3312">
                  <c:v>Aug 21, 2006</c:v>
                </c:pt>
                <c:pt idx="3313">
                  <c:v>Aug 18, 2006</c:v>
                </c:pt>
                <c:pt idx="3314">
                  <c:v>Aug 17, 2006</c:v>
                </c:pt>
                <c:pt idx="3315">
                  <c:v>Aug 16, 2006</c:v>
                </c:pt>
                <c:pt idx="3316">
                  <c:v>Aug 15, 2006</c:v>
                </c:pt>
                <c:pt idx="3317">
                  <c:v>Aug 14, 2006</c:v>
                </c:pt>
                <c:pt idx="3318">
                  <c:v>Aug 11, 2006</c:v>
                </c:pt>
                <c:pt idx="3319">
                  <c:v>Aug 10, 2006</c:v>
                </c:pt>
                <c:pt idx="3320">
                  <c:v>Aug 09, 2006</c:v>
                </c:pt>
                <c:pt idx="3321">
                  <c:v>Aug 08, 2006</c:v>
                </c:pt>
                <c:pt idx="3322">
                  <c:v>Aug 07, 2006</c:v>
                </c:pt>
                <c:pt idx="3323">
                  <c:v>Aug 04, 2006</c:v>
                </c:pt>
                <c:pt idx="3324">
                  <c:v>Aug 03, 2006</c:v>
                </c:pt>
                <c:pt idx="3325">
                  <c:v>Aug 02, 2006</c:v>
                </c:pt>
                <c:pt idx="3326">
                  <c:v>Aug 01, 2006</c:v>
                </c:pt>
                <c:pt idx="3327">
                  <c:v>Jul 31, 2006</c:v>
                </c:pt>
                <c:pt idx="3328">
                  <c:v>Jul 28, 2006</c:v>
                </c:pt>
                <c:pt idx="3329">
                  <c:v>Jul 27, 2006</c:v>
                </c:pt>
                <c:pt idx="3330">
                  <c:v>Jul 26, 2006</c:v>
                </c:pt>
                <c:pt idx="3331">
                  <c:v>Jul 25, 2006</c:v>
                </c:pt>
                <c:pt idx="3332">
                  <c:v>Jul 24, 2006</c:v>
                </c:pt>
                <c:pt idx="3333">
                  <c:v>Jul 21, 2006</c:v>
                </c:pt>
                <c:pt idx="3334">
                  <c:v>Jul 20, 2006</c:v>
                </c:pt>
                <c:pt idx="3335">
                  <c:v>Jul 19, 2006</c:v>
                </c:pt>
                <c:pt idx="3336">
                  <c:v>Jul 18, 2006</c:v>
                </c:pt>
                <c:pt idx="3337">
                  <c:v>Jul 17, 2006</c:v>
                </c:pt>
                <c:pt idx="3338">
                  <c:v>Jul 14, 2006</c:v>
                </c:pt>
                <c:pt idx="3339">
                  <c:v>Jul 13, 2006</c:v>
                </c:pt>
                <c:pt idx="3340">
                  <c:v>Jul 12, 2006</c:v>
                </c:pt>
                <c:pt idx="3341">
                  <c:v>Jul 11, 2006</c:v>
                </c:pt>
                <c:pt idx="3342">
                  <c:v>Jul 10, 2006</c:v>
                </c:pt>
                <c:pt idx="3343">
                  <c:v>Jul 07, 2006</c:v>
                </c:pt>
                <c:pt idx="3344">
                  <c:v>Jul 06, 2006</c:v>
                </c:pt>
                <c:pt idx="3345">
                  <c:v>Jul 05, 2006</c:v>
                </c:pt>
                <c:pt idx="3346">
                  <c:v>Jul 04, 2006</c:v>
                </c:pt>
                <c:pt idx="3347">
                  <c:v>Jul 03, 2006</c:v>
                </c:pt>
                <c:pt idx="3348">
                  <c:v>Jun 30, 2006</c:v>
                </c:pt>
                <c:pt idx="3349">
                  <c:v>Jun 29, 2006</c:v>
                </c:pt>
                <c:pt idx="3350">
                  <c:v>Jun 28, 2006</c:v>
                </c:pt>
                <c:pt idx="3351">
                  <c:v>Jun 27, 2006</c:v>
                </c:pt>
                <c:pt idx="3352">
                  <c:v>Jun 26, 2006</c:v>
                </c:pt>
                <c:pt idx="3353">
                  <c:v>Jun 23, 2006</c:v>
                </c:pt>
                <c:pt idx="3354">
                  <c:v>Jun 22, 2006</c:v>
                </c:pt>
                <c:pt idx="3355">
                  <c:v>Jun 21, 2006</c:v>
                </c:pt>
                <c:pt idx="3356">
                  <c:v>Jun 20, 2006</c:v>
                </c:pt>
                <c:pt idx="3357">
                  <c:v>Jun 19, 2006</c:v>
                </c:pt>
                <c:pt idx="3358">
                  <c:v>Jun 16, 2006</c:v>
                </c:pt>
                <c:pt idx="3359">
                  <c:v>Jun 15, 2006</c:v>
                </c:pt>
                <c:pt idx="3360">
                  <c:v>Jun 14, 2006</c:v>
                </c:pt>
                <c:pt idx="3361">
                  <c:v>Jun 13, 2006</c:v>
                </c:pt>
                <c:pt idx="3362">
                  <c:v>Jun 12, 2006</c:v>
                </c:pt>
                <c:pt idx="3363">
                  <c:v>Jun 09, 2006</c:v>
                </c:pt>
                <c:pt idx="3364">
                  <c:v>Jun 08, 2006</c:v>
                </c:pt>
                <c:pt idx="3365">
                  <c:v>Jun 07, 2006</c:v>
                </c:pt>
                <c:pt idx="3366">
                  <c:v>Jun 06, 2006</c:v>
                </c:pt>
                <c:pt idx="3367">
                  <c:v>Jun 05, 2006</c:v>
                </c:pt>
                <c:pt idx="3368">
                  <c:v>Jun 02, 2006</c:v>
                </c:pt>
                <c:pt idx="3369">
                  <c:v>Jun 01, 2006</c:v>
                </c:pt>
                <c:pt idx="3370">
                  <c:v>May 31, 2006</c:v>
                </c:pt>
                <c:pt idx="3371">
                  <c:v>May 30, 2006</c:v>
                </c:pt>
                <c:pt idx="3372">
                  <c:v>May 29, 2006</c:v>
                </c:pt>
                <c:pt idx="3373">
                  <c:v>May 26, 2006</c:v>
                </c:pt>
                <c:pt idx="3374">
                  <c:v>May 25, 2006</c:v>
                </c:pt>
                <c:pt idx="3375">
                  <c:v>May 24, 2006</c:v>
                </c:pt>
                <c:pt idx="3376">
                  <c:v>May 23, 2006</c:v>
                </c:pt>
                <c:pt idx="3377">
                  <c:v>May 22, 2006</c:v>
                </c:pt>
                <c:pt idx="3378">
                  <c:v>May 19, 2006</c:v>
                </c:pt>
                <c:pt idx="3379">
                  <c:v>May 18, 2006</c:v>
                </c:pt>
                <c:pt idx="3380">
                  <c:v>May 17, 2006</c:v>
                </c:pt>
                <c:pt idx="3381">
                  <c:v>May 16, 2006</c:v>
                </c:pt>
                <c:pt idx="3382">
                  <c:v>May 15, 2006</c:v>
                </c:pt>
                <c:pt idx="3383">
                  <c:v>May 12, 2006</c:v>
                </c:pt>
                <c:pt idx="3384">
                  <c:v>May 11, 2006</c:v>
                </c:pt>
                <c:pt idx="3385">
                  <c:v>May 10, 2006</c:v>
                </c:pt>
                <c:pt idx="3386">
                  <c:v>May 09, 2006</c:v>
                </c:pt>
                <c:pt idx="3387">
                  <c:v>May 08, 2006</c:v>
                </c:pt>
                <c:pt idx="3388">
                  <c:v>May 05, 2006</c:v>
                </c:pt>
                <c:pt idx="3389">
                  <c:v>May 04, 2006</c:v>
                </c:pt>
                <c:pt idx="3390">
                  <c:v>May 03, 2006</c:v>
                </c:pt>
                <c:pt idx="3391">
                  <c:v>May 02, 2006</c:v>
                </c:pt>
                <c:pt idx="3392">
                  <c:v>May 01, 2006</c:v>
                </c:pt>
                <c:pt idx="3393">
                  <c:v>Apr 28, 2006</c:v>
                </c:pt>
                <c:pt idx="3394">
                  <c:v>Apr 27, 2006</c:v>
                </c:pt>
                <c:pt idx="3395">
                  <c:v>Apr 26, 2006</c:v>
                </c:pt>
                <c:pt idx="3396">
                  <c:v>Apr 25, 2006</c:v>
                </c:pt>
                <c:pt idx="3397">
                  <c:v>Apr 24, 2006</c:v>
                </c:pt>
                <c:pt idx="3398">
                  <c:v>Apr 21, 2006</c:v>
                </c:pt>
                <c:pt idx="3399">
                  <c:v>Apr 20, 2006</c:v>
                </c:pt>
                <c:pt idx="3400">
                  <c:v>Apr 19, 2006</c:v>
                </c:pt>
                <c:pt idx="3401">
                  <c:v>Apr 18, 2006</c:v>
                </c:pt>
                <c:pt idx="3402">
                  <c:v>Apr 17, 2006</c:v>
                </c:pt>
                <c:pt idx="3403">
                  <c:v>Apr 14, 2006</c:v>
                </c:pt>
                <c:pt idx="3404">
                  <c:v>Apr 13, 2006</c:v>
                </c:pt>
                <c:pt idx="3405">
                  <c:v>Apr 12, 2006</c:v>
                </c:pt>
                <c:pt idx="3406">
                  <c:v>Apr 11, 2006</c:v>
                </c:pt>
                <c:pt idx="3407">
                  <c:v>Apr 10, 2006</c:v>
                </c:pt>
                <c:pt idx="3408">
                  <c:v>Apr 07, 2006</c:v>
                </c:pt>
                <c:pt idx="3409">
                  <c:v>Apr 06, 2006</c:v>
                </c:pt>
                <c:pt idx="3410">
                  <c:v>Apr 05, 2006</c:v>
                </c:pt>
                <c:pt idx="3411">
                  <c:v>Apr 04, 2006</c:v>
                </c:pt>
                <c:pt idx="3412">
                  <c:v>Apr 03, 2006</c:v>
                </c:pt>
                <c:pt idx="3413">
                  <c:v>Mar 31, 2006</c:v>
                </c:pt>
                <c:pt idx="3414">
                  <c:v>Mar 30, 2006</c:v>
                </c:pt>
                <c:pt idx="3415">
                  <c:v>Mar 29, 2006</c:v>
                </c:pt>
                <c:pt idx="3416">
                  <c:v>Mar 28, 2006</c:v>
                </c:pt>
                <c:pt idx="3417">
                  <c:v>Mar 27, 2006</c:v>
                </c:pt>
                <c:pt idx="3418">
                  <c:v>Mar 24, 2006</c:v>
                </c:pt>
                <c:pt idx="3419">
                  <c:v>Mar 23, 2006</c:v>
                </c:pt>
                <c:pt idx="3420">
                  <c:v>Mar 22, 2006</c:v>
                </c:pt>
                <c:pt idx="3421">
                  <c:v>Mar 21, 2006</c:v>
                </c:pt>
                <c:pt idx="3422">
                  <c:v>Mar 20, 2006</c:v>
                </c:pt>
                <c:pt idx="3423">
                  <c:v>Mar 17, 2006</c:v>
                </c:pt>
                <c:pt idx="3424">
                  <c:v>Mar 16, 2006</c:v>
                </c:pt>
                <c:pt idx="3425">
                  <c:v>Mar 15, 2006</c:v>
                </c:pt>
                <c:pt idx="3426">
                  <c:v>Mar 14, 2006</c:v>
                </c:pt>
                <c:pt idx="3427">
                  <c:v>Mar 13, 2006</c:v>
                </c:pt>
                <c:pt idx="3428">
                  <c:v>Mar 10, 2006</c:v>
                </c:pt>
                <c:pt idx="3429">
                  <c:v>Mar 09, 2006</c:v>
                </c:pt>
                <c:pt idx="3430">
                  <c:v>Mar 08, 2006</c:v>
                </c:pt>
                <c:pt idx="3431">
                  <c:v>Mar 07, 2006</c:v>
                </c:pt>
                <c:pt idx="3432">
                  <c:v>Mar 06, 2006</c:v>
                </c:pt>
                <c:pt idx="3433">
                  <c:v>Mar 03, 2006</c:v>
                </c:pt>
                <c:pt idx="3434">
                  <c:v>Mar 02, 2006</c:v>
                </c:pt>
                <c:pt idx="3435">
                  <c:v>Mar 01, 2006</c:v>
                </c:pt>
                <c:pt idx="3436">
                  <c:v>Feb 28, 2006</c:v>
                </c:pt>
                <c:pt idx="3437">
                  <c:v>Feb 27, 2006</c:v>
                </c:pt>
                <c:pt idx="3438">
                  <c:v>Feb 24, 2006</c:v>
                </c:pt>
                <c:pt idx="3439">
                  <c:v>Feb 23, 2006</c:v>
                </c:pt>
                <c:pt idx="3440">
                  <c:v>Feb 22, 2006</c:v>
                </c:pt>
                <c:pt idx="3441">
                  <c:v>Feb 21, 2006</c:v>
                </c:pt>
                <c:pt idx="3442">
                  <c:v>Feb 20, 2006</c:v>
                </c:pt>
                <c:pt idx="3443">
                  <c:v>Feb 17, 2006</c:v>
                </c:pt>
                <c:pt idx="3444">
                  <c:v>Feb 16, 2006</c:v>
                </c:pt>
                <c:pt idx="3445">
                  <c:v>Feb 15, 2006</c:v>
                </c:pt>
                <c:pt idx="3446">
                  <c:v>Feb 14, 2006</c:v>
                </c:pt>
                <c:pt idx="3447">
                  <c:v>Feb 13, 2006</c:v>
                </c:pt>
                <c:pt idx="3448">
                  <c:v>Feb 10, 2006</c:v>
                </c:pt>
                <c:pt idx="3449">
                  <c:v>Feb 09, 2006</c:v>
                </c:pt>
                <c:pt idx="3450">
                  <c:v>Feb 08, 2006</c:v>
                </c:pt>
                <c:pt idx="3451">
                  <c:v>Feb 07, 2006</c:v>
                </c:pt>
                <c:pt idx="3452">
                  <c:v>Feb 06, 2006</c:v>
                </c:pt>
                <c:pt idx="3453">
                  <c:v>Feb 03, 2006</c:v>
                </c:pt>
                <c:pt idx="3454">
                  <c:v>Feb 02, 2006</c:v>
                </c:pt>
                <c:pt idx="3455">
                  <c:v>Feb 01, 2006</c:v>
                </c:pt>
                <c:pt idx="3456">
                  <c:v>Jan 31, 2006</c:v>
                </c:pt>
                <c:pt idx="3457">
                  <c:v>Jan 30, 2006</c:v>
                </c:pt>
                <c:pt idx="3458">
                  <c:v>Jan 27, 2006</c:v>
                </c:pt>
                <c:pt idx="3459">
                  <c:v>Jan 26, 2006</c:v>
                </c:pt>
                <c:pt idx="3460">
                  <c:v>Jan 25, 2006</c:v>
                </c:pt>
                <c:pt idx="3461">
                  <c:v>Jan 24, 2006</c:v>
                </c:pt>
                <c:pt idx="3462">
                  <c:v>Jan 23, 2006</c:v>
                </c:pt>
                <c:pt idx="3463">
                  <c:v>Jan 20, 2006</c:v>
                </c:pt>
                <c:pt idx="3464">
                  <c:v>Jan 19, 2006</c:v>
                </c:pt>
                <c:pt idx="3465">
                  <c:v>Jan 18, 2006</c:v>
                </c:pt>
                <c:pt idx="3466">
                  <c:v>Jan 17, 2006</c:v>
                </c:pt>
                <c:pt idx="3467">
                  <c:v>Jan 16, 2006</c:v>
                </c:pt>
                <c:pt idx="3468">
                  <c:v>Jan 13, 2006</c:v>
                </c:pt>
                <c:pt idx="3469">
                  <c:v>Jan 12, 2006</c:v>
                </c:pt>
                <c:pt idx="3470">
                  <c:v>Jan 11, 2006</c:v>
                </c:pt>
                <c:pt idx="3471">
                  <c:v>Jan 10, 2006</c:v>
                </c:pt>
                <c:pt idx="3472">
                  <c:v>Jan 09, 2006</c:v>
                </c:pt>
                <c:pt idx="3473">
                  <c:v>Jan 06, 2006</c:v>
                </c:pt>
                <c:pt idx="3474">
                  <c:v>Jan 05, 2006</c:v>
                </c:pt>
                <c:pt idx="3475">
                  <c:v>Jan 04, 2006</c:v>
                </c:pt>
                <c:pt idx="3476">
                  <c:v>Jan 03, 2006</c:v>
                </c:pt>
                <c:pt idx="3477">
                  <c:v>Jan 02, 2006</c:v>
                </c:pt>
                <c:pt idx="3478">
                  <c:v>Dec 30, 2005</c:v>
                </c:pt>
                <c:pt idx="3479">
                  <c:v>Dec 29, 2005</c:v>
                </c:pt>
                <c:pt idx="3480">
                  <c:v>Dec 28, 2005</c:v>
                </c:pt>
                <c:pt idx="3481">
                  <c:v>Dec 27, 2005</c:v>
                </c:pt>
                <c:pt idx="3482">
                  <c:v>Dec 26, 2005</c:v>
                </c:pt>
                <c:pt idx="3483">
                  <c:v>Dec 23, 2005</c:v>
                </c:pt>
                <c:pt idx="3484">
                  <c:v>Dec 22, 2005</c:v>
                </c:pt>
                <c:pt idx="3485">
                  <c:v>Dec 21, 2005</c:v>
                </c:pt>
                <c:pt idx="3486">
                  <c:v>Dec 20, 2005</c:v>
                </c:pt>
                <c:pt idx="3487">
                  <c:v>Dec 19, 2005</c:v>
                </c:pt>
                <c:pt idx="3488">
                  <c:v>Dec 16, 2005</c:v>
                </c:pt>
                <c:pt idx="3489">
                  <c:v>Dec 15, 2005</c:v>
                </c:pt>
                <c:pt idx="3490">
                  <c:v>Dec 14, 2005</c:v>
                </c:pt>
                <c:pt idx="3491">
                  <c:v>Dec 13, 2005</c:v>
                </c:pt>
                <c:pt idx="3492">
                  <c:v>Dec 12, 2005</c:v>
                </c:pt>
                <c:pt idx="3493">
                  <c:v>Dec 09, 2005</c:v>
                </c:pt>
                <c:pt idx="3494">
                  <c:v>Dec 08, 2005</c:v>
                </c:pt>
                <c:pt idx="3495">
                  <c:v>Dec 07, 2005</c:v>
                </c:pt>
                <c:pt idx="3496">
                  <c:v>Dec 06, 2005</c:v>
                </c:pt>
                <c:pt idx="3497">
                  <c:v>Dec 05, 2005</c:v>
                </c:pt>
                <c:pt idx="3498">
                  <c:v>Dec 02, 2005</c:v>
                </c:pt>
                <c:pt idx="3499">
                  <c:v>Dec 01, 2005</c:v>
                </c:pt>
                <c:pt idx="3500">
                  <c:v>Nov 30, 2005</c:v>
                </c:pt>
                <c:pt idx="3501">
                  <c:v>Nov 29, 2005</c:v>
                </c:pt>
                <c:pt idx="3502">
                  <c:v>Nov 28, 2005</c:v>
                </c:pt>
                <c:pt idx="3503">
                  <c:v>Nov 25, 2005</c:v>
                </c:pt>
                <c:pt idx="3504">
                  <c:v>Nov 24, 2005</c:v>
                </c:pt>
                <c:pt idx="3505">
                  <c:v>Nov 23, 2005</c:v>
                </c:pt>
                <c:pt idx="3506">
                  <c:v>Nov 22, 2005</c:v>
                </c:pt>
                <c:pt idx="3507">
                  <c:v>Nov 21, 2005</c:v>
                </c:pt>
                <c:pt idx="3508">
                  <c:v>Nov 18, 2005</c:v>
                </c:pt>
                <c:pt idx="3509">
                  <c:v>Nov 17, 2005</c:v>
                </c:pt>
                <c:pt idx="3510">
                  <c:v>Nov 16, 2005</c:v>
                </c:pt>
                <c:pt idx="3511">
                  <c:v>Nov 15, 2005</c:v>
                </c:pt>
                <c:pt idx="3512">
                  <c:v>Nov 14, 2005</c:v>
                </c:pt>
                <c:pt idx="3513">
                  <c:v>Nov 11, 2005</c:v>
                </c:pt>
                <c:pt idx="3514">
                  <c:v>Nov 10, 2005</c:v>
                </c:pt>
                <c:pt idx="3515">
                  <c:v>Nov 09, 2005</c:v>
                </c:pt>
                <c:pt idx="3516">
                  <c:v>Nov 08, 2005</c:v>
                </c:pt>
                <c:pt idx="3517">
                  <c:v>Nov 07, 2005</c:v>
                </c:pt>
                <c:pt idx="3518">
                  <c:v>Nov 04, 2005</c:v>
                </c:pt>
                <c:pt idx="3519">
                  <c:v>Nov 03, 2005</c:v>
                </c:pt>
                <c:pt idx="3520">
                  <c:v>Nov 02, 2005</c:v>
                </c:pt>
                <c:pt idx="3521">
                  <c:v>Nov 01, 2005</c:v>
                </c:pt>
                <c:pt idx="3522">
                  <c:v>Oct 31, 2005</c:v>
                </c:pt>
                <c:pt idx="3523">
                  <c:v>Oct 28, 2005</c:v>
                </c:pt>
                <c:pt idx="3524">
                  <c:v>Oct 27, 2005</c:v>
                </c:pt>
                <c:pt idx="3525">
                  <c:v>Oct 26, 2005</c:v>
                </c:pt>
                <c:pt idx="3526">
                  <c:v>Oct 25, 2005</c:v>
                </c:pt>
                <c:pt idx="3527">
                  <c:v>Oct 24, 2005</c:v>
                </c:pt>
                <c:pt idx="3528">
                  <c:v>Oct 21, 2005</c:v>
                </c:pt>
                <c:pt idx="3529">
                  <c:v>Oct 20, 2005</c:v>
                </c:pt>
                <c:pt idx="3530">
                  <c:v>Oct 19, 2005</c:v>
                </c:pt>
                <c:pt idx="3531">
                  <c:v>Oct 18, 2005</c:v>
                </c:pt>
                <c:pt idx="3532">
                  <c:v>Oct 17, 2005</c:v>
                </c:pt>
                <c:pt idx="3533">
                  <c:v>Oct 14, 2005</c:v>
                </c:pt>
                <c:pt idx="3534">
                  <c:v>Oct 13, 2005</c:v>
                </c:pt>
                <c:pt idx="3535">
                  <c:v>Oct 12, 2005</c:v>
                </c:pt>
                <c:pt idx="3536">
                  <c:v>Oct 11, 2005</c:v>
                </c:pt>
                <c:pt idx="3537">
                  <c:v>Oct 10, 2005</c:v>
                </c:pt>
                <c:pt idx="3538">
                  <c:v>Oct 07, 2005</c:v>
                </c:pt>
                <c:pt idx="3539">
                  <c:v>Oct 06, 2005</c:v>
                </c:pt>
                <c:pt idx="3540">
                  <c:v>Oct 05, 2005</c:v>
                </c:pt>
                <c:pt idx="3541">
                  <c:v>Oct 04, 2005</c:v>
                </c:pt>
                <c:pt idx="3542">
                  <c:v>Oct 03, 2005</c:v>
                </c:pt>
                <c:pt idx="3543">
                  <c:v>Sep 30, 2005</c:v>
                </c:pt>
                <c:pt idx="3544">
                  <c:v>Sep 29, 2005</c:v>
                </c:pt>
                <c:pt idx="3545">
                  <c:v>Sep 28, 2005</c:v>
                </c:pt>
                <c:pt idx="3546">
                  <c:v>Sep 27, 2005</c:v>
                </c:pt>
                <c:pt idx="3547">
                  <c:v>Sep 26, 2005</c:v>
                </c:pt>
                <c:pt idx="3548">
                  <c:v>Sep 23, 2005</c:v>
                </c:pt>
                <c:pt idx="3549">
                  <c:v>Sep 22, 2005</c:v>
                </c:pt>
                <c:pt idx="3550">
                  <c:v>Sep 21, 2005</c:v>
                </c:pt>
                <c:pt idx="3551">
                  <c:v>Sep 20, 2005</c:v>
                </c:pt>
                <c:pt idx="3552">
                  <c:v>Sep 19, 2005</c:v>
                </c:pt>
                <c:pt idx="3553">
                  <c:v>Sep 16, 2005</c:v>
                </c:pt>
                <c:pt idx="3554">
                  <c:v>Sep 15, 2005</c:v>
                </c:pt>
                <c:pt idx="3555">
                  <c:v>Sep 14, 2005</c:v>
                </c:pt>
                <c:pt idx="3556">
                  <c:v>Sep 13, 2005</c:v>
                </c:pt>
                <c:pt idx="3557">
                  <c:v>Sep 12, 2005</c:v>
                </c:pt>
                <c:pt idx="3558">
                  <c:v>Sep 09, 2005</c:v>
                </c:pt>
                <c:pt idx="3559">
                  <c:v>Sep 08, 2005</c:v>
                </c:pt>
                <c:pt idx="3560">
                  <c:v>Sep 07, 2005</c:v>
                </c:pt>
                <c:pt idx="3561">
                  <c:v>Sep 06, 2005</c:v>
                </c:pt>
                <c:pt idx="3562">
                  <c:v>Sep 05, 2005</c:v>
                </c:pt>
                <c:pt idx="3563">
                  <c:v>Sep 02, 2005</c:v>
                </c:pt>
                <c:pt idx="3564">
                  <c:v>Sep 01, 2005</c:v>
                </c:pt>
                <c:pt idx="3565">
                  <c:v>Aug 31, 2005</c:v>
                </c:pt>
                <c:pt idx="3566">
                  <c:v>Aug 30, 2005</c:v>
                </c:pt>
                <c:pt idx="3567">
                  <c:v>Aug 29, 2005</c:v>
                </c:pt>
                <c:pt idx="3568">
                  <c:v>Aug 26, 2005</c:v>
                </c:pt>
                <c:pt idx="3569">
                  <c:v>Aug 25, 2005</c:v>
                </c:pt>
                <c:pt idx="3570">
                  <c:v>Aug 24, 2005</c:v>
                </c:pt>
                <c:pt idx="3571">
                  <c:v>Aug 23, 2005</c:v>
                </c:pt>
                <c:pt idx="3572">
                  <c:v>Aug 22, 2005</c:v>
                </c:pt>
                <c:pt idx="3573">
                  <c:v>Aug 19, 2005</c:v>
                </c:pt>
                <c:pt idx="3574">
                  <c:v>Aug 18, 2005</c:v>
                </c:pt>
                <c:pt idx="3575">
                  <c:v>Aug 17, 2005</c:v>
                </c:pt>
                <c:pt idx="3576">
                  <c:v>Aug 16, 2005</c:v>
                </c:pt>
                <c:pt idx="3577">
                  <c:v>Aug 15, 2005</c:v>
                </c:pt>
                <c:pt idx="3578">
                  <c:v>Aug 12, 2005</c:v>
                </c:pt>
                <c:pt idx="3579">
                  <c:v>Aug 11, 2005</c:v>
                </c:pt>
                <c:pt idx="3580">
                  <c:v>Aug 10, 2005</c:v>
                </c:pt>
                <c:pt idx="3581">
                  <c:v>Aug 09, 2005</c:v>
                </c:pt>
                <c:pt idx="3582">
                  <c:v>Aug 08, 2005</c:v>
                </c:pt>
                <c:pt idx="3583">
                  <c:v>Aug 05, 2005</c:v>
                </c:pt>
                <c:pt idx="3584">
                  <c:v>Aug 04, 2005</c:v>
                </c:pt>
                <c:pt idx="3585">
                  <c:v>Aug 03, 2005</c:v>
                </c:pt>
                <c:pt idx="3586">
                  <c:v>Aug 02, 2005</c:v>
                </c:pt>
                <c:pt idx="3587">
                  <c:v>Aug 01, 2005</c:v>
                </c:pt>
                <c:pt idx="3588">
                  <c:v>Jul 29, 2005</c:v>
                </c:pt>
                <c:pt idx="3589">
                  <c:v>Jul 28, 2005</c:v>
                </c:pt>
                <c:pt idx="3590">
                  <c:v>Jul 27, 2005</c:v>
                </c:pt>
                <c:pt idx="3591">
                  <c:v>Jul 26, 2005</c:v>
                </c:pt>
                <c:pt idx="3592">
                  <c:v>Jul 25, 2005</c:v>
                </c:pt>
                <c:pt idx="3593">
                  <c:v>Jul 22, 2005</c:v>
                </c:pt>
                <c:pt idx="3594">
                  <c:v>Jul 21, 2005</c:v>
                </c:pt>
                <c:pt idx="3595">
                  <c:v>Jul 20, 2005</c:v>
                </c:pt>
                <c:pt idx="3596">
                  <c:v>Jul 19, 2005</c:v>
                </c:pt>
                <c:pt idx="3597">
                  <c:v>Jul 18, 2005</c:v>
                </c:pt>
                <c:pt idx="3598">
                  <c:v>Jul 15, 2005</c:v>
                </c:pt>
                <c:pt idx="3599">
                  <c:v>Jul 14, 2005</c:v>
                </c:pt>
                <c:pt idx="3600">
                  <c:v>Jul 13, 2005</c:v>
                </c:pt>
                <c:pt idx="3601">
                  <c:v>Jul 12, 2005</c:v>
                </c:pt>
                <c:pt idx="3602">
                  <c:v>Jul 11, 2005</c:v>
                </c:pt>
                <c:pt idx="3603">
                  <c:v>Jul 08, 2005</c:v>
                </c:pt>
                <c:pt idx="3604">
                  <c:v>Jul 07, 2005</c:v>
                </c:pt>
                <c:pt idx="3605">
                  <c:v>Jul 06, 2005</c:v>
                </c:pt>
                <c:pt idx="3606">
                  <c:v>Jul 05, 2005</c:v>
                </c:pt>
                <c:pt idx="3607">
                  <c:v>Jul 04, 2005</c:v>
                </c:pt>
                <c:pt idx="3608">
                  <c:v>Jul 01, 2005</c:v>
                </c:pt>
                <c:pt idx="3609">
                  <c:v>Jun 30, 2005</c:v>
                </c:pt>
                <c:pt idx="3610">
                  <c:v>Jun 29, 2005</c:v>
                </c:pt>
                <c:pt idx="3611">
                  <c:v>Jun 28, 2005</c:v>
                </c:pt>
                <c:pt idx="3612">
                  <c:v>Jun 27, 2005</c:v>
                </c:pt>
                <c:pt idx="3613">
                  <c:v>Jun 24, 2005</c:v>
                </c:pt>
                <c:pt idx="3614">
                  <c:v>Jun 23, 2005</c:v>
                </c:pt>
                <c:pt idx="3615">
                  <c:v>Jun 22, 2005</c:v>
                </c:pt>
                <c:pt idx="3616">
                  <c:v>Jun 21, 2005</c:v>
                </c:pt>
                <c:pt idx="3617">
                  <c:v>Jun 20, 2005</c:v>
                </c:pt>
                <c:pt idx="3618">
                  <c:v>Jun 17, 2005</c:v>
                </c:pt>
                <c:pt idx="3619">
                  <c:v>Jun 16, 2005</c:v>
                </c:pt>
                <c:pt idx="3620">
                  <c:v>Jun 15, 2005</c:v>
                </c:pt>
                <c:pt idx="3621">
                  <c:v>Jun 14, 2005</c:v>
                </c:pt>
                <c:pt idx="3622">
                  <c:v>Jun 13, 2005</c:v>
                </c:pt>
                <c:pt idx="3623">
                  <c:v>Jun 10, 2005</c:v>
                </c:pt>
                <c:pt idx="3624">
                  <c:v>Jun 09, 2005</c:v>
                </c:pt>
                <c:pt idx="3625">
                  <c:v>Jun 08, 2005</c:v>
                </c:pt>
                <c:pt idx="3626">
                  <c:v>Jun 07, 2005</c:v>
                </c:pt>
                <c:pt idx="3627">
                  <c:v>Jun 06, 2005</c:v>
                </c:pt>
                <c:pt idx="3628">
                  <c:v>Jun 03, 2005</c:v>
                </c:pt>
                <c:pt idx="3629">
                  <c:v>Jun 02, 2005</c:v>
                </c:pt>
                <c:pt idx="3630">
                  <c:v>Jun 01, 2005</c:v>
                </c:pt>
                <c:pt idx="3631">
                  <c:v>May 31, 2005</c:v>
                </c:pt>
                <c:pt idx="3632">
                  <c:v>May 30, 2005</c:v>
                </c:pt>
                <c:pt idx="3633">
                  <c:v>May 27, 2005</c:v>
                </c:pt>
                <c:pt idx="3634">
                  <c:v>May 26, 2005</c:v>
                </c:pt>
                <c:pt idx="3635">
                  <c:v>May 25, 2005</c:v>
                </c:pt>
                <c:pt idx="3636">
                  <c:v>May 24, 2005</c:v>
                </c:pt>
                <c:pt idx="3637">
                  <c:v>May 23, 2005</c:v>
                </c:pt>
                <c:pt idx="3638">
                  <c:v>May 20, 2005</c:v>
                </c:pt>
                <c:pt idx="3639">
                  <c:v>May 19, 2005</c:v>
                </c:pt>
                <c:pt idx="3640">
                  <c:v>May 18, 2005</c:v>
                </c:pt>
                <c:pt idx="3641">
                  <c:v>May 17, 2005</c:v>
                </c:pt>
                <c:pt idx="3642">
                  <c:v>May 16, 2005</c:v>
                </c:pt>
                <c:pt idx="3643">
                  <c:v>May 13, 2005</c:v>
                </c:pt>
                <c:pt idx="3644">
                  <c:v>May 12, 2005</c:v>
                </c:pt>
                <c:pt idx="3645">
                  <c:v>May 11, 2005</c:v>
                </c:pt>
                <c:pt idx="3646">
                  <c:v>May 10, 2005</c:v>
                </c:pt>
                <c:pt idx="3647">
                  <c:v>May 09, 2005</c:v>
                </c:pt>
                <c:pt idx="3648">
                  <c:v>May 06, 2005</c:v>
                </c:pt>
                <c:pt idx="3649">
                  <c:v>May 05, 2005</c:v>
                </c:pt>
                <c:pt idx="3650">
                  <c:v>May 04, 2005</c:v>
                </c:pt>
                <c:pt idx="3651">
                  <c:v>May 03, 2005</c:v>
                </c:pt>
                <c:pt idx="3652">
                  <c:v>May 02, 2005</c:v>
                </c:pt>
                <c:pt idx="3653">
                  <c:v>Apr 29, 2005</c:v>
                </c:pt>
                <c:pt idx="3654">
                  <c:v>Apr 28, 2005</c:v>
                </c:pt>
                <c:pt idx="3655">
                  <c:v>Apr 27, 2005</c:v>
                </c:pt>
                <c:pt idx="3656">
                  <c:v>Apr 26, 2005</c:v>
                </c:pt>
                <c:pt idx="3657">
                  <c:v>Apr 25, 2005</c:v>
                </c:pt>
                <c:pt idx="3658">
                  <c:v>Apr 22, 2005</c:v>
                </c:pt>
                <c:pt idx="3659">
                  <c:v>Apr 21, 2005</c:v>
                </c:pt>
                <c:pt idx="3660">
                  <c:v>Apr 20, 2005</c:v>
                </c:pt>
                <c:pt idx="3661">
                  <c:v>Apr 19, 2005</c:v>
                </c:pt>
                <c:pt idx="3662">
                  <c:v>Apr 18, 2005</c:v>
                </c:pt>
                <c:pt idx="3663">
                  <c:v>Apr 15, 2005</c:v>
                </c:pt>
                <c:pt idx="3664">
                  <c:v>Apr 14, 2005</c:v>
                </c:pt>
                <c:pt idx="3665">
                  <c:v>Apr 13, 2005</c:v>
                </c:pt>
                <c:pt idx="3666">
                  <c:v>Apr 12, 2005</c:v>
                </c:pt>
                <c:pt idx="3667">
                  <c:v>Apr 11, 2005</c:v>
                </c:pt>
                <c:pt idx="3668">
                  <c:v>Apr 08, 2005</c:v>
                </c:pt>
                <c:pt idx="3669">
                  <c:v>Apr 07, 2005</c:v>
                </c:pt>
                <c:pt idx="3670">
                  <c:v>Apr 06, 2005</c:v>
                </c:pt>
                <c:pt idx="3671">
                  <c:v>Apr 05, 2005</c:v>
                </c:pt>
                <c:pt idx="3672">
                  <c:v>Apr 04, 2005</c:v>
                </c:pt>
                <c:pt idx="3673">
                  <c:v>Apr 01, 2005</c:v>
                </c:pt>
                <c:pt idx="3674">
                  <c:v>Mar 31, 2005</c:v>
                </c:pt>
                <c:pt idx="3675">
                  <c:v>Mar 30, 2005</c:v>
                </c:pt>
                <c:pt idx="3676">
                  <c:v>Mar 29, 2005</c:v>
                </c:pt>
                <c:pt idx="3677">
                  <c:v>Mar 28, 2005</c:v>
                </c:pt>
                <c:pt idx="3678">
                  <c:v>Mar 25, 2005</c:v>
                </c:pt>
                <c:pt idx="3679">
                  <c:v>Mar 24, 2005</c:v>
                </c:pt>
                <c:pt idx="3680">
                  <c:v>Mar 23, 2005</c:v>
                </c:pt>
                <c:pt idx="3681">
                  <c:v>Mar 22, 2005</c:v>
                </c:pt>
                <c:pt idx="3682">
                  <c:v>Mar 21, 2005</c:v>
                </c:pt>
                <c:pt idx="3683">
                  <c:v>Mar 18, 2005</c:v>
                </c:pt>
                <c:pt idx="3684">
                  <c:v>Mar 17, 2005</c:v>
                </c:pt>
                <c:pt idx="3685">
                  <c:v>Mar 16, 2005</c:v>
                </c:pt>
                <c:pt idx="3686">
                  <c:v>Mar 15, 2005</c:v>
                </c:pt>
                <c:pt idx="3687">
                  <c:v>Mar 14, 2005</c:v>
                </c:pt>
                <c:pt idx="3688">
                  <c:v>Mar 11, 2005</c:v>
                </c:pt>
                <c:pt idx="3689">
                  <c:v>Mar 10, 2005</c:v>
                </c:pt>
                <c:pt idx="3690">
                  <c:v>Mar 09, 2005</c:v>
                </c:pt>
                <c:pt idx="3691">
                  <c:v>Mar 08, 2005</c:v>
                </c:pt>
                <c:pt idx="3692">
                  <c:v>Mar 07, 2005</c:v>
                </c:pt>
                <c:pt idx="3693">
                  <c:v>Mar 04, 2005</c:v>
                </c:pt>
                <c:pt idx="3694">
                  <c:v>Mar 03, 2005</c:v>
                </c:pt>
                <c:pt idx="3695">
                  <c:v>Mar 02, 2005</c:v>
                </c:pt>
                <c:pt idx="3696">
                  <c:v>Mar 01, 2005</c:v>
                </c:pt>
                <c:pt idx="3697">
                  <c:v>Feb 28, 2005</c:v>
                </c:pt>
                <c:pt idx="3698">
                  <c:v>Feb 25, 2005</c:v>
                </c:pt>
                <c:pt idx="3699">
                  <c:v>Feb 24, 2005</c:v>
                </c:pt>
                <c:pt idx="3700">
                  <c:v>Feb 23, 2005</c:v>
                </c:pt>
                <c:pt idx="3701">
                  <c:v>Feb 22, 2005</c:v>
                </c:pt>
                <c:pt idx="3702">
                  <c:v>Feb 21, 2005</c:v>
                </c:pt>
                <c:pt idx="3703">
                  <c:v>Feb 18, 2005</c:v>
                </c:pt>
                <c:pt idx="3704">
                  <c:v>Feb 17, 2005</c:v>
                </c:pt>
                <c:pt idx="3705">
                  <c:v>Feb 16, 2005</c:v>
                </c:pt>
                <c:pt idx="3706">
                  <c:v>Feb 15, 2005</c:v>
                </c:pt>
                <c:pt idx="3707">
                  <c:v>Feb 14, 2005</c:v>
                </c:pt>
                <c:pt idx="3708">
                  <c:v>Feb 11, 2005</c:v>
                </c:pt>
                <c:pt idx="3709">
                  <c:v>Feb 10, 2005</c:v>
                </c:pt>
                <c:pt idx="3710">
                  <c:v>Feb 09, 2005</c:v>
                </c:pt>
                <c:pt idx="3711">
                  <c:v>Feb 08, 2005</c:v>
                </c:pt>
                <c:pt idx="3712">
                  <c:v>Feb 07, 2005</c:v>
                </c:pt>
                <c:pt idx="3713">
                  <c:v>Feb 04, 2005</c:v>
                </c:pt>
                <c:pt idx="3714">
                  <c:v>Feb 03, 2005</c:v>
                </c:pt>
                <c:pt idx="3715">
                  <c:v>Feb 02, 2005</c:v>
                </c:pt>
                <c:pt idx="3716">
                  <c:v>Feb 01, 2005</c:v>
                </c:pt>
                <c:pt idx="3717">
                  <c:v>Jan 31, 2005</c:v>
                </c:pt>
                <c:pt idx="3718">
                  <c:v>Jan 28, 2005</c:v>
                </c:pt>
                <c:pt idx="3719">
                  <c:v>Jan 27, 2005</c:v>
                </c:pt>
                <c:pt idx="3720">
                  <c:v>Jan 26, 2005</c:v>
                </c:pt>
                <c:pt idx="3721">
                  <c:v>Jan 25, 2005</c:v>
                </c:pt>
                <c:pt idx="3722">
                  <c:v>Jan 24, 2005</c:v>
                </c:pt>
                <c:pt idx="3723">
                  <c:v>Jan 21, 2005</c:v>
                </c:pt>
                <c:pt idx="3724">
                  <c:v>Jan 20, 2005</c:v>
                </c:pt>
                <c:pt idx="3725">
                  <c:v>Jan 19, 2005</c:v>
                </c:pt>
                <c:pt idx="3726">
                  <c:v>Jan 18, 2005</c:v>
                </c:pt>
                <c:pt idx="3727">
                  <c:v>Jan 17, 2005</c:v>
                </c:pt>
                <c:pt idx="3728">
                  <c:v>Jan 14, 2005</c:v>
                </c:pt>
                <c:pt idx="3729">
                  <c:v>Jan 13, 2005</c:v>
                </c:pt>
                <c:pt idx="3730">
                  <c:v>Jan 12, 2005</c:v>
                </c:pt>
                <c:pt idx="3731">
                  <c:v>Jan 11, 2005</c:v>
                </c:pt>
                <c:pt idx="3732">
                  <c:v>Jan 10, 2005</c:v>
                </c:pt>
                <c:pt idx="3733">
                  <c:v>Jan 07, 2005</c:v>
                </c:pt>
                <c:pt idx="3734">
                  <c:v>Jan 06, 2005</c:v>
                </c:pt>
                <c:pt idx="3735">
                  <c:v>Jan 05, 2005</c:v>
                </c:pt>
                <c:pt idx="3736">
                  <c:v>Jan 04, 2005</c:v>
                </c:pt>
                <c:pt idx="3737">
                  <c:v>Jan 03, 2005</c:v>
                </c:pt>
                <c:pt idx="3738">
                  <c:v>Dec 31, 2004</c:v>
                </c:pt>
                <c:pt idx="3739">
                  <c:v>Dec 30, 2004</c:v>
                </c:pt>
                <c:pt idx="3740">
                  <c:v>Dec 29, 2004</c:v>
                </c:pt>
                <c:pt idx="3741">
                  <c:v>Dec 28, 2004</c:v>
                </c:pt>
                <c:pt idx="3742">
                  <c:v>Dec 27, 2004</c:v>
                </c:pt>
                <c:pt idx="3743">
                  <c:v>Dec 24, 2004</c:v>
                </c:pt>
                <c:pt idx="3744">
                  <c:v>Dec 23, 2004</c:v>
                </c:pt>
                <c:pt idx="3745">
                  <c:v>Dec 22, 2004</c:v>
                </c:pt>
                <c:pt idx="3746">
                  <c:v>Dec 21, 2004</c:v>
                </c:pt>
                <c:pt idx="3747">
                  <c:v>Dec 20, 2004</c:v>
                </c:pt>
                <c:pt idx="3748">
                  <c:v>Dec 17, 2004</c:v>
                </c:pt>
                <c:pt idx="3749">
                  <c:v>Dec 16, 2004</c:v>
                </c:pt>
                <c:pt idx="3750">
                  <c:v>Dec 15, 2004</c:v>
                </c:pt>
                <c:pt idx="3751">
                  <c:v>Dec 14, 2004</c:v>
                </c:pt>
                <c:pt idx="3752">
                  <c:v>Dec 13, 2004</c:v>
                </c:pt>
                <c:pt idx="3753">
                  <c:v>Dec 10, 2004</c:v>
                </c:pt>
                <c:pt idx="3754">
                  <c:v>Dec 09, 2004</c:v>
                </c:pt>
                <c:pt idx="3755">
                  <c:v>Dec 08, 2004</c:v>
                </c:pt>
                <c:pt idx="3756">
                  <c:v>Dec 07, 2004</c:v>
                </c:pt>
                <c:pt idx="3757">
                  <c:v>Dec 06, 2004</c:v>
                </c:pt>
                <c:pt idx="3758">
                  <c:v>Dec 03, 2004</c:v>
                </c:pt>
                <c:pt idx="3759">
                  <c:v>Dec 02, 2004</c:v>
                </c:pt>
                <c:pt idx="3760">
                  <c:v>Dec 01, 2004</c:v>
                </c:pt>
                <c:pt idx="3761">
                  <c:v>Nov 30, 2004</c:v>
                </c:pt>
                <c:pt idx="3762">
                  <c:v>Nov 29, 2004</c:v>
                </c:pt>
                <c:pt idx="3763">
                  <c:v>Nov 26, 2004</c:v>
                </c:pt>
                <c:pt idx="3764">
                  <c:v>Nov 25, 2004</c:v>
                </c:pt>
                <c:pt idx="3765">
                  <c:v>Nov 24, 2004</c:v>
                </c:pt>
                <c:pt idx="3766">
                  <c:v>Nov 23, 2004</c:v>
                </c:pt>
                <c:pt idx="3767">
                  <c:v>Nov 22, 2004</c:v>
                </c:pt>
                <c:pt idx="3768">
                  <c:v>Nov 19, 2004</c:v>
                </c:pt>
                <c:pt idx="3769">
                  <c:v>Nov 18, 2004</c:v>
                </c:pt>
                <c:pt idx="3770">
                  <c:v>Nov 17, 2004</c:v>
                </c:pt>
                <c:pt idx="3771">
                  <c:v>Nov 16, 2004</c:v>
                </c:pt>
                <c:pt idx="3772">
                  <c:v>Nov 15, 2004</c:v>
                </c:pt>
                <c:pt idx="3773">
                  <c:v>Nov 12, 2004</c:v>
                </c:pt>
                <c:pt idx="3774">
                  <c:v>Nov 11, 2004</c:v>
                </c:pt>
                <c:pt idx="3775">
                  <c:v>Nov 10, 2004</c:v>
                </c:pt>
                <c:pt idx="3776">
                  <c:v>Nov 09, 2004</c:v>
                </c:pt>
                <c:pt idx="3777">
                  <c:v>Nov 08, 2004</c:v>
                </c:pt>
                <c:pt idx="3778">
                  <c:v>Nov 05, 2004</c:v>
                </c:pt>
                <c:pt idx="3779">
                  <c:v>Nov 04, 2004</c:v>
                </c:pt>
                <c:pt idx="3780">
                  <c:v>Nov 03, 2004</c:v>
                </c:pt>
                <c:pt idx="3781">
                  <c:v>Nov 02, 2004</c:v>
                </c:pt>
                <c:pt idx="3782">
                  <c:v>Nov 01, 2004</c:v>
                </c:pt>
                <c:pt idx="3783">
                  <c:v>Oct 29, 2004</c:v>
                </c:pt>
                <c:pt idx="3784">
                  <c:v>Oct 28, 2004</c:v>
                </c:pt>
                <c:pt idx="3785">
                  <c:v>Oct 27, 2004</c:v>
                </c:pt>
                <c:pt idx="3786">
                  <c:v>Oct 26, 2004</c:v>
                </c:pt>
                <c:pt idx="3787">
                  <c:v>Oct 25, 2004</c:v>
                </c:pt>
                <c:pt idx="3788">
                  <c:v>Oct 22, 2004</c:v>
                </c:pt>
                <c:pt idx="3789">
                  <c:v>Oct 21, 2004</c:v>
                </c:pt>
                <c:pt idx="3790">
                  <c:v>Oct 20, 2004</c:v>
                </c:pt>
                <c:pt idx="3791">
                  <c:v>Oct 19, 2004</c:v>
                </c:pt>
                <c:pt idx="3792">
                  <c:v>Oct 18, 2004</c:v>
                </c:pt>
                <c:pt idx="3793">
                  <c:v>Oct 15, 2004</c:v>
                </c:pt>
                <c:pt idx="3794">
                  <c:v>Oct 14, 2004</c:v>
                </c:pt>
                <c:pt idx="3795">
                  <c:v>Oct 13, 2004</c:v>
                </c:pt>
                <c:pt idx="3796">
                  <c:v>Oct 12, 2004</c:v>
                </c:pt>
                <c:pt idx="3797">
                  <c:v>Oct 11, 2004</c:v>
                </c:pt>
                <c:pt idx="3798">
                  <c:v>Oct 08, 2004</c:v>
                </c:pt>
                <c:pt idx="3799">
                  <c:v>Oct 07, 2004</c:v>
                </c:pt>
                <c:pt idx="3800">
                  <c:v>Oct 06, 2004</c:v>
                </c:pt>
                <c:pt idx="3801">
                  <c:v>Oct 05, 2004</c:v>
                </c:pt>
                <c:pt idx="3802">
                  <c:v>Oct 04, 2004</c:v>
                </c:pt>
                <c:pt idx="3803">
                  <c:v>Oct 01, 2004</c:v>
                </c:pt>
                <c:pt idx="3804">
                  <c:v>Sep 30, 2004</c:v>
                </c:pt>
                <c:pt idx="3805">
                  <c:v>Sep 29, 2004</c:v>
                </c:pt>
                <c:pt idx="3806">
                  <c:v>Sep 28, 2004</c:v>
                </c:pt>
                <c:pt idx="3807">
                  <c:v>Sep 27, 2004</c:v>
                </c:pt>
                <c:pt idx="3808">
                  <c:v>Sep 24, 2004</c:v>
                </c:pt>
                <c:pt idx="3809">
                  <c:v>Sep 23, 2004</c:v>
                </c:pt>
                <c:pt idx="3810">
                  <c:v>Sep 22, 2004</c:v>
                </c:pt>
                <c:pt idx="3811">
                  <c:v>Sep 21, 2004</c:v>
                </c:pt>
                <c:pt idx="3812">
                  <c:v>Sep 20, 2004</c:v>
                </c:pt>
                <c:pt idx="3813">
                  <c:v>Sep 17, 2004</c:v>
                </c:pt>
                <c:pt idx="3814">
                  <c:v>Sep 16, 2004</c:v>
                </c:pt>
                <c:pt idx="3815">
                  <c:v>Sep 15, 2004</c:v>
                </c:pt>
                <c:pt idx="3816">
                  <c:v>Sep 14, 2004</c:v>
                </c:pt>
                <c:pt idx="3817">
                  <c:v>Sep 13, 2004</c:v>
                </c:pt>
                <c:pt idx="3818">
                  <c:v>Sep 10, 2004</c:v>
                </c:pt>
                <c:pt idx="3819">
                  <c:v>Sep 09, 2004</c:v>
                </c:pt>
                <c:pt idx="3820">
                  <c:v>Sep 08, 2004</c:v>
                </c:pt>
                <c:pt idx="3821">
                  <c:v>Sep 07, 2004</c:v>
                </c:pt>
                <c:pt idx="3822">
                  <c:v>Sep 06, 2004</c:v>
                </c:pt>
                <c:pt idx="3823">
                  <c:v>Sep 03, 2004</c:v>
                </c:pt>
                <c:pt idx="3824">
                  <c:v>Sep 02, 2004</c:v>
                </c:pt>
                <c:pt idx="3825">
                  <c:v>Sep 01, 2004</c:v>
                </c:pt>
                <c:pt idx="3826">
                  <c:v>Aug 31, 2004</c:v>
                </c:pt>
                <c:pt idx="3827">
                  <c:v>Aug 30, 2004</c:v>
                </c:pt>
                <c:pt idx="3828">
                  <c:v>Aug 27, 2004</c:v>
                </c:pt>
                <c:pt idx="3829">
                  <c:v>Aug 26, 2004</c:v>
                </c:pt>
                <c:pt idx="3830">
                  <c:v>Aug 25, 2004</c:v>
                </c:pt>
                <c:pt idx="3831">
                  <c:v>Aug 24, 2004</c:v>
                </c:pt>
                <c:pt idx="3832">
                  <c:v>Aug 23, 2004</c:v>
                </c:pt>
                <c:pt idx="3833">
                  <c:v>Aug 20, 2004</c:v>
                </c:pt>
                <c:pt idx="3834">
                  <c:v>Aug 19, 2004</c:v>
                </c:pt>
                <c:pt idx="3835">
                  <c:v>Aug 18, 2004</c:v>
                </c:pt>
                <c:pt idx="3836">
                  <c:v>Aug 17, 2004</c:v>
                </c:pt>
                <c:pt idx="3837">
                  <c:v>Aug 16, 2004</c:v>
                </c:pt>
                <c:pt idx="3838">
                  <c:v>Aug 13, 2004</c:v>
                </c:pt>
                <c:pt idx="3839">
                  <c:v>Aug 12, 2004</c:v>
                </c:pt>
                <c:pt idx="3840">
                  <c:v>Aug 11, 2004</c:v>
                </c:pt>
                <c:pt idx="3841">
                  <c:v>Aug 10, 2004</c:v>
                </c:pt>
                <c:pt idx="3842">
                  <c:v>Aug 09, 2004</c:v>
                </c:pt>
                <c:pt idx="3843">
                  <c:v>Aug 06, 2004</c:v>
                </c:pt>
                <c:pt idx="3844">
                  <c:v>Aug 05, 2004</c:v>
                </c:pt>
                <c:pt idx="3845">
                  <c:v>Aug 04, 2004</c:v>
                </c:pt>
                <c:pt idx="3846">
                  <c:v>Aug 03, 2004</c:v>
                </c:pt>
                <c:pt idx="3847">
                  <c:v>Aug 02, 2004</c:v>
                </c:pt>
                <c:pt idx="3848">
                  <c:v>Jul 30, 2004</c:v>
                </c:pt>
                <c:pt idx="3849">
                  <c:v>Jul 29, 2004</c:v>
                </c:pt>
                <c:pt idx="3850">
                  <c:v>Jul 28, 2004</c:v>
                </c:pt>
                <c:pt idx="3851">
                  <c:v>Jul 27, 2004</c:v>
                </c:pt>
                <c:pt idx="3852">
                  <c:v>Jul 26, 2004</c:v>
                </c:pt>
                <c:pt idx="3853">
                  <c:v>Jul 23, 2004</c:v>
                </c:pt>
                <c:pt idx="3854">
                  <c:v>Jul 22, 2004</c:v>
                </c:pt>
                <c:pt idx="3855">
                  <c:v>Jul 21, 2004</c:v>
                </c:pt>
                <c:pt idx="3856">
                  <c:v>Jul 20, 2004</c:v>
                </c:pt>
                <c:pt idx="3857">
                  <c:v>Jul 19, 2004</c:v>
                </c:pt>
                <c:pt idx="3858">
                  <c:v>Jul 16, 2004</c:v>
                </c:pt>
                <c:pt idx="3859">
                  <c:v>Jul 15, 2004</c:v>
                </c:pt>
                <c:pt idx="3860">
                  <c:v>Jul 14, 2004</c:v>
                </c:pt>
                <c:pt idx="3861">
                  <c:v>Jul 13, 2004</c:v>
                </c:pt>
                <c:pt idx="3862">
                  <c:v>Jul 12, 2004</c:v>
                </c:pt>
                <c:pt idx="3863">
                  <c:v>Jul 09, 2004</c:v>
                </c:pt>
                <c:pt idx="3864">
                  <c:v>Jul 08, 2004</c:v>
                </c:pt>
                <c:pt idx="3865">
                  <c:v>Jul 07, 2004</c:v>
                </c:pt>
                <c:pt idx="3866">
                  <c:v>Jul 06, 2004</c:v>
                </c:pt>
                <c:pt idx="3867">
                  <c:v>Jul 05, 2004</c:v>
                </c:pt>
                <c:pt idx="3868">
                  <c:v>Jul 02, 2004</c:v>
                </c:pt>
                <c:pt idx="3869">
                  <c:v>Jul 01, 2004</c:v>
                </c:pt>
                <c:pt idx="3870">
                  <c:v>Jun 30, 2004</c:v>
                </c:pt>
                <c:pt idx="3871">
                  <c:v>Jun 29, 2004</c:v>
                </c:pt>
                <c:pt idx="3872">
                  <c:v>Jun 28, 2004</c:v>
                </c:pt>
                <c:pt idx="3873">
                  <c:v>Jun 25, 2004</c:v>
                </c:pt>
                <c:pt idx="3874">
                  <c:v>Jun 24, 2004</c:v>
                </c:pt>
                <c:pt idx="3875">
                  <c:v>Jun 23, 2004</c:v>
                </c:pt>
                <c:pt idx="3876">
                  <c:v>Jun 22, 2004</c:v>
                </c:pt>
                <c:pt idx="3877">
                  <c:v>Jun 21, 2004</c:v>
                </c:pt>
                <c:pt idx="3878">
                  <c:v>Jun 18, 2004</c:v>
                </c:pt>
                <c:pt idx="3879">
                  <c:v>Jun 17, 2004</c:v>
                </c:pt>
                <c:pt idx="3880">
                  <c:v>Jun 16, 2004</c:v>
                </c:pt>
                <c:pt idx="3881">
                  <c:v>Jun 15, 2004</c:v>
                </c:pt>
                <c:pt idx="3882">
                  <c:v>Jun 14, 2004</c:v>
                </c:pt>
                <c:pt idx="3883">
                  <c:v>Jun 11, 2004</c:v>
                </c:pt>
                <c:pt idx="3884">
                  <c:v>Jun 10, 2004</c:v>
                </c:pt>
                <c:pt idx="3885">
                  <c:v>Jun 09, 2004</c:v>
                </c:pt>
                <c:pt idx="3886">
                  <c:v>Jun 08, 2004</c:v>
                </c:pt>
                <c:pt idx="3887">
                  <c:v>Jun 07, 2004</c:v>
                </c:pt>
                <c:pt idx="3888">
                  <c:v>Jun 04, 2004</c:v>
                </c:pt>
                <c:pt idx="3889">
                  <c:v>Jun 03, 2004</c:v>
                </c:pt>
                <c:pt idx="3890">
                  <c:v>Jun 02, 2004</c:v>
                </c:pt>
                <c:pt idx="3891">
                  <c:v>Jun 01, 2004</c:v>
                </c:pt>
                <c:pt idx="3892">
                  <c:v>May 31, 2004</c:v>
                </c:pt>
                <c:pt idx="3893">
                  <c:v>May 28, 2004</c:v>
                </c:pt>
                <c:pt idx="3894">
                  <c:v>May 27, 2004</c:v>
                </c:pt>
                <c:pt idx="3895">
                  <c:v>May 26, 2004</c:v>
                </c:pt>
                <c:pt idx="3896">
                  <c:v>May 25, 2004</c:v>
                </c:pt>
                <c:pt idx="3897">
                  <c:v>May 24, 2004</c:v>
                </c:pt>
                <c:pt idx="3898">
                  <c:v>May 21, 2004</c:v>
                </c:pt>
                <c:pt idx="3899">
                  <c:v>May 20, 2004</c:v>
                </c:pt>
                <c:pt idx="3900">
                  <c:v>May 19, 2004</c:v>
                </c:pt>
                <c:pt idx="3901">
                  <c:v>May 18, 2004</c:v>
                </c:pt>
                <c:pt idx="3902">
                  <c:v>May 17, 2004</c:v>
                </c:pt>
                <c:pt idx="3903">
                  <c:v>May 14, 2004</c:v>
                </c:pt>
                <c:pt idx="3904">
                  <c:v>May 13, 2004</c:v>
                </c:pt>
                <c:pt idx="3905">
                  <c:v>May 12, 2004</c:v>
                </c:pt>
                <c:pt idx="3906">
                  <c:v>May 11, 2004</c:v>
                </c:pt>
                <c:pt idx="3907">
                  <c:v>May 10, 2004</c:v>
                </c:pt>
                <c:pt idx="3908">
                  <c:v>May 07, 2004</c:v>
                </c:pt>
                <c:pt idx="3909">
                  <c:v>May 06, 2004</c:v>
                </c:pt>
                <c:pt idx="3910">
                  <c:v>May 05, 2004</c:v>
                </c:pt>
                <c:pt idx="3911">
                  <c:v>May 04, 2004</c:v>
                </c:pt>
                <c:pt idx="3912">
                  <c:v>May 03, 2004</c:v>
                </c:pt>
                <c:pt idx="3913">
                  <c:v>Apr 30, 2004</c:v>
                </c:pt>
                <c:pt idx="3914">
                  <c:v>Apr 29, 2004</c:v>
                </c:pt>
                <c:pt idx="3915">
                  <c:v>Apr 28, 2004</c:v>
                </c:pt>
                <c:pt idx="3916">
                  <c:v>Apr 27, 2004</c:v>
                </c:pt>
                <c:pt idx="3917">
                  <c:v>Apr 26, 2004</c:v>
                </c:pt>
                <c:pt idx="3918">
                  <c:v>Apr 23, 2004</c:v>
                </c:pt>
                <c:pt idx="3919">
                  <c:v>Apr 22, 2004</c:v>
                </c:pt>
                <c:pt idx="3920">
                  <c:v>Apr 21, 2004</c:v>
                </c:pt>
                <c:pt idx="3921">
                  <c:v>Apr 20, 2004</c:v>
                </c:pt>
                <c:pt idx="3922">
                  <c:v>Apr 19, 2004</c:v>
                </c:pt>
                <c:pt idx="3923">
                  <c:v>Apr 16, 2004</c:v>
                </c:pt>
                <c:pt idx="3924">
                  <c:v>Apr 15, 2004</c:v>
                </c:pt>
                <c:pt idx="3925">
                  <c:v>Apr 14, 2004</c:v>
                </c:pt>
                <c:pt idx="3926">
                  <c:v>Apr 13, 2004</c:v>
                </c:pt>
                <c:pt idx="3927">
                  <c:v>Apr 12, 2004</c:v>
                </c:pt>
                <c:pt idx="3928">
                  <c:v>Apr 09, 2004</c:v>
                </c:pt>
                <c:pt idx="3929">
                  <c:v>Apr 08, 2004</c:v>
                </c:pt>
                <c:pt idx="3930">
                  <c:v>Apr 07, 2004</c:v>
                </c:pt>
                <c:pt idx="3931">
                  <c:v>Apr 06, 2004</c:v>
                </c:pt>
                <c:pt idx="3932">
                  <c:v>Apr 05, 2004</c:v>
                </c:pt>
                <c:pt idx="3933">
                  <c:v>Apr 02, 2004</c:v>
                </c:pt>
                <c:pt idx="3934">
                  <c:v>Apr 01, 2004</c:v>
                </c:pt>
                <c:pt idx="3935">
                  <c:v>Mar 31, 2004</c:v>
                </c:pt>
                <c:pt idx="3936">
                  <c:v>Mar 30, 2004</c:v>
                </c:pt>
                <c:pt idx="3937">
                  <c:v>Mar 29, 2004</c:v>
                </c:pt>
                <c:pt idx="3938">
                  <c:v>Mar 26, 2004</c:v>
                </c:pt>
                <c:pt idx="3939">
                  <c:v>Mar 25, 2004</c:v>
                </c:pt>
                <c:pt idx="3940">
                  <c:v>Mar 24, 2004</c:v>
                </c:pt>
                <c:pt idx="3941">
                  <c:v>Mar 23, 2004</c:v>
                </c:pt>
                <c:pt idx="3942">
                  <c:v>Mar 22, 2004</c:v>
                </c:pt>
                <c:pt idx="3943">
                  <c:v>Mar 19, 2004</c:v>
                </c:pt>
                <c:pt idx="3944">
                  <c:v>Mar 18, 2004</c:v>
                </c:pt>
                <c:pt idx="3945">
                  <c:v>Mar 17, 2004</c:v>
                </c:pt>
                <c:pt idx="3946">
                  <c:v>Mar 16, 2004</c:v>
                </c:pt>
                <c:pt idx="3947">
                  <c:v>Mar 15, 2004</c:v>
                </c:pt>
                <c:pt idx="3948">
                  <c:v>Mar 12, 2004</c:v>
                </c:pt>
                <c:pt idx="3949">
                  <c:v>Mar 11, 2004</c:v>
                </c:pt>
                <c:pt idx="3950">
                  <c:v>Mar 10, 2004</c:v>
                </c:pt>
                <c:pt idx="3951">
                  <c:v>Mar 09, 2004</c:v>
                </c:pt>
                <c:pt idx="3952">
                  <c:v>Mar 08, 2004</c:v>
                </c:pt>
                <c:pt idx="3953">
                  <c:v>Mar 05, 2004</c:v>
                </c:pt>
                <c:pt idx="3954">
                  <c:v>Mar 04, 2004</c:v>
                </c:pt>
                <c:pt idx="3955">
                  <c:v>Mar 03, 2004</c:v>
                </c:pt>
                <c:pt idx="3956">
                  <c:v>Mar 02, 2004</c:v>
                </c:pt>
                <c:pt idx="3957">
                  <c:v>Mar 01, 2004</c:v>
                </c:pt>
                <c:pt idx="3958">
                  <c:v>Feb 27, 2004</c:v>
                </c:pt>
                <c:pt idx="3959">
                  <c:v>Feb 26, 2004</c:v>
                </c:pt>
                <c:pt idx="3960">
                  <c:v>Feb 25, 2004</c:v>
                </c:pt>
                <c:pt idx="3961">
                  <c:v>Feb 24, 2004</c:v>
                </c:pt>
                <c:pt idx="3962">
                  <c:v>Feb 23, 2004</c:v>
                </c:pt>
                <c:pt idx="3963">
                  <c:v>Feb 20, 2004</c:v>
                </c:pt>
                <c:pt idx="3964">
                  <c:v>Feb 19, 2004</c:v>
                </c:pt>
                <c:pt idx="3965">
                  <c:v>Feb 18, 2004</c:v>
                </c:pt>
                <c:pt idx="3966">
                  <c:v>Feb 17, 2004</c:v>
                </c:pt>
                <c:pt idx="3967">
                  <c:v>Feb 16, 2004</c:v>
                </c:pt>
                <c:pt idx="3968">
                  <c:v>Feb 13, 2004</c:v>
                </c:pt>
                <c:pt idx="3969">
                  <c:v>Feb 12, 2004</c:v>
                </c:pt>
                <c:pt idx="3970">
                  <c:v>Feb 11, 2004</c:v>
                </c:pt>
                <c:pt idx="3971">
                  <c:v>Feb 10, 2004</c:v>
                </c:pt>
                <c:pt idx="3972">
                  <c:v>Feb 09, 2004</c:v>
                </c:pt>
                <c:pt idx="3973">
                  <c:v>Feb 06, 2004</c:v>
                </c:pt>
                <c:pt idx="3974">
                  <c:v>Feb 05, 2004</c:v>
                </c:pt>
                <c:pt idx="3975">
                  <c:v>Feb 04, 2004</c:v>
                </c:pt>
                <c:pt idx="3976">
                  <c:v>Feb 03, 2004</c:v>
                </c:pt>
                <c:pt idx="3977">
                  <c:v>Feb 02, 2004</c:v>
                </c:pt>
                <c:pt idx="3978">
                  <c:v>Jan 30, 2004</c:v>
                </c:pt>
                <c:pt idx="3979">
                  <c:v>Jan 29, 2004</c:v>
                </c:pt>
                <c:pt idx="3980">
                  <c:v>Jan 28, 2004</c:v>
                </c:pt>
                <c:pt idx="3981">
                  <c:v>Jan 27, 2004</c:v>
                </c:pt>
                <c:pt idx="3982">
                  <c:v>Jan 26, 2004</c:v>
                </c:pt>
                <c:pt idx="3983">
                  <c:v>Jan 23, 2004</c:v>
                </c:pt>
                <c:pt idx="3984">
                  <c:v>Jan 22, 2004</c:v>
                </c:pt>
                <c:pt idx="3985">
                  <c:v>Jan 21, 2004</c:v>
                </c:pt>
                <c:pt idx="3986">
                  <c:v>Jan 20, 2004</c:v>
                </c:pt>
                <c:pt idx="3987">
                  <c:v>Jan 19, 2004</c:v>
                </c:pt>
                <c:pt idx="3988">
                  <c:v>Jan 16, 2004</c:v>
                </c:pt>
                <c:pt idx="3989">
                  <c:v>Jan 15, 2004</c:v>
                </c:pt>
                <c:pt idx="3990">
                  <c:v>Jan 14, 2004</c:v>
                </c:pt>
                <c:pt idx="3991">
                  <c:v>Jan 13, 2004</c:v>
                </c:pt>
                <c:pt idx="3992">
                  <c:v>Jan 12, 2004</c:v>
                </c:pt>
                <c:pt idx="3993">
                  <c:v>Jan 09, 2004</c:v>
                </c:pt>
                <c:pt idx="3994">
                  <c:v>Jan 08, 2004</c:v>
                </c:pt>
                <c:pt idx="3995">
                  <c:v>Jan 07, 2004</c:v>
                </c:pt>
                <c:pt idx="3996">
                  <c:v>Jan 06, 2004</c:v>
                </c:pt>
                <c:pt idx="3997">
                  <c:v>Jan 05, 2004</c:v>
                </c:pt>
                <c:pt idx="3998">
                  <c:v>Jan 02, 2004</c:v>
                </c:pt>
                <c:pt idx="3999">
                  <c:v>Jan 01, 2004</c:v>
                </c:pt>
                <c:pt idx="4000">
                  <c:v>Dec 31, 2003</c:v>
                </c:pt>
                <c:pt idx="4001">
                  <c:v>Dec 30, 2003</c:v>
                </c:pt>
                <c:pt idx="4002">
                  <c:v>Dec 29, 2003</c:v>
                </c:pt>
                <c:pt idx="4003">
                  <c:v>Dec 26, 2003</c:v>
                </c:pt>
                <c:pt idx="4004">
                  <c:v>Dec 25, 2003</c:v>
                </c:pt>
                <c:pt idx="4005">
                  <c:v>Dec 24, 2003</c:v>
                </c:pt>
                <c:pt idx="4006">
                  <c:v>Dec 23, 2003</c:v>
                </c:pt>
                <c:pt idx="4007">
                  <c:v>Dec 22, 2003</c:v>
                </c:pt>
                <c:pt idx="4008">
                  <c:v>Dec 19, 2003</c:v>
                </c:pt>
                <c:pt idx="4009">
                  <c:v>Dec 18, 2003</c:v>
                </c:pt>
                <c:pt idx="4010">
                  <c:v>Dec 17, 2003</c:v>
                </c:pt>
                <c:pt idx="4011">
                  <c:v>Dec 16, 2003</c:v>
                </c:pt>
                <c:pt idx="4012">
                  <c:v>Dec 15, 2003</c:v>
                </c:pt>
                <c:pt idx="4013">
                  <c:v>Dec 12, 2003</c:v>
                </c:pt>
                <c:pt idx="4014">
                  <c:v>Dec 11, 2003</c:v>
                </c:pt>
                <c:pt idx="4015">
                  <c:v>Dec 10, 2003</c:v>
                </c:pt>
                <c:pt idx="4016">
                  <c:v>Dec 09, 2003</c:v>
                </c:pt>
                <c:pt idx="4017">
                  <c:v>Dec 08, 2003</c:v>
                </c:pt>
                <c:pt idx="4018">
                  <c:v>Dec 05, 2003</c:v>
                </c:pt>
                <c:pt idx="4019">
                  <c:v>Dec 04, 2003</c:v>
                </c:pt>
                <c:pt idx="4020">
                  <c:v>Dec 03, 2003</c:v>
                </c:pt>
                <c:pt idx="4021">
                  <c:v>Dec 02, 2003</c:v>
                </c:pt>
                <c:pt idx="4022">
                  <c:v>Dec 01, 2003</c:v>
                </c:pt>
                <c:pt idx="4023">
                  <c:v>Nov 28, 2003</c:v>
                </c:pt>
                <c:pt idx="4024">
                  <c:v>Nov 27, 2003</c:v>
                </c:pt>
                <c:pt idx="4025">
                  <c:v>Nov 26, 2003</c:v>
                </c:pt>
                <c:pt idx="4026">
                  <c:v>Nov 25, 2003</c:v>
                </c:pt>
                <c:pt idx="4027">
                  <c:v>Nov 24, 2003</c:v>
                </c:pt>
                <c:pt idx="4028">
                  <c:v>Nov 21, 2003</c:v>
                </c:pt>
                <c:pt idx="4029">
                  <c:v>Nov 20, 2003</c:v>
                </c:pt>
                <c:pt idx="4030">
                  <c:v>Nov 19, 2003</c:v>
                </c:pt>
                <c:pt idx="4031">
                  <c:v>Nov 18, 2003</c:v>
                </c:pt>
                <c:pt idx="4032">
                  <c:v>Nov 17, 2003</c:v>
                </c:pt>
                <c:pt idx="4033">
                  <c:v>Nov 14, 2003</c:v>
                </c:pt>
                <c:pt idx="4034">
                  <c:v>Nov 13, 2003</c:v>
                </c:pt>
                <c:pt idx="4035">
                  <c:v>Nov 12, 2003</c:v>
                </c:pt>
                <c:pt idx="4036">
                  <c:v>Nov 11, 2003</c:v>
                </c:pt>
                <c:pt idx="4037">
                  <c:v>Nov 10, 2003</c:v>
                </c:pt>
                <c:pt idx="4038">
                  <c:v>Nov 07, 2003</c:v>
                </c:pt>
                <c:pt idx="4039">
                  <c:v>Nov 06, 2003</c:v>
                </c:pt>
                <c:pt idx="4040">
                  <c:v>Nov 05, 2003</c:v>
                </c:pt>
                <c:pt idx="4041">
                  <c:v>Nov 04, 2003</c:v>
                </c:pt>
                <c:pt idx="4042">
                  <c:v>Nov 03, 2003</c:v>
                </c:pt>
                <c:pt idx="4043">
                  <c:v>Oct 31, 2003</c:v>
                </c:pt>
                <c:pt idx="4044">
                  <c:v>Oct 30, 2003</c:v>
                </c:pt>
                <c:pt idx="4045">
                  <c:v>Oct 29, 2003</c:v>
                </c:pt>
                <c:pt idx="4046">
                  <c:v>Oct 28, 2003</c:v>
                </c:pt>
                <c:pt idx="4047">
                  <c:v>Oct 27, 2003</c:v>
                </c:pt>
                <c:pt idx="4048">
                  <c:v>Oct 24, 2003</c:v>
                </c:pt>
                <c:pt idx="4049">
                  <c:v>Oct 23, 2003</c:v>
                </c:pt>
                <c:pt idx="4050">
                  <c:v>Oct 22, 2003</c:v>
                </c:pt>
                <c:pt idx="4051">
                  <c:v>Oct 21, 2003</c:v>
                </c:pt>
                <c:pt idx="4052">
                  <c:v>Oct 20, 2003</c:v>
                </c:pt>
                <c:pt idx="4053">
                  <c:v>Oct 17, 2003</c:v>
                </c:pt>
                <c:pt idx="4054">
                  <c:v>Oct 16, 2003</c:v>
                </c:pt>
                <c:pt idx="4055">
                  <c:v>Oct 15, 2003</c:v>
                </c:pt>
                <c:pt idx="4056">
                  <c:v>Oct 14, 2003</c:v>
                </c:pt>
                <c:pt idx="4057">
                  <c:v>Oct 13, 2003</c:v>
                </c:pt>
                <c:pt idx="4058">
                  <c:v>Oct 10, 2003</c:v>
                </c:pt>
                <c:pt idx="4059">
                  <c:v>Oct 09, 2003</c:v>
                </c:pt>
                <c:pt idx="4060">
                  <c:v>Oct 08, 2003</c:v>
                </c:pt>
                <c:pt idx="4061">
                  <c:v>Oct 07, 2003</c:v>
                </c:pt>
                <c:pt idx="4062">
                  <c:v>Oct 06, 2003</c:v>
                </c:pt>
                <c:pt idx="4063">
                  <c:v>Oct 03, 2003</c:v>
                </c:pt>
                <c:pt idx="4064">
                  <c:v>Oct 02, 2003</c:v>
                </c:pt>
                <c:pt idx="4065">
                  <c:v>Oct 01, 2003</c:v>
                </c:pt>
                <c:pt idx="4066">
                  <c:v>Sep 30, 2003</c:v>
                </c:pt>
                <c:pt idx="4067">
                  <c:v>Sep 29, 2003</c:v>
                </c:pt>
                <c:pt idx="4068">
                  <c:v>Sep 26, 2003</c:v>
                </c:pt>
                <c:pt idx="4069">
                  <c:v>Sep 25, 2003</c:v>
                </c:pt>
                <c:pt idx="4070">
                  <c:v>Sep 24, 2003</c:v>
                </c:pt>
                <c:pt idx="4071">
                  <c:v>Sep 23, 2003</c:v>
                </c:pt>
                <c:pt idx="4072">
                  <c:v>Sep 22, 2003</c:v>
                </c:pt>
                <c:pt idx="4073">
                  <c:v>Sep 19, 2003</c:v>
                </c:pt>
                <c:pt idx="4074">
                  <c:v>Sep 18, 2003</c:v>
                </c:pt>
                <c:pt idx="4075">
                  <c:v>Sep 17, 2003</c:v>
                </c:pt>
                <c:pt idx="4076">
                  <c:v>Sep 16, 2003</c:v>
                </c:pt>
                <c:pt idx="4077">
                  <c:v>Sep 15, 2003</c:v>
                </c:pt>
                <c:pt idx="4078">
                  <c:v>Sep 12, 2003</c:v>
                </c:pt>
                <c:pt idx="4079">
                  <c:v>Sep 11, 2003</c:v>
                </c:pt>
                <c:pt idx="4080">
                  <c:v>Sep 10, 2003</c:v>
                </c:pt>
                <c:pt idx="4081">
                  <c:v>Sep 09, 2003</c:v>
                </c:pt>
                <c:pt idx="4082">
                  <c:v>Sep 08, 2003</c:v>
                </c:pt>
                <c:pt idx="4083">
                  <c:v>Sep 05, 2003</c:v>
                </c:pt>
                <c:pt idx="4084">
                  <c:v>Sep 04, 2003</c:v>
                </c:pt>
                <c:pt idx="4085">
                  <c:v>Sep 03, 2003</c:v>
                </c:pt>
                <c:pt idx="4086">
                  <c:v>Sep 02, 2003</c:v>
                </c:pt>
                <c:pt idx="4087">
                  <c:v>Sep 01, 2003</c:v>
                </c:pt>
                <c:pt idx="4088">
                  <c:v>Aug 29, 2003</c:v>
                </c:pt>
                <c:pt idx="4089">
                  <c:v>Aug 28, 2003</c:v>
                </c:pt>
                <c:pt idx="4090">
                  <c:v>Aug 27, 2003</c:v>
                </c:pt>
                <c:pt idx="4091">
                  <c:v>Aug 26, 2003</c:v>
                </c:pt>
                <c:pt idx="4092">
                  <c:v>Aug 25, 2003</c:v>
                </c:pt>
                <c:pt idx="4093">
                  <c:v>Aug 22, 2003</c:v>
                </c:pt>
                <c:pt idx="4094">
                  <c:v>Aug 21, 2003</c:v>
                </c:pt>
                <c:pt idx="4095">
                  <c:v>Aug 20, 2003</c:v>
                </c:pt>
                <c:pt idx="4096">
                  <c:v>Aug 19, 2003</c:v>
                </c:pt>
                <c:pt idx="4097">
                  <c:v>Aug 18, 2003</c:v>
                </c:pt>
                <c:pt idx="4098">
                  <c:v>Aug 15, 2003</c:v>
                </c:pt>
                <c:pt idx="4099">
                  <c:v>Aug 14, 2003</c:v>
                </c:pt>
                <c:pt idx="4100">
                  <c:v>Aug 13, 2003</c:v>
                </c:pt>
                <c:pt idx="4101">
                  <c:v>Aug 12, 2003</c:v>
                </c:pt>
                <c:pt idx="4102">
                  <c:v>Aug 11, 2003</c:v>
                </c:pt>
                <c:pt idx="4103">
                  <c:v>Aug 08, 2003</c:v>
                </c:pt>
                <c:pt idx="4104">
                  <c:v>Aug 07, 2003</c:v>
                </c:pt>
                <c:pt idx="4105">
                  <c:v>Aug 06, 2003</c:v>
                </c:pt>
                <c:pt idx="4106">
                  <c:v>Aug 05, 2003</c:v>
                </c:pt>
                <c:pt idx="4107">
                  <c:v>Aug 04, 2003</c:v>
                </c:pt>
                <c:pt idx="4108">
                  <c:v>Aug 01, 2003</c:v>
                </c:pt>
                <c:pt idx="4109">
                  <c:v>Jul 31, 2003</c:v>
                </c:pt>
                <c:pt idx="4110">
                  <c:v>Jul 30, 2003</c:v>
                </c:pt>
                <c:pt idx="4111">
                  <c:v>Jul 29, 2003</c:v>
                </c:pt>
                <c:pt idx="4112">
                  <c:v>Jul 28, 2003</c:v>
                </c:pt>
                <c:pt idx="4113">
                  <c:v>Jul 25, 2003</c:v>
                </c:pt>
                <c:pt idx="4114">
                  <c:v>Jul 24, 2003</c:v>
                </c:pt>
                <c:pt idx="4115">
                  <c:v>Jul 23, 2003</c:v>
                </c:pt>
                <c:pt idx="4116">
                  <c:v>Jul 22, 2003</c:v>
                </c:pt>
                <c:pt idx="4117">
                  <c:v>Jul 21, 2003</c:v>
                </c:pt>
                <c:pt idx="4118">
                  <c:v>Jul 18, 2003</c:v>
                </c:pt>
                <c:pt idx="4119">
                  <c:v>Jul 17, 2003</c:v>
                </c:pt>
                <c:pt idx="4120">
                  <c:v>Jul 16, 2003</c:v>
                </c:pt>
                <c:pt idx="4121">
                  <c:v>Jul 15, 2003</c:v>
                </c:pt>
                <c:pt idx="4122">
                  <c:v>Jul 14, 2003</c:v>
                </c:pt>
                <c:pt idx="4123">
                  <c:v>Jul 11, 2003</c:v>
                </c:pt>
                <c:pt idx="4124">
                  <c:v>Jul 10, 2003</c:v>
                </c:pt>
                <c:pt idx="4125">
                  <c:v>Jul 09, 2003</c:v>
                </c:pt>
                <c:pt idx="4126">
                  <c:v>Jul 08, 2003</c:v>
                </c:pt>
                <c:pt idx="4127">
                  <c:v>Jul 07, 2003</c:v>
                </c:pt>
                <c:pt idx="4128">
                  <c:v>Jul 04, 2003</c:v>
                </c:pt>
                <c:pt idx="4129">
                  <c:v>Jul 03, 2003</c:v>
                </c:pt>
                <c:pt idx="4130">
                  <c:v>Jul 02, 2003</c:v>
                </c:pt>
                <c:pt idx="4131">
                  <c:v>Jul 01, 2003</c:v>
                </c:pt>
                <c:pt idx="4132">
                  <c:v>Jun 30, 2003</c:v>
                </c:pt>
                <c:pt idx="4133">
                  <c:v>Jun 27, 2003</c:v>
                </c:pt>
                <c:pt idx="4134">
                  <c:v>Jun 26, 2003</c:v>
                </c:pt>
                <c:pt idx="4135">
                  <c:v>Jun 25, 2003</c:v>
                </c:pt>
                <c:pt idx="4136">
                  <c:v>Jun 24, 2003</c:v>
                </c:pt>
                <c:pt idx="4137">
                  <c:v>Jun 23, 2003</c:v>
                </c:pt>
                <c:pt idx="4138">
                  <c:v>Jun 20, 2003</c:v>
                </c:pt>
                <c:pt idx="4139">
                  <c:v>Jun 19, 2003</c:v>
                </c:pt>
                <c:pt idx="4140">
                  <c:v>Jun 18, 2003</c:v>
                </c:pt>
                <c:pt idx="4141">
                  <c:v>Jun 17, 2003</c:v>
                </c:pt>
                <c:pt idx="4142">
                  <c:v>Jun 16, 2003</c:v>
                </c:pt>
                <c:pt idx="4143">
                  <c:v>Jun 13, 2003</c:v>
                </c:pt>
                <c:pt idx="4144">
                  <c:v>Jun 12, 2003</c:v>
                </c:pt>
                <c:pt idx="4145">
                  <c:v>Jun 11, 2003</c:v>
                </c:pt>
                <c:pt idx="4146">
                  <c:v>Jun 10, 2003</c:v>
                </c:pt>
                <c:pt idx="4147">
                  <c:v>Jun 09, 2003</c:v>
                </c:pt>
                <c:pt idx="4148">
                  <c:v>Jun 06, 2003</c:v>
                </c:pt>
                <c:pt idx="4149">
                  <c:v>Jun 05, 2003</c:v>
                </c:pt>
                <c:pt idx="4150">
                  <c:v>Jun 04, 2003</c:v>
                </c:pt>
                <c:pt idx="4151">
                  <c:v>Jun 03, 2003</c:v>
                </c:pt>
                <c:pt idx="4152">
                  <c:v>Jun 02, 2003</c:v>
                </c:pt>
                <c:pt idx="4153">
                  <c:v>May 30, 2003</c:v>
                </c:pt>
                <c:pt idx="4154">
                  <c:v>May 29, 2003</c:v>
                </c:pt>
                <c:pt idx="4155">
                  <c:v>May 28, 2003</c:v>
                </c:pt>
                <c:pt idx="4156">
                  <c:v>May 27, 2003</c:v>
                </c:pt>
                <c:pt idx="4157">
                  <c:v>May 26, 2003</c:v>
                </c:pt>
                <c:pt idx="4158">
                  <c:v>May 23, 2003</c:v>
                </c:pt>
                <c:pt idx="4159">
                  <c:v>May 22, 2003</c:v>
                </c:pt>
                <c:pt idx="4160">
                  <c:v>May 21, 2003</c:v>
                </c:pt>
                <c:pt idx="4161">
                  <c:v>May 20, 2003</c:v>
                </c:pt>
                <c:pt idx="4162">
                  <c:v>May 19, 2003</c:v>
                </c:pt>
                <c:pt idx="4163">
                  <c:v>May 16, 2003</c:v>
                </c:pt>
                <c:pt idx="4164">
                  <c:v>May 15, 2003</c:v>
                </c:pt>
                <c:pt idx="4165">
                  <c:v>May 14, 2003</c:v>
                </c:pt>
                <c:pt idx="4166">
                  <c:v>May 13, 2003</c:v>
                </c:pt>
                <c:pt idx="4167">
                  <c:v>May 12, 2003</c:v>
                </c:pt>
                <c:pt idx="4168">
                  <c:v>May 09, 2003</c:v>
                </c:pt>
                <c:pt idx="4169">
                  <c:v>May 08, 2003</c:v>
                </c:pt>
                <c:pt idx="4170">
                  <c:v>May 07, 2003</c:v>
                </c:pt>
                <c:pt idx="4171">
                  <c:v>May 06, 2003</c:v>
                </c:pt>
                <c:pt idx="4172">
                  <c:v>May 05, 2003</c:v>
                </c:pt>
                <c:pt idx="4173">
                  <c:v>May 02, 2003</c:v>
                </c:pt>
                <c:pt idx="4174">
                  <c:v>May 01, 2003</c:v>
                </c:pt>
                <c:pt idx="4175">
                  <c:v>Apr 30, 2003</c:v>
                </c:pt>
                <c:pt idx="4176">
                  <c:v>Apr 29, 2003</c:v>
                </c:pt>
                <c:pt idx="4177">
                  <c:v>Apr 28, 2003</c:v>
                </c:pt>
                <c:pt idx="4178">
                  <c:v>Apr 25, 2003</c:v>
                </c:pt>
                <c:pt idx="4179">
                  <c:v>Apr 24, 2003</c:v>
                </c:pt>
                <c:pt idx="4180">
                  <c:v>Apr 23, 2003</c:v>
                </c:pt>
                <c:pt idx="4181">
                  <c:v>Apr 22, 2003</c:v>
                </c:pt>
                <c:pt idx="4182">
                  <c:v>Apr 21, 2003</c:v>
                </c:pt>
                <c:pt idx="4183">
                  <c:v>Apr 18, 2003</c:v>
                </c:pt>
                <c:pt idx="4184">
                  <c:v>Apr 17, 2003</c:v>
                </c:pt>
                <c:pt idx="4185">
                  <c:v>Apr 16, 2003</c:v>
                </c:pt>
                <c:pt idx="4186">
                  <c:v>Apr 15, 2003</c:v>
                </c:pt>
                <c:pt idx="4187">
                  <c:v>Apr 14, 2003</c:v>
                </c:pt>
                <c:pt idx="4188">
                  <c:v>Apr 11, 2003</c:v>
                </c:pt>
                <c:pt idx="4189">
                  <c:v>Apr 10, 2003</c:v>
                </c:pt>
                <c:pt idx="4190">
                  <c:v>Apr 09, 2003</c:v>
                </c:pt>
                <c:pt idx="4191">
                  <c:v>Apr 08, 2003</c:v>
                </c:pt>
                <c:pt idx="4192">
                  <c:v>Apr 07, 2003</c:v>
                </c:pt>
                <c:pt idx="4193">
                  <c:v>Apr 04, 2003</c:v>
                </c:pt>
                <c:pt idx="4194">
                  <c:v>Apr 03, 2003</c:v>
                </c:pt>
                <c:pt idx="4195">
                  <c:v>Apr 02, 2003</c:v>
                </c:pt>
                <c:pt idx="4196">
                  <c:v>Apr 01, 2003</c:v>
                </c:pt>
                <c:pt idx="4197">
                  <c:v>Mar 31, 2003</c:v>
                </c:pt>
                <c:pt idx="4198">
                  <c:v>Mar 28, 2003</c:v>
                </c:pt>
                <c:pt idx="4199">
                  <c:v>Mar 27, 2003</c:v>
                </c:pt>
                <c:pt idx="4200">
                  <c:v>Mar 26, 2003</c:v>
                </c:pt>
                <c:pt idx="4201">
                  <c:v>Mar 25, 2003</c:v>
                </c:pt>
                <c:pt idx="4202">
                  <c:v>Mar 24, 2003</c:v>
                </c:pt>
                <c:pt idx="4203">
                  <c:v>Mar 21, 2003</c:v>
                </c:pt>
                <c:pt idx="4204">
                  <c:v>Mar 20, 2003</c:v>
                </c:pt>
                <c:pt idx="4205">
                  <c:v>Mar 19, 2003</c:v>
                </c:pt>
                <c:pt idx="4206">
                  <c:v>Mar 18, 2003</c:v>
                </c:pt>
                <c:pt idx="4207">
                  <c:v>Mar 17, 2003</c:v>
                </c:pt>
                <c:pt idx="4208">
                  <c:v>Mar 14, 2003</c:v>
                </c:pt>
                <c:pt idx="4209">
                  <c:v>Mar 13, 2003</c:v>
                </c:pt>
                <c:pt idx="4210">
                  <c:v>Mar 12, 2003</c:v>
                </c:pt>
                <c:pt idx="4211">
                  <c:v>Mar 11, 2003</c:v>
                </c:pt>
                <c:pt idx="4212">
                  <c:v>Mar 10, 2003</c:v>
                </c:pt>
                <c:pt idx="4213">
                  <c:v>Mar 07, 2003</c:v>
                </c:pt>
                <c:pt idx="4214">
                  <c:v>Mar 06, 2003</c:v>
                </c:pt>
                <c:pt idx="4215">
                  <c:v>Mar 05, 2003</c:v>
                </c:pt>
                <c:pt idx="4216">
                  <c:v>Mar 04, 2003</c:v>
                </c:pt>
                <c:pt idx="4217">
                  <c:v>Mar 03, 2003</c:v>
                </c:pt>
                <c:pt idx="4218">
                  <c:v>Feb 28, 2003</c:v>
                </c:pt>
                <c:pt idx="4219">
                  <c:v>Feb 27, 2003</c:v>
                </c:pt>
                <c:pt idx="4220">
                  <c:v>Feb 26, 2003</c:v>
                </c:pt>
                <c:pt idx="4221">
                  <c:v>Feb 25, 2003</c:v>
                </c:pt>
                <c:pt idx="4222">
                  <c:v>Feb 24, 2003</c:v>
                </c:pt>
                <c:pt idx="4223">
                  <c:v>Feb 21, 2003</c:v>
                </c:pt>
                <c:pt idx="4224">
                  <c:v>Feb 20, 2003</c:v>
                </c:pt>
                <c:pt idx="4225">
                  <c:v>Feb 19, 2003</c:v>
                </c:pt>
                <c:pt idx="4226">
                  <c:v>Feb 18, 2003</c:v>
                </c:pt>
                <c:pt idx="4227">
                  <c:v>Feb 17, 2003</c:v>
                </c:pt>
                <c:pt idx="4228">
                  <c:v>Feb 14, 2003</c:v>
                </c:pt>
                <c:pt idx="4229">
                  <c:v>Feb 13, 2003</c:v>
                </c:pt>
                <c:pt idx="4230">
                  <c:v>Feb 12, 2003</c:v>
                </c:pt>
                <c:pt idx="4231">
                  <c:v>Feb 11, 2003</c:v>
                </c:pt>
                <c:pt idx="4232">
                  <c:v>Feb 10, 2003</c:v>
                </c:pt>
                <c:pt idx="4233">
                  <c:v>Feb 07, 2003</c:v>
                </c:pt>
                <c:pt idx="4234">
                  <c:v>Feb 06, 2003</c:v>
                </c:pt>
                <c:pt idx="4235">
                  <c:v>Feb 05, 2003</c:v>
                </c:pt>
                <c:pt idx="4236">
                  <c:v>Feb 04, 2003</c:v>
                </c:pt>
                <c:pt idx="4237">
                  <c:v>Feb 03, 2003</c:v>
                </c:pt>
                <c:pt idx="4238">
                  <c:v>Jan 31, 2003</c:v>
                </c:pt>
                <c:pt idx="4239">
                  <c:v>Jan 30, 2003</c:v>
                </c:pt>
                <c:pt idx="4240">
                  <c:v>Jan 29, 2003</c:v>
                </c:pt>
                <c:pt idx="4241">
                  <c:v>Jan 28, 2003</c:v>
                </c:pt>
                <c:pt idx="4242">
                  <c:v>Jan 27, 2003</c:v>
                </c:pt>
                <c:pt idx="4243">
                  <c:v>Jan 24, 2003</c:v>
                </c:pt>
                <c:pt idx="4244">
                  <c:v>Jan 23, 2003</c:v>
                </c:pt>
                <c:pt idx="4245">
                  <c:v>Jan 22, 2003</c:v>
                </c:pt>
                <c:pt idx="4246">
                  <c:v>Jan 21, 2003</c:v>
                </c:pt>
                <c:pt idx="4247">
                  <c:v>Jan 20, 2003</c:v>
                </c:pt>
                <c:pt idx="4248">
                  <c:v>Jan 17, 2003</c:v>
                </c:pt>
                <c:pt idx="4249">
                  <c:v>Jan 16, 2003</c:v>
                </c:pt>
                <c:pt idx="4250">
                  <c:v>Jan 15, 2003</c:v>
                </c:pt>
                <c:pt idx="4251">
                  <c:v>Jan 14, 2003</c:v>
                </c:pt>
                <c:pt idx="4252">
                  <c:v>Jan 13, 2003</c:v>
                </c:pt>
                <c:pt idx="4253">
                  <c:v>Jan 10, 2003</c:v>
                </c:pt>
                <c:pt idx="4254">
                  <c:v>Jan 09, 2003</c:v>
                </c:pt>
                <c:pt idx="4255">
                  <c:v>Jan 08, 2003</c:v>
                </c:pt>
                <c:pt idx="4256">
                  <c:v>Jan 07, 2003</c:v>
                </c:pt>
                <c:pt idx="4257">
                  <c:v>Jan 06, 2003</c:v>
                </c:pt>
                <c:pt idx="4258">
                  <c:v>Jan 03, 2003</c:v>
                </c:pt>
                <c:pt idx="4259">
                  <c:v>Jan 02, 2003</c:v>
                </c:pt>
                <c:pt idx="4260">
                  <c:v>Dec 31, 2002</c:v>
                </c:pt>
                <c:pt idx="4261">
                  <c:v>Dec 30, 2002</c:v>
                </c:pt>
                <c:pt idx="4262">
                  <c:v>Dec 27, 2002</c:v>
                </c:pt>
                <c:pt idx="4263">
                  <c:v>Dec 26, 2002</c:v>
                </c:pt>
                <c:pt idx="4264">
                  <c:v>Dec 25, 2002</c:v>
                </c:pt>
                <c:pt idx="4265">
                  <c:v>Dec 24, 2002</c:v>
                </c:pt>
                <c:pt idx="4266">
                  <c:v>Dec 23, 2002</c:v>
                </c:pt>
                <c:pt idx="4267">
                  <c:v>Dec 20, 2002</c:v>
                </c:pt>
                <c:pt idx="4268">
                  <c:v>Dec 19, 2002</c:v>
                </c:pt>
                <c:pt idx="4269">
                  <c:v>Dec 18, 2002</c:v>
                </c:pt>
                <c:pt idx="4270">
                  <c:v>Dec 17, 2002</c:v>
                </c:pt>
                <c:pt idx="4271">
                  <c:v>Dec 16, 2002</c:v>
                </c:pt>
                <c:pt idx="4272">
                  <c:v>Dec 13, 2002</c:v>
                </c:pt>
                <c:pt idx="4273">
                  <c:v>Dec 12, 2002</c:v>
                </c:pt>
                <c:pt idx="4274">
                  <c:v>Dec 11, 2002</c:v>
                </c:pt>
                <c:pt idx="4275">
                  <c:v>Dec 10, 2002</c:v>
                </c:pt>
                <c:pt idx="4276">
                  <c:v>Dec 09, 2002</c:v>
                </c:pt>
                <c:pt idx="4277">
                  <c:v>Dec 06, 2002</c:v>
                </c:pt>
                <c:pt idx="4278">
                  <c:v>Dec 05, 2002</c:v>
                </c:pt>
                <c:pt idx="4279">
                  <c:v>Dec 04, 2002</c:v>
                </c:pt>
                <c:pt idx="4280">
                  <c:v>Dec 03, 2002</c:v>
                </c:pt>
                <c:pt idx="4281">
                  <c:v>Dec 02, 2002</c:v>
                </c:pt>
                <c:pt idx="4282">
                  <c:v>Nov 29, 2002</c:v>
                </c:pt>
                <c:pt idx="4283">
                  <c:v>Nov 28, 2002</c:v>
                </c:pt>
                <c:pt idx="4284">
                  <c:v>Nov 27, 2002</c:v>
                </c:pt>
                <c:pt idx="4285">
                  <c:v>Nov 26, 2002</c:v>
                </c:pt>
                <c:pt idx="4286">
                  <c:v>Nov 25, 2002</c:v>
                </c:pt>
                <c:pt idx="4287">
                  <c:v>Nov 22, 2002</c:v>
                </c:pt>
                <c:pt idx="4288">
                  <c:v>Nov 21, 2002</c:v>
                </c:pt>
                <c:pt idx="4289">
                  <c:v>Nov 20, 2002</c:v>
                </c:pt>
                <c:pt idx="4290">
                  <c:v>Nov 19, 2002</c:v>
                </c:pt>
                <c:pt idx="4291">
                  <c:v>Nov 18, 2002</c:v>
                </c:pt>
                <c:pt idx="4292">
                  <c:v>Nov 15, 2002</c:v>
                </c:pt>
                <c:pt idx="4293">
                  <c:v>Nov 14, 2002</c:v>
                </c:pt>
                <c:pt idx="4294">
                  <c:v>Nov 13, 2002</c:v>
                </c:pt>
                <c:pt idx="4295">
                  <c:v>Nov 12, 2002</c:v>
                </c:pt>
                <c:pt idx="4296">
                  <c:v>Nov 11, 2002</c:v>
                </c:pt>
                <c:pt idx="4297">
                  <c:v>Nov 08, 2002</c:v>
                </c:pt>
                <c:pt idx="4298">
                  <c:v>Nov 07, 2002</c:v>
                </c:pt>
                <c:pt idx="4299">
                  <c:v>Nov 06, 2002</c:v>
                </c:pt>
                <c:pt idx="4300">
                  <c:v>Nov 05, 2002</c:v>
                </c:pt>
                <c:pt idx="4301">
                  <c:v>Nov 04, 2002</c:v>
                </c:pt>
                <c:pt idx="4302">
                  <c:v>Nov 01, 2002</c:v>
                </c:pt>
                <c:pt idx="4303">
                  <c:v>Oct 31, 2002</c:v>
                </c:pt>
                <c:pt idx="4304">
                  <c:v>Oct 30, 2002</c:v>
                </c:pt>
                <c:pt idx="4305">
                  <c:v>Oct 29, 2002</c:v>
                </c:pt>
                <c:pt idx="4306">
                  <c:v>Oct 28, 2002</c:v>
                </c:pt>
                <c:pt idx="4307">
                  <c:v>Oct 25, 2002</c:v>
                </c:pt>
                <c:pt idx="4308">
                  <c:v>Oct 24, 2002</c:v>
                </c:pt>
                <c:pt idx="4309">
                  <c:v>Oct 23, 2002</c:v>
                </c:pt>
                <c:pt idx="4310">
                  <c:v>Oct 22, 2002</c:v>
                </c:pt>
                <c:pt idx="4311">
                  <c:v>Oct 21, 2002</c:v>
                </c:pt>
                <c:pt idx="4312">
                  <c:v>Oct 18, 2002</c:v>
                </c:pt>
                <c:pt idx="4313">
                  <c:v>Oct 17, 2002</c:v>
                </c:pt>
                <c:pt idx="4314">
                  <c:v>Oct 16, 2002</c:v>
                </c:pt>
                <c:pt idx="4315">
                  <c:v>Oct 15, 2002</c:v>
                </c:pt>
                <c:pt idx="4316">
                  <c:v>Oct 14, 2002</c:v>
                </c:pt>
                <c:pt idx="4317">
                  <c:v>Oct 11, 2002</c:v>
                </c:pt>
                <c:pt idx="4318">
                  <c:v>Oct 10, 2002</c:v>
                </c:pt>
                <c:pt idx="4319">
                  <c:v>Oct 09, 2002</c:v>
                </c:pt>
                <c:pt idx="4320">
                  <c:v>Oct 08, 2002</c:v>
                </c:pt>
                <c:pt idx="4321">
                  <c:v>Oct 07, 2002</c:v>
                </c:pt>
                <c:pt idx="4322">
                  <c:v>Oct 04, 2002</c:v>
                </c:pt>
                <c:pt idx="4323">
                  <c:v>Oct 03, 2002</c:v>
                </c:pt>
                <c:pt idx="4324">
                  <c:v>Oct 02, 2002</c:v>
                </c:pt>
                <c:pt idx="4325">
                  <c:v>Oct 01, 2002</c:v>
                </c:pt>
                <c:pt idx="4326">
                  <c:v>Sep 30, 2002</c:v>
                </c:pt>
                <c:pt idx="4327">
                  <c:v>Sep 27, 2002</c:v>
                </c:pt>
                <c:pt idx="4328">
                  <c:v>Sep 26, 2002</c:v>
                </c:pt>
                <c:pt idx="4329">
                  <c:v>Sep 25, 2002</c:v>
                </c:pt>
                <c:pt idx="4330">
                  <c:v>Sep 24, 2002</c:v>
                </c:pt>
                <c:pt idx="4331">
                  <c:v>Sep 23, 2002</c:v>
                </c:pt>
                <c:pt idx="4332">
                  <c:v>Sep 20, 2002</c:v>
                </c:pt>
                <c:pt idx="4333">
                  <c:v>Sep 19, 2002</c:v>
                </c:pt>
                <c:pt idx="4334">
                  <c:v>Sep 18, 2002</c:v>
                </c:pt>
                <c:pt idx="4335">
                  <c:v>Sep 17, 2002</c:v>
                </c:pt>
                <c:pt idx="4336">
                  <c:v>Sep 16, 2002</c:v>
                </c:pt>
                <c:pt idx="4337">
                  <c:v>Sep 13, 2002</c:v>
                </c:pt>
                <c:pt idx="4338">
                  <c:v>Sep 12, 2002</c:v>
                </c:pt>
                <c:pt idx="4339">
                  <c:v>Sep 11, 2002</c:v>
                </c:pt>
                <c:pt idx="4340">
                  <c:v>Sep 10, 2002</c:v>
                </c:pt>
                <c:pt idx="4341">
                  <c:v>Sep 09, 2002</c:v>
                </c:pt>
                <c:pt idx="4342">
                  <c:v>Sep 06, 2002</c:v>
                </c:pt>
                <c:pt idx="4343">
                  <c:v>Sep 05, 2002</c:v>
                </c:pt>
                <c:pt idx="4344">
                  <c:v>Sep 04, 2002</c:v>
                </c:pt>
                <c:pt idx="4345">
                  <c:v>Sep 03, 2002</c:v>
                </c:pt>
                <c:pt idx="4346">
                  <c:v>Sep 02, 2002</c:v>
                </c:pt>
                <c:pt idx="4347">
                  <c:v>Aug 30, 2002</c:v>
                </c:pt>
                <c:pt idx="4348">
                  <c:v>Aug 29, 2002</c:v>
                </c:pt>
                <c:pt idx="4349">
                  <c:v>Aug 28, 2002</c:v>
                </c:pt>
                <c:pt idx="4350">
                  <c:v>Aug 27, 2002</c:v>
                </c:pt>
                <c:pt idx="4351">
                  <c:v>Aug 26, 2002</c:v>
                </c:pt>
                <c:pt idx="4352">
                  <c:v>Aug 23, 2002</c:v>
                </c:pt>
                <c:pt idx="4353">
                  <c:v>Aug 22, 2002</c:v>
                </c:pt>
                <c:pt idx="4354">
                  <c:v>Aug 21, 2002</c:v>
                </c:pt>
                <c:pt idx="4355">
                  <c:v>Aug 20, 2002</c:v>
                </c:pt>
                <c:pt idx="4356">
                  <c:v>Aug 19, 2002</c:v>
                </c:pt>
                <c:pt idx="4357">
                  <c:v>Aug 16, 2002</c:v>
                </c:pt>
                <c:pt idx="4358">
                  <c:v>Aug 15, 2002</c:v>
                </c:pt>
                <c:pt idx="4359">
                  <c:v>Aug 14, 2002</c:v>
                </c:pt>
                <c:pt idx="4360">
                  <c:v>Aug 13, 2002</c:v>
                </c:pt>
                <c:pt idx="4361">
                  <c:v>Aug 12, 2002</c:v>
                </c:pt>
                <c:pt idx="4362">
                  <c:v>Aug 09, 2002</c:v>
                </c:pt>
                <c:pt idx="4363">
                  <c:v>Aug 08, 2002</c:v>
                </c:pt>
                <c:pt idx="4364">
                  <c:v>Aug 07, 2002</c:v>
                </c:pt>
                <c:pt idx="4365">
                  <c:v>Aug 06, 2002</c:v>
                </c:pt>
                <c:pt idx="4366">
                  <c:v>Aug 05, 2002</c:v>
                </c:pt>
                <c:pt idx="4367">
                  <c:v>Aug 02, 2002</c:v>
                </c:pt>
                <c:pt idx="4368">
                  <c:v>Aug 01, 2002</c:v>
                </c:pt>
                <c:pt idx="4369">
                  <c:v>Jul 31, 2002</c:v>
                </c:pt>
                <c:pt idx="4370">
                  <c:v>Jul 30, 2002</c:v>
                </c:pt>
                <c:pt idx="4371">
                  <c:v>Jul 29, 2002</c:v>
                </c:pt>
                <c:pt idx="4372">
                  <c:v>Jul 26, 2002</c:v>
                </c:pt>
                <c:pt idx="4373">
                  <c:v>Jul 25, 2002</c:v>
                </c:pt>
                <c:pt idx="4374">
                  <c:v>Jul 24, 2002</c:v>
                </c:pt>
                <c:pt idx="4375">
                  <c:v>Jul 23, 2002</c:v>
                </c:pt>
                <c:pt idx="4376">
                  <c:v>Jul 22, 2002</c:v>
                </c:pt>
                <c:pt idx="4377">
                  <c:v>Jul 19, 2002</c:v>
                </c:pt>
                <c:pt idx="4378">
                  <c:v>Jul 18, 2002</c:v>
                </c:pt>
                <c:pt idx="4379">
                  <c:v>Jul 17, 2002</c:v>
                </c:pt>
                <c:pt idx="4380">
                  <c:v>Jul 16, 2002</c:v>
                </c:pt>
                <c:pt idx="4381">
                  <c:v>Jul 15, 2002</c:v>
                </c:pt>
                <c:pt idx="4382">
                  <c:v>Jul 12, 2002</c:v>
                </c:pt>
                <c:pt idx="4383">
                  <c:v>Jul 11, 2002</c:v>
                </c:pt>
                <c:pt idx="4384">
                  <c:v>Jul 10, 2002</c:v>
                </c:pt>
                <c:pt idx="4385">
                  <c:v>Jul 09, 2002</c:v>
                </c:pt>
                <c:pt idx="4386">
                  <c:v>Jul 08, 2002</c:v>
                </c:pt>
                <c:pt idx="4387">
                  <c:v>Jul 05, 2002</c:v>
                </c:pt>
                <c:pt idx="4388">
                  <c:v>Jul 04, 2002</c:v>
                </c:pt>
                <c:pt idx="4389">
                  <c:v>Jul 03, 2002</c:v>
                </c:pt>
                <c:pt idx="4390">
                  <c:v>Jul 02, 2002</c:v>
                </c:pt>
                <c:pt idx="4391">
                  <c:v>Jul 01, 2002</c:v>
                </c:pt>
                <c:pt idx="4392">
                  <c:v>Jun 28, 2002</c:v>
                </c:pt>
                <c:pt idx="4393">
                  <c:v>Jun 27, 2002</c:v>
                </c:pt>
                <c:pt idx="4394">
                  <c:v>Jun 26, 2002</c:v>
                </c:pt>
                <c:pt idx="4395">
                  <c:v>Jun 25, 2002</c:v>
                </c:pt>
                <c:pt idx="4396">
                  <c:v>Jun 24, 2002</c:v>
                </c:pt>
                <c:pt idx="4397">
                  <c:v>Jun 21, 2002</c:v>
                </c:pt>
                <c:pt idx="4398">
                  <c:v>Jun 20, 2002</c:v>
                </c:pt>
                <c:pt idx="4399">
                  <c:v>Jun 19, 2002</c:v>
                </c:pt>
                <c:pt idx="4400">
                  <c:v>Jun 18, 2002</c:v>
                </c:pt>
                <c:pt idx="4401">
                  <c:v>Jun 17, 2002</c:v>
                </c:pt>
                <c:pt idx="4402">
                  <c:v>Jun 14, 2002</c:v>
                </c:pt>
                <c:pt idx="4403">
                  <c:v>Jun 13, 2002</c:v>
                </c:pt>
                <c:pt idx="4404">
                  <c:v>Jun 12, 2002</c:v>
                </c:pt>
                <c:pt idx="4405">
                  <c:v>Jun 11, 2002</c:v>
                </c:pt>
                <c:pt idx="4406">
                  <c:v>Jun 10, 2002</c:v>
                </c:pt>
                <c:pt idx="4407">
                  <c:v>Jun 07, 2002</c:v>
                </c:pt>
                <c:pt idx="4408">
                  <c:v>Jun 06, 2002</c:v>
                </c:pt>
                <c:pt idx="4409">
                  <c:v>Jun 05, 2002</c:v>
                </c:pt>
                <c:pt idx="4410">
                  <c:v>Jun 04, 2002</c:v>
                </c:pt>
                <c:pt idx="4411">
                  <c:v>Jun 03, 2002</c:v>
                </c:pt>
                <c:pt idx="4412">
                  <c:v>May 31, 2002</c:v>
                </c:pt>
                <c:pt idx="4413">
                  <c:v>May 30, 2002</c:v>
                </c:pt>
                <c:pt idx="4414">
                  <c:v>May 29, 2002</c:v>
                </c:pt>
                <c:pt idx="4415">
                  <c:v>May 28, 2002</c:v>
                </c:pt>
                <c:pt idx="4416">
                  <c:v>May 27, 2002</c:v>
                </c:pt>
                <c:pt idx="4417">
                  <c:v>May 24, 2002</c:v>
                </c:pt>
                <c:pt idx="4418">
                  <c:v>May 23, 2002</c:v>
                </c:pt>
                <c:pt idx="4419">
                  <c:v>May 22, 2002</c:v>
                </c:pt>
                <c:pt idx="4420">
                  <c:v>May 21, 2002</c:v>
                </c:pt>
                <c:pt idx="4421">
                  <c:v>May 20, 2002</c:v>
                </c:pt>
                <c:pt idx="4422">
                  <c:v>May 17, 2002</c:v>
                </c:pt>
                <c:pt idx="4423">
                  <c:v>May 16, 2002</c:v>
                </c:pt>
                <c:pt idx="4424">
                  <c:v>May 15, 2002</c:v>
                </c:pt>
                <c:pt idx="4425">
                  <c:v>May 14, 2002</c:v>
                </c:pt>
                <c:pt idx="4426">
                  <c:v>May 13, 2002</c:v>
                </c:pt>
                <c:pt idx="4427">
                  <c:v>May 10, 2002</c:v>
                </c:pt>
                <c:pt idx="4428">
                  <c:v>May 09, 2002</c:v>
                </c:pt>
                <c:pt idx="4429">
                  <c:v>May 08, 2002</c:v>
                </c:pt>
                <c:pt idx="4430">
                  <c:v>May 07, 2002</c:v>
                </c:pt>
                <c:pt idx="4431">
                  <c:v>May 06, 2002</c:v>
                </c:pt>
                <c:pt idx="4432">
                  <c:v>May 03, 2002</c:v>
                </c:pt>
                <c:pt idx="4433">
                  <c:v>May 02, 2002</c:v>
                </c:pt>
                <c:pt idx="4434">
                  <c:v>May 01, 2002</c:v>
                </c:pt>
                <c:pt idx="4435">
                  <c:v>Apr 30, 2002</c:v>
                </c:pt>
                <c:pt idx="4436">
                  <c:v>Apr 29, 2002</c:v>
                </c:pt>
                <c:pt idx="4437">
                  <c:v>Apr 26, 2002</c:v>
                </c:pt>
                <c:pt idx="4438">
                  <c:v>Apr 25, 2002</c:v>
                </c:pt>
                <c:pt idx="4439">
                  <c:v>Apr 24, 2002</c:v>
                </c:pt>
                <c:pt idx="4440">
                  <c:v>Apr 23, 2002</c:v>
                </c:pt>
                <c:pt idx="4441">
                  <c:v>Apr 22, 2002</c:v>
                </c:pt>
                <c:pt idx="4442">
                  <c:v>Apr 19, 2002</c:v>
                </c:pt>
                <c:pt idx="4443">
                  <c:v>Apr 18, 2002</c:v>
                </c:pt>
                <c:pt idx="4444">
                  <c:v>Apr 17, 2002</c:v>
                </c:pt>
                <c:pt idx="4445">
                  <c:v>Apr 16, 2002</c:v>
                </c:pt>
                <c:pt idx="4446">
                  <c:v>Apr 15, 2002</c:v>
                </c:pt>
                <c:pt idx="4447">
                  <c:v>Apr 12, 2002</c:v>
                </c:pt>
                <c:pt idx="4448">
                  <c:v>Apr 11, 2002</c:v>
                </c:pt>
                <c:pt idx="4449">
                  <c:v>Apr 10, 2002</c:v>
                </c:pt>
                <c:pt idx="4450">
                  <c:v>Apr 09, 2002</c:v>
                </c:pt>
                <c:pt idx="4451">
                  <c:v>Apr 08, 2002</c:v>
                </c:pt>
                <c:pt idx="4452">
                  <c:v>Apr 05, 2002</c:v>
                </c:pt>
                <c:pt idx="4453">
                  <c:v>Apr 04, 2002</c:v>
                </c:pt>
                <c:pt idx="4454">
                  <c:v>Apr 03, 2002</c:v>
                </c:pt>
                <c:pt idx="4455">
                  <c:v>Apr 02, 2002</c:v>
                </c:pt>
                <c:pt idx="4456">
                  <c:v>Apr 01, 2002</c:v>
                </c:pt>
                <c:pt idx="4457">
                  <c:v>Mar 29, 2002</c:v>
                </c:pt>
                <c:pt idx="4458">
                  <c:v>Mar 28, 2002</c:v>
                </c:pt>
                <c:pt idx="4459">
                  <c:v>Mar 27, 2002</c:v>
                </c:pt>
                <c:pt idx="4460">
                  <c:v>Mar 26, 2002</c:v>
                </c:pt>
                <c:pt idx="4461">
                  <c:v>Mar 25, 2002</c:v>
                </c:pt>
                <c:pt idx="4462">
                  <c:v>Mar 22, 2002</c:v>
                </c:pt>
                <c:pt idx="4463">
                  <c:v>Mar 21, 2002</c:v>
                </c:pt>
                <c:pt idx="4464">
                  <c:v>Mar 20, 2002</c:v>
                </c:pt>
                <c:pt idx="4465">
                  <c:v>Mar 19, 2002</c:v>
                </c:pt>
                <c:pt idx="4466">
                  <c:v>Mar 18, 2002</c:v>
                </c:pt>
                <c:pt idx="4467">
                  <c:v>Mar 15, 2002</c:v>
                </c:pt>
                <c:pt idx="4468">
                  <c:v>Mar 14, 2002</c:v>
                </c:pt>
                <c:pt idx="4469">
                  <c:v>Mar 13, 2002</c:v>
                </c:pt>
                <c:pt idx="4470">
                  <c:v>Mar 12, 2002</c:v>
                </c:pt>
                <c:pt idx="4471">
                  <c:v>Mar 11, 2002</c:v>
                </c:pt>
                <c:pt idx="4472">
                  <c:v>Mar 08, 2002</c:v>
                </c:pt>
                <c:pt idx="4473">
                  <c:v>Mar 07, 2002</c:v>
                </c:pt>
                <c:pt idx="4474">
                  <c:v>Mar 06, 2002</c:v>
                </c:pt>
                <c:pt idx="4475">
                  <c:v>Mar 05, 2002</c:v>
                </c:pt>
                <c:pt idx="4476">
                  <c:v>Mar 04, 2002</c:v>
                </c:pt>
                <c:pt idx="4477">
                  <c:v>Mar 01, 2002</c:v>
                </c:pt>
                <c:pt idx="4478">
                  <c:v>Feb 28, 2002</c:v>
                </c:pt>
                <c:pt idx="4479">
                  <c:v>Feb 27, 2002</c:v>
                </c:pt>
                <c:pt idx="4480">
                  <c:v>Feb 26, 2002</c:v>
                </c:pt>
                <c:pt idx="4481">
                  <c:v>Feb 25, 2002</c:v>
                </c:pt>
                <c:pt idx="4482">
                  <c:v>Feb 22, 2002</c:v>
                </c:pt>
                <c:pt idx="4483">
                  <c:v>Feb 21, 2002</c:v>
                </c:pt>
                <c:pt idx="4484">
                  <c:v>Feb 20, 2002</c:v>
                </c:pt>
                <c:pt idx="4485">
                  <c:v>Feb 19, 2002</c:v>
                </c:pt>
                <c:pt idx="4486">
                  <c:v>Feb 18, 2002</c:v>
                </c:pt>
                <c:pt idx="4487">
                  <c:v>Feb 15, 2002</c:v>
                </c:pt>
                <c:pt idx="4488">
                  <c:v>Feb 14, 2002</c:v>
                </c:pt>
                <c:pt idx="4489">
                  <c:v>Feb 13, 2002</c:v>
                </c:pt>
                <c:pt idx="4490">
                  <c:v>Feb 12, 2002</c:v>
                </c:pt>
                <c:pt idx="4491">
                  <c:v>Feb 11, 2002</c:v>
                </c:pt>
                <c:pt idx="4492">
                  <c:v>Feb 08, 2002</c:v>
                </c:pt>
                <c:pt idx="4493">
                  <c:v>Feb 07, 2002</c:v>
                </c:pt>
                <c:pt idx="4494">
                  <c:v>Feb 06, 2002</c:v>
                </c:pt>
                <c:pt idx="4495">
                  <c:v>Feb 05, 2002</c:v>
                </c:pt>
                <c:pt idx="4496">
                  <c:v>Feb 04, 2002</c:v>
                </c:pt>
                <c:pt idx="4497">
                  <c:v>Feb 01, 2002</c:v>
                </c:pt>
                <c:pt idx="4498">
                  <c:v>Jan 31, 2002</c:v>
                </c:pt>
                <c:pt idx="4499">
                  <c:v>Jan 30, 2002</c:v>
                </c:pt>
                <c:pt idx="4500">
                  <c:v>Jan 29, 2002</c:v>
                </c:pt>
                <c:pt idx="4501">
                  <c:v>Jan 28, 2002</c:v>
                </c:pt>
                <c:pt idx="4502">
                  <c:v>Jan 25, 2002</c:v>
                </c:pt>
                <c:pt idx="4503">
                  <c:v>Jan 24, 2002</c:v>
                </c:pt>
                <c:pt idx="4504">
                  <c:v>Jan 23, 2002</c:v>
                </c:pt>
                <c:pt idx="4505">
                  <c:v>Jan 22, 2002</c:v>
                </c:pt>
                <c:pt idx="4506">
                  <c:v>Jan 21, 2002</c:v>
                </c:pt>
                <c:pt idx="4507">
                  <c:v>Jan 18, 2002</c:v>
                </c:pt>
                <c:pt idx="4508">
                  <c:v>Jan 17, 2002</c:v>
                </c:pt>
                <c:pt idx="4509">
                  <c:v>Jan 16, 2002</c:v>
                </c:pt>
                <c:pt idx="4510">
                  <c:v>Jan 15, 2002</c:v>
                </c:pt>
                <c:pt idx="4511">
                  <c:v>Jan 14, 2002</c:v>
                </c:pt>
                <c:pt idx="4512">
                  <c:v>Jan 11, 2002</c:v>
                </c:pt>
                <c:pt idx="4513">
                  <c:v>Jan 10, 2002</c:v>
                </c:pt>
                <c:pt idx="4514">
                  <c:v>Jan 09, 2002</c:v>
                </c:pt>
                <c:pt idx="4515">
                  <c:v>Jan 08, 2002</c:v>
                </c:pt>
                <c:pt idx="4516">
                  <c:v>Jan 07, 2002</c:v>
                </c:pt>
                <c:pt idx="4517">
                  <c:v>Jan 04, 2002</c:v>
                </c:pt>
                <c:pt idx="4518">
                  <c:v>Jan 03, 2002</c:v>
                </c:pt>
                <c:pt idx="4519">
                  <c:v>Jan 02, 2002</c:v>
                </c:pt>
                <c:pt idx="4520">
                  <c:v>Dec 31, 2001</c:v>
                </c:pt>
                <c:pt idx="4521">
                  <c:v>Dec 28, 2001</c:v>
                </c:pt>
                <c:pt idx="4522">
                  <c:v>Dec 27, 2001</c:v>
                </c:pt>
                <c:pt idx="4523">
                  <c:v>Dec 26, 2001</c:v>
                </c:pt>
                <c:pt idx="4524">
                  <c:v>Dec 25, 2001</c:v>
                </c:pt>
                <c:pt idx="4525">
                  <c:v>Dec 24, 2001</c:v>
                </c:pt>
                <c:pt idx="4526">
                  <c:v>Dec 21, 2001</c:v>
                </c:pt>
                <c:pt idx="4527">
                  <c:v>Dec 20, 2001</c:v>
                </c:pt>
                <c:pt idx="4528">
                  <c:v>Dec 19, 2001</c:v>
                </c:pt>
                <c:pt idx="4529">
                  <c:v>Dec 18, 2001</c:v>
                </c:pt>
                <c:pt idx="4530">
                  <c:v>Dec 17, 2001</c:v>
                </c:pt>
                <c:pt idx="4531">
                  <c:v>Dec 14, 2001</c:v>
                </c:pt>
                <c:pt idx="4532">
                  <c:v>Dec 13, 2001</c:v>
                </c:pt>
                <c:pt idx="4533">
                  <c:v>Dec 12, 2001</c:v>
                </c:pt>
                <c:pt idx="4534">
                  <c:v>Dec 11, 2001</c:v>
                </c:pt>
                <c:pt idx="4535">
                  <c:v>Dec 10, 2001</c:v>
                </c:pt>
                <c:pt idx="4536">
                  <c:v>Dec 07, 2001</c:v>
                </c:pt>
                <c:pt idx="4537">
                  <c:v>Dec 06, 2001</c:v>
                </c:pt>
                <c:pt idx="4538">
                  <c:v>Dec 05, 2001</c:v>
                </c:pt>
                <c:pt idx="4539">
                  <c:v>Dec 04, 2001</c:v>
                </c:pt>
                <c:pt idx="4540">
                  <c:v>Dec 03, 2001</c:v>
                </c:pt>
                <c:pt idx="4541">
                  <c:v>Nov 30, 2001</c:v>
                </c:pt>
                <c:pt idx="4542">
                  <c:v>Nov 29, 2001</c:v>
                </c:pt>
                <c:pt idx="4543">
                  <c:v>Nov 28, 2001</c:v>
                </c:pt>
                <c:pt idx="4544">
                  <c:v>Nov 27, 2001</c:v>
                </c:pt>
                <c:pt idx="4545">
                  <c:v>Nov 26, 2001</c:v>
                </c:pt>
                <c:pt idx="4546">
                  <c:v>Nov 23, 2001</c:v>
                </c:pt>
                <c:pt idx="4547">
                  <c:v>Nov 22, 2001</c:v>
                </c:pt>
                <c:pt idx="4548">
                  <c:v>Nov 21, 2001</c:v>
                </c:pt>
                <c:pt idx="4549">
                  <c:v>Nov 20, 2001</c:v>
                </c:pt>
                <c:pt idx="4550">
                  <c:v>Nov 19, 2001</c:v>
                </c:pt>
                <c:pt idx="4551">
                  <c:v>Nov 16, 2001</c:v>
                </c:pt>
                <c:pt idx="4552">
                  <c:v>Nov 15, 2001</c:v>
                </c:pt>
                <c:pt idx="4553">
                  <c:v>Nov 14, 2001</c:v>
                </c:pt>
                <c:pt idx="4554">
                  <c:v>Nov 13, 2001</c:v>
                </c:pt>
                <c:pt idx="4555">
                  <c:v>Nov 12, 2001</c:v>
                </c:pt>
                <c:pt idx="4556">
                  <c:v>Nov 09, 2001</c:v>
                </c:pt>
                <c:pt idx="4557">
                  <c:v>Nov 08, 2001</c:v>
                </c:pt>
                <c:pt idx="4558">
                  <c:v>Nov 07, 2001</c:v>
                </c:pt>
                <c:pt idx="4559">
                  <c:v>Nov 06, 2001</c:v>
                </c:pt>
                <c:pt idx="4560">
                  <c:v>Nov 05, 2001</c:v>
                </c:pt>
                <c:pt idx="4561">
                  <c:v>Nov 02, 2001</c:v>
                </c:pt>
                <c:pt idx="4562">
                  <c:v>Nov 01, 2001</c:v>
                </c:pt>
                <c:pt idx="4563">
                  <c:v>Oct 31, 2001</c:v>
                </c:pt>
                <c:pt idx="4564">
                  <c:v>Oct 30, 2001</c:v>
                </c:pt>
                <c:pt idx="4565">
                  <c:v>Oct 29, 2001</c:v>
                </c:pt>
                <c:pt idx="4566">
                  <c:v>Oct 26, 2001</c:v>
                </c:pt>
                <c:pt idx="4567">
                  <c:v>Oct 25, 2001</c:v>
                </c:pt>
                <c:pt idx="4568">
                  <c:v>Oct 24, 2001</c:v>
                </c:pt>
                <c:pt idx="4569">
                  <c:v>Oct 23, 2001</c:v>
                </c:pt>
                <c:pt idx="4570">
                  <c:v>Oct 22, 2001</c:v>
                </c:pt>
                <c:pt idx="4571">
                  <c:v>Oct 19, 2001</c:v>
                </c:pt>
                <c:pt idx="4572">
                  <c:v>Oct 18, 2001</c:v>
                </c:pt>
                <c:pt idx="4573">
                  <c:v>Oct 17, 2001</c:v>
                </c:pt>
                <c:pt idx="4574">
                  <c:v>Oct 16, 2001</c:v>
                </c:pt>
                <c:pt idx="4575">
                  <c:v>Oct 15, 2001</c:v>
                </c:pt>
                <c:pt idx="4576">
                  <c:v>Oct 12, 2001</c:v>
                </c:pt>
                <c:pt idx="4577">
                  <c:v>Oct 11, 2001</c:v>
                </c:pt>
                <c:pt idx="4578">
                  <c:v>Oct 10, 2001</c:v>
                </c:pt>
                <c:pt idx="4579">
                  <c:v>Oct 09, 2001</c:v>
                </c:pt>
                <c:pt idx="4580">
                  <c:v>Oct 08, 2001</c:v>
                </c:pt>
                <c:pt idx="4581">
                  <c:v>Oct 05, 2001</c:v>
                </c:pt>
                <c:pt idx="4582">
                  <c:v>Oct 04, 2001</c:v>
                </c:pt>
                <c:pt idx="4583">
                  <c:v>Oct 03, 2001</c:v>
                </c:pt>
                <c:pt idx="4584">
                  <c:v>Oct 02, 2001</c:v>
                </c:pt>
                <c:pt idx="4585">
                  <c:v>Oct 01, 2001</c:v>
                </c:pt>
                <c:pt idx="4586">
                  <c:v>Sep 28, 2001</c:v>
                </c:pt>
                <c:pt idx="4587">
                  <c:v>Sep 27, 2001</c:v>
                </c:pt>
                <c:pt idx="4588">
                  <c:v>Sep 26, 2001</c:v>
                </c:pt>
                <c:pt idx="4589">
                  <c:v>Sep 25, 2001</c:v>
                </c:pt>
                <c:pt idx="4590">
                  <c:v>Sep 24, 2001</c:v>
                </c:pt>
                <c:pt idx="4591">
                  <c:v>Sep 21, 2001</c:v>
                </c:pt>
                <c:pt idx="4592">
                  <c:v>Sep 20, 2001</c:v>
                </c:pt>
                <c:pt idx="4593">
                  <c:v>Sep 19, 2001</c:v>
                </c:pt>
                <c:pt idx="4594">
                  <c:v>Sep 18, 2001</c:v>
                </c:pt>
                <c:pt idx="4595">
                  <c:v>Sep 17, 2001</c:v>
                </c:pt>
                <c:pt idx="4596">
                  <c:v>Sep 14, 2001</c:v>
                </c:pt>
                <c:pt idx="4597">
                  <c:v>Sep 13, 2001</c:v>
                </c:pt>
                <c:pt idx="4598">
                  <c:v>Sep 12, 2001</c:v>
                </c:pt>
                <c:pt idx="4599">
                  <c:v>Sep 11, 2001</c:v>
                </c:pt>
                <c:pt idx="4600">
                  <c:v>Sep 10, 2001</c:v>
                </c:pt>
                <c:pt idx="4601">
                  <c:v>Sep 07, 2001</c:v>
                </c:pt>
                <c:pt idx="4602">
                  <c:v>Sep 06, 2001</c:v>
                </c:pt>
                <c:pt idx="4603">
                  <c:v>Sep 05, 2001</c:v>
                </c:pt>
                <c:pt idx="4604">
                  <c:v>Sep 04, 2001</c:v>
                </c:pt>
                <c:pt idx="4605">
                  <c:v>Sep 03, 2001</c:v>
                </c:pt>
                <c:pt idx="4606">
                  <c:v>Aug 31, 2001</c:v>
                </c:pt>
                <c:pt idx="4607">
                  <c:v>Aug 30, 2001</c:v>
                </c:pt>
                <c:pt idx="4608">
                  <c:v>Aug 29, 2001</c:v>
                </c:pt>
                <c:pt idx="4609">
                  <c:v>Aug 28, 2001</c:v>
                </c:pt>
                <c:pt idx="4610">
                  <c:v>Aug 27, 2001</c:v>
                </c:pt>
                <c:pt idx="4611">
                  <c:v>Aug 24, 2001</c:v>
                </c:pt>
                <c:pt idx="4612">
                  <c:v>Aug 23, 2001</c:v>
                </c:pt>
                <c:pt idx="4613">
                  <c:v>Aug 22, 2001</c:v>
                </c:pt>
                <c:pt idx="4614">
                  <c:v>Aug 21, 2001</c:v>
                </c:pt>
                <c:pt idx="4615">
                  <c:v>Aug 20, 2001</c:v>
                </c:pt>
                <c:pt idx="4616">
                  <c:v>Aug 17, 2001</c:v>
                </c:pt>
                <c:pt idx="4617">
                  <c:v>Aug 16, 2001</c:v>
                </c:pt>
                <c:pt idx="4618">
                  <c:v>Aug 15, 2001</c:v>
                </c:pt>
                <c:pt idx="4619">
                  <c:v>Aug 14, 2001</c:v>
                </c:pt>
                <c:pt idx="4620">
                  <c:v>Aug 13, 2001</c:v>
                </c:pt>
                <c:pt idx="4621">
                  <c:v>Aug 10, 2001</c:v>
                </c:pt>
                <c:pt idx="4622">
                  <c:v>Aug 09, 2001</c:v>
                </c:pt>
                <c:pt idx="4623">
                  <c:v>Aug 08, 2001</c:v>
                </c:pt>
                <c:pt idx="4624">
                  <c:v>Aug 07, 2001</c:v>
                </c:pt>
                <c:pt idx="4625">
                  <c:v>Aug 06, 2001</c:v>
                </c:pt>
                <c:pt idx="4626">
                  <c:v>Aug 03, 2001</c:v>
                </c:pt>
                <c:pt idx="4627">
                  <c:v>Aug 02, 2001</c:v>
                </c:pt>
                <c:pt idx="4628">
                  <c:v>Aug 01, 2001</c:v>
                </c:pt>
                <c:pt idx="4629">
                  <c:v>Jul 31, 2001</c:v>
                </c:pt>
                <c:pt idx="4630">
                  <c:v>Jul 30, 2001</c:v>
                </c:pt>
                <c:pt idx="4631">
                  <c:v>Jul 27, 2001</c:v>
                </c:pt>
                <c:pt idx="4632">
                  <c:v>Jul 26, 2001</c:v>
                </c:pt>
                <c:pt idx="4633">
                  <c:v>Jul 25, 2001</c:v>
                </c:pt>
                <c:pt idx="4634">
                  <c:v>Jul 24, 2001</c:v>
                </c:pt>
                <c:pt idx="4635">
                  <c:v>Jul 23, 2001</c:v>
                </c:pt>
                <c:pt idx="4636">
                  <c:v>Jul 20, 2001</c:v>
                </c:pt>
                <c:pt idx="4637">
                  <c:v>Jul 19, 2001</c:v>
                </c:pt>
                <c:pt idx="4638">
                  <c:v>Jul 18, 2001</c:v>
                </c:pt>
                <c:pt idx="4639">
                  <c:v>Jul 17, 2001</c:v>
                </c:pt>
                <c:pt idx="4640">
                  <c:v>Jul 16, 2001</c:v>
                </c:pt>
                <c:pt idx="4641">
                  <c:v>Jul 13, 2001</c:v>
                </c:pt>
                <c:pt idx="4642">
                  <c:v>Jul 12, 2001</c:v>
                </c:pt>
                <c:pt idx="4643">
                  <c:v>Jul 11, 2001</c:v>
                </c:pt>
                <c:pt idx="4644">
                  <c:v>Jul 10, 2001</c:v>
                </c:pt>
                <c:pt idx="4645">
                  <c:v>Jul 09, 2001</c:v>
                </c:pt>
                <c:pt idx="4646">
                  <c:v>Jul 06, 2001</c:v>
                </c:pt>
                <c:pt idx="4647">
                  <c:v>Jul 05, 2001</c:v>
                </c:pt>
                <c:pt idx="4648">
                  <c:v>Jul 04, 2001</c:v>
                </c:pt>
                <c:pt idx="4649">
                  <c:v>Jul 03, 2001</c:v>
                </c:pt>
                <c:pt idx="4650">
                  <c:v>Jul 02, 2001</c:v>
                </c:pt>
                <c:pt idx="4651">
                  <c:v>Jun 29, 2001</c:v>
                </c:pt>
                <c:pt idx="4652">
                  <c:v>Jun 28, 2001</c:v>
                </c:pt>
                <c:pt idx="4653">
                  <c:v>Jun 27, 2001</c:v>
                </c:pt>
                <c:pt idx="4654">
                  <c:v>Jun 26, 2001</c:v>
                </c:pt>
                <c:pt idx="4655">
                  <c:v>Jun 25, 2001</c:v>
                </c:pt>
                <c:pt idx="4656">
                  <c:v>Jun 22, 2001</c:v>
                </c:pt>
                <c:pt idx="4657">
                  <c:v>Jun 21, 2001</c:v>
                </c:pt>
                <c:pt idx="4658">
                  <c:v>Jun 20, 2001</c:v>
                </c:pt>
                <c:pt idx="4659">
                  <c:v>Jun 19, 2001</c:v>
                </c:pt>
                <c:pt idx="4660">
                  <c:v>Jun 18, 2001</c:v>
                </c:pt>
                <c:pt idx="4661">
                  <c:v>Jun 15, 2001</c:v>
                </c:pt>
                <c:pt idx="4662">
                  <c:v>Jun 14, 2001</c:v>
                </c:pt>
                <c:pt idx="4663">
                  <c:v>Jun 13, 2001</c:v>
                </c:pt>
                <c:pt idx="4664">
                  <c:v>Jun 12, 2001</c:v>
                </c:pt>
                <c:pt idx="4665">
                  <c:v>Jun 11, 2001</c:v>
                </c:pt>
                <c:pt idx="4666">
                  <c:v>Jun 08, 2001</c:v>
                </c:pt>
                <c:pt idx="4667">
                  <c:v>Jun 07, 2001</c:v>
                </c:pt>
                <c:pt idx="4668">
                  <c:v>Jun 06, 2001</c:v>
                </c:pt>
                <c:pt idx="4669">
                  <c:v>Jun 05, 2001</c:v>
                </c:pt>
                <c:pt idx="4670">
                  <c:v>Jun 04, 2001</c:v>
                </c:pt>
                <c:pt idx="4671">
                  <c:v>Jun 01, 2001</c:v>
                </c:pt>
                <c:pt idx="4672">
                  <c:v>May 31, 2001</c:v>
                </c:pt>
                <c:pt idx="4673">
                  <c:v>May 30, 2001</c:v>
                </c:pt>
                <c:pt idx="4674">
                  <c:v>May 29, 2001</c:v>
                </c:pt>
                <c:pt idx="4675">
                  <c:v>May 28, 2001</c:v>
                </c:pt>
                <c:pt idx="4676">
                  <c:v>May 25, 2001</c:v>
                </c:pt>
                <c:pt idx="4677">
                  <c:v>May 24, 2001</c:v>
                </c:pt>
                <c:pt idx="4678">
                  <c:v>May 23, 2001</c:v>
                </c:pt>
                <c:pt idx="4679">
                  <c:v>May 22, 2001</c:v>
                </c:pt>
                <c:pt idx="4680">
                  <c:v>May 21, 2001</c:v>
                </c:pt>
                <c:pt idx="4681">
                  <c:v>May 18, 2001</c:v>
                </c:pt>
                <c:pt idx="4682">
                  <c:v>May 17, 2001</c:v>
                </c:pt>
                <c:pt idx="4683">
                  <c:v>May 16, 2001</c:v>
                </c:pt>
                <c:pt idx="4684">
                  <c:v>May 15, 2001</c:v>
                </c:pt>
                <c:pt idx="4685">
                  <c:v>May 14, 2001</c:v>
                </c:pt>
                <c:pt idx="4686">
                  <c:v>May 11, 2001</c:v>
                </c:pt>
                <c:pt idx="4687">
                  <c:v>May 10, 2001</c:v>
                </c:pt>
                <c:pt idx="4688">
                  <c:v>May 09, 2001</c:v>
                </c:pt>
                <c:pt idx="4689">
                  <c:v>May 08, 2001</c:v>
                </c:pt>
                <c:pt idx="4690">
                  <c:v>May 07, 2001</c:v>
                </c:pt>
                <c:pt idx="4691">
                  <c:v>May 04, 2001</c:v>
                </c:pt>
                <c:pt idx="4692">
                  <c:v>May 03, 2001</c:v>
                </c:pt>
                <c:pt idx="4693">
                  <c:v>May 02, 2001</c:v>
                </c:pt>
                <c:pt idx="4694">
                  <c:v>May 01, 2001</c:v>
                </c:pt>
                <c:pt idx="4695">
                  <c:v>Apr 30, 2001</c:v>
                </c:pt>
                <c:pt idx="4696">
                  <c:v>Apr 27, 2001</c:v>
                </c:pt>
                <c:pt idx="4697">
                  <c:v>Apr 26, 2001</c:v>
                </c:pt>
                <c:pt idx="4698">
                  <c:v>Apr 25, 2001</c:v>
                </c:pt>
                <c:pt idx="4699">
                  <c:v>Apr 24, 2001</c:v>
                </c:pt>
                <c:pt idx="4700">
                  <c:v>Apr 23, 2001</c:v>
                </c:pt>
                <c:pt idx="4701">
                  <c:v>Apr 20, 2001</c:v>
                </c:pt>
                <c:pt idx="4702">
                  <c:v>Apr 19, 2001</c:v>
                </c:pt>
                <c:pt idx="4703">
                  <c:v>Apr 18, 2001</c:v>
                </c:pt>
                <c:pt idx="4704">
                  <c:v>Apr 17, 2001</c:v>
                </c:pt>
                <c:pt idx="4705">
                  <c:v>Apr 16, 2001</c:v>
                </c:pt>
                <c:pt idx="4706">
                  <c:v>Apr 13, 2001</c:v>
                </c:pt>
                <c:pt idx="4707">
                  <c:v>Apr 12, 2001</c:v>
                </c:pt>
                <c:pt idx="4708">
                  <c:v>Apr 11, 2001</c:v>
                </c:pt>
                <c:pt idx="4709">
                  <c:v>Apr 10, 2001</c:v>
                </c:pt>
                <c:pt idx="4710">
                  <c:v>Apr 09, 2001</c:v>
                </c:pt>
                <c:pt idx="4711">
                  <c:v>Apr 06, 2001</c:v>
                </c:pt>
                <c:pt idx="4712">
                  <c:v>Apr 05, 2001</c:v>
                </c:pt>
                <c:pt idx="4713">
                  <c:v>Apr 04, 2001</c:v>
                </c:pt>
                <c:pt idx="4714">
                  <c:v>Apr 03, 2001</c:v>
                </c:pt>
                <c:pt idx="4715">
                  <c:v>Apr 02, 2001</c:v>
                </c:pt>
                <c:pt idx="4716">
                  <c:v>Mar 30, 2001</c:v>
                </c:pt>
                <c:pt idx="4717">
                  <c:v>Mar 29, 2001</c:v>
                </c:pt>
                <c:pt idx="4718">
                  <c:v>Mar 28, 2001</c:v>
                </c:pt>
                <c:pt idx="4719">
                  <c:v>Mar 27, 2001</c:v>
                </c:pt>
                <c:pt idx="4720">
                  <c:v>Mar 26, 2001</c:v>
                </c:pt>
                <c:pt idx="4721">
                  <c:v>Mar 23, 2001</c:v>
                </c:pt>
                <c:pt idx="4722">
                  <c:v>Mar 22, 2001</c:v>
                </c:pt>
                <c:pt idx="4723">
                  <c:v>Mar 21, 2001</c:v>
                </c:pt>
                <c:pt idx="4724">
                  <c:v>Mar 20, 2001</c:v>
                </c:pt>
                <c:pt idx="4725">
                  <c:v>Mar 19, 2001</c:v>
                </c:pt>
                <c:pt idx="4726">
                  <c:v>Mar 16, 2001</c:v>
                </c:pt>
                <c:pt idx="4727">
                  <c:v>Mar 15, 2001</c:v>
                </c:pt>
                <c:pt idx="4728">
                  <c:v>Mar 14, 2001</c:v>
                </c:pt>
                <c:pt idx="4729">
                  <c:v>Mar 13, 2001</c:v>
                </c:pt>
                <c:pt idx="4730">
                  <c:v>Mar 12, 2001</c:v>
                </c:pt>
                <c:pt idx="4731">
                  <c:v>Mar 09, 2001</c:v>
                </c:pt>
                <c:pt idx="4732">
                  <c:v>Mar 08, 2001</c:v>
                </c:pt>
                <c:pt idx="4733">
                  <c:v>Mar 07, 2001</c:v>
                </c:pt>
                <c:pt idx="4734">
                  <c:v>Mar 06, 2001</c:v>
                </c:pt>
                <c:pt idx="4735">
                  <c:v>Mar 05, 2001</c:v>
                </c:pt>
                <c:pt idx="4736">
                  <c:v>Mar 02, 2001</c:v>
                </c:pt>
                <c:pt idx="4737">
                  <c:v>Mar 01, 2001</c:v>
                </c:pt>
                <c:pt idx="4738">
                  <c:v>Feb 28, 2001</c:v>
                </c:pt>
                <c:pt idx="4739">
                  <c:v>Feb 27, 2001</c:v>
                </c:pt>
                <c:pt idx="4740">
                  <c:v>Feb 26, 2001</c:v>
                </c:pt>
                <c:pt idx="4741">
                  <c:v>Feb 23, 2001</c:v>
                </c:pt>
                <c:pt idx="4742">
                  <c:v>Feb 22, 2001</c:v>
                </c:pt>
                <c:pt idx="4743">
                  <c:v>Feb 21, 2001</c:v>
                </c:pt>
                <c:pt idx="4744">
                  <c:v>Feb 20, 2001</c:v>
                </c:pt>
                <c:pt idx="4745">
                  <c:v>Feb 19, 2001</c:v>
                </c:pt>
                <c:pt idx="4746">
                  <c:v>Feb 16, 2001</c:v>
                </c:pt>
                <c:pt idx="4747">
                  <c:v>Feb 15, 2001</c:v>
                </c:pt>
                <c:pt idx="4748">
                  <c:v>Feb 14, 2001</c:v>
                </c:pt>
                <c:pt idx="4749">
                  <c:v>Feb 13, 2001</c:v>
                </c:pt>
                <c:pt idx="4750">
                  <c:v>Feb 12, 2001</c:v>
                </c:pt>
                <c:pt idx="4751">
                  <c:v>Feb 09, 2001</c:v>
                </c:pt>
                <c:pt idx="4752">
                  <c:v>Feb 08, 2001</c:v>
                </c:pt>
                <c:pt idx="4753">
                  <c:v>Feb 07, 2001</c:v>
                </c:pt>
                <c:pt idx="4754">
                  <c:v>Feb 06, 2001</c:v>
                </c:pt>
                <c:pt idx="4755">
                  <c:v>Feb 05, 2001</c:v>
                </c:pt>
                <c:pt idx="4756">
                  <c:v>Feb 02, 2001</c:v>
                </c:pt>
                <c:pt idx="4757">
                  <c:v>Feb 01, 2001</c:v>
                </c:pt>
                <c:pt idx="4758">
                  <c:v>Jan 31, 2001</c:v>
                </c:pt>
                <c:pt idx="4759">
                  <c:v>Jan 30, 2001</c:v>
                </c:pt>
                <c:pt idx="4760">
                  <c:v>Jan 29, 2001</c:v>
                </c:pt>
                <c:pt idx="4761">
                  <c:v>Jan 26, 2001</c:v>
                </c:pt>
                <c:pt idx="4762">
                  <c:v>Jan 25, 2001</c:v>
                </c:pt>
                <c:pt idx="4763">
                  <c:v>Jan 24, 2001</c:v>
                </c:pt>
                <c:pt idx="4764">
                  <c:v>Jan 23, 2001</c:v>
                </c:pt>
                <c:pt idx="4765">
                  <c:v>Jan 22, 2001</c:v>
                </c:pt>
                <c:pt idx="4766">
                  <c:v>Jan 19, 2001</c:v>
                </c:pt>
                <c:pt idx="4767">
                  <c:v>Jan 18, 2001</c:v>
                </c:pt>
                <c:pt idx="4768">
                  <c:v>Jan 17, 2001</c:v>
                </c:pt>
                <c:pt idx="4769">
                  <c:v>Jan 16, 2001</c:v>
                </c:pt>
                <c:pt idx="4770">
                  <c:v>Jan 15, 2001</c:v>
                </c:pt>
                <c:pt idx="4771">
                  <c:v>Jan 12, 2001</c:v>
                </c:pt>
                <c:pt idx="4772">
                  <c:v>Jan 11, 2001</c:v>
                </c:pt>
                <c:pt idx="4773">
                  <c:v>Jan 10, 2001</c:v>
                </c:pt>
                <c:pt idx="4774">
                  <c:v>Jan 09, 2001</c:v>
                </c:pt>
                <c:pt idx="4775">
                  <c:v>Jan 08, 2001</c:v>
                </c:pt>
                <c:pt idx="4776">
                  <c:v>Jan 05, 2001</c:v>
                </c:pt>
                <c:pt idx="4777">
                  <c:v>Jan 04, 2001</c:v>
                </c:pt>
                <c:pt idx="4778">
                  <c:v>Jan 03, 2001</c:v>
                </c:pt>
                <c:pt idx="4779">
                  <c:v>Jan 02, 2001</c:v>
                </c:pt>
                <c:pt idx="4780">
                  <c:v>Dec 29, 2000</c:v>
                </c:pt>
                <c:pt idx="4781">
                  <c:v>Dec 28, 2000</c:v>
                </c:pt>
                <c:pt idx="4782">
                  <c:v>Dec 27, 2000</c:v>
                </c:pt>
                <c:pt idx="4783">
                  <c:v>Dec 26, 2000</c:v>
                </c:pt>
                <c:pt idx="4784">
                  <c:v>Dec 25, 2000</c:v>
                </c:pt>
                <c:pt idx="4785">
                  <c:v>Dec 22, 2000</c:v>
                </c:pt>
                <c:pt idx="4786">
                  <c:v>Dec 21, 2000</c:v>
                </c:pt>
                <c:pt idx="4787">
                  <c:v>Dec 20, 2000</c:v>
                </c:pt>
                <c:pt idx="4788">
                  <c:v>Dec 19, 2000</c:v>
                </c:pt>
                <c:pt idx="4789">
                  <c:v>Dec 18, 2000</c:v>
                </c:pt>
                <c:pt idx="4790">
                  <c:v>Dec 15, 2000</c:v>
                </c:pt>
                <c:pt idx="4791">
                  <c:v>Dec 14, 2000</c:v>
                </c:pt>
                <c:pt idx="4792">
                  <c:v>Dec 13, 2000</c:v>
                </c:pt>
                <c:pt idx="4793">
                  <c:v>Dec 12, 2000</c:v>
                </c:pt>
                <c:pt idx="4794">
                  <c:v>Dec 11, 2000</c:v>
                </c:pt>
                <c:pt idx="4795">
                  <c:v>Dec 08, 2000</c:v>
                </c:pt>
                <c:pt idx="4796">
                  <c:v>Dec 07, 2000</c:v>
                </c:pt>
                <c:pt idx="4797">
                  <c:v>Dec 06, 2000</c:v>
                </c:pt>
                <c:pt idx="4798">
                  <c:v>Dec 05, 2000</c:v>
                </c:pt>
                <c:pt idx="4799">
                  <c:v>Dec 04, 2000</c:v>
                </c:pt>
                <c:pt idx="4800">
                  <c:v>Dec 01, 2000</c:v>
                </c:pt>
                <c:pt idx="4801">
                  <c:v>Nov 30, 2000</c:v>
                </c:pt>
                <c:pt idx="4802">
                  <c:v>Nov 29, 2000</c:v>
                </c:pt>
                <c:pt idx="4803">
                  <c:v>Nov 28, 2000</c:v>
                </c:pt>
                <c:pt idx="4804">
                  <c:v>Nov 27, 2000</c:v>
                </c:pt>
                <c:pt idx="4805">
                  <c:v>Nov 24, 2000</c:v>
                </c:pt>
                <c:pt idx="4806">
                  <c:v>Nov 23, 2000</c:v>
                </c:pt>
                <c:pt idx="4807">
                  <c:v>Nov 22, 2000</c:v>
                </c:pt>
                <c:pt idx="4808">
                  <c:v>Nov 21, 2000</c:v>
                </c:pt>
                <c:pt idx="4809">
                  <c:v>Nov 20, 2000</c:v>
                </c:pt>
                <c:pt idx="4810">
                  <c:v>Nov 17, 2000</c:v>
                </c:pt>
                <c:pt idx="4811">
                  <c:v>Nov 16, 2000</c:v>
                </c:pt>
                <c:pt idx="4812">
                  <c:v>Nov 15, 2000</c:v>
                </c:pt>
                <c:pt idx="4813">
                  <c:v>Nov 14, 2000</c:v>
                </c:pt>
                <c:pt idx="4814">
                  <c:v>Nov 13, 2000</c:v>
                </c:pt>
                <c:pt idx="4815">
                  <c:v>Nov 10, 2000</c:v>
                </c:pt>
                <c:pt idx="4816">
                  <c:v>Nov 09, 2000</c:v>
                </c:pt>
                <c:pt idx="4817">
                  <c:v>Nov 08, 2000</c:v>
                </c:pt>
                <c:pt idx="4818">
                  <c:v>Nov 07, 2000</c:v>
                </c:pt>
                <c:pt idx="4819">
                  <c:v>Nov 06, 2000</c:v>
                </c:pt>
                <c:pt idx="4820">
                  <c:v>Nov 03, 2000</c:v>
                </c:pt>
                <c:pt idx="4821">
                  <c:v>Nov 02, 2000</c:v>
                </c:pt>
                <c:pt idx="4822">
                  <c:v>Nov 01, 2000</c:v>
                </c:pt>
                <c:pt idx="4823">
                  <c:v>Oct 31, 2000</c:v>
                </c:pt>
                <c:pt idx="4824">
                  <c:v>Oct 30, 2000</c:v>
                </c:pt>
                <c:pt idx="4825">
                  <c:v>Oct 27, 2000</c:v>
                </c:pt>
                <c:pt idx="4826">
                  <c:v>Oct 26, 2000</c:v>
                </c:pt>
                <c:pt idx="4827">
                  <c:v>Oct 25, 2000</c:v>
                </c:pt>
                <c:pt idx="4828">
                  <c:v>Oct 24, 2000</c:v>
                </c:pt>
                <c:pt idx="4829">
                  <c:v>Oct 23, 2000</c:v>
                </c:pt>
                <c:pt idx="4830">
                  <c:v>Oct 20, 2000</c:v>
                </c:pt>
                <c:pt idx="4831">
                  <c:v>Oct 19, 2000</c:v>
                </c:pt>
                <c:pt idx="4832">
                  <c:v>Oct 18, 2000</c:v>
                </c:pt>
                <c:pt idx="4833">
                  <c:v>Oct 17, 2000</c:v>
                </c:pt>
                <c:pt idx="4834">
                  <c:v>Oct 16, 2000</c:v>
                </c:pt>
                <c:pt idx="4835">
                  <c:v>Oct 13, 2000</c:v>
                </c:pt>
                <c:pt idx="4836">
                  <c:v>Oct 12, 2000</c:v>
                </c:pt>
                <c:pt idx="4837">
                  <c:v>Oct 11, 2000</c:v>
                </c:pt>
                <c:pt idx="4838">
                  <c:v>Oct 10, 2000</c:v>
                </c:pt>
                <c:pt idx="4839">
                  <c:v>Oct 09, 2000</c:v>
                </c:pt>
                <c:pt idx="4840">
                  <c:v>Oct 06, 2000</c:v>
                </c:pt>
                <c:pt idx="4841">
                  <c:v>Oct 05, 2000</c:v>
                </c:pt>
                <c:pt idx="4842">
                  <c:v>Oct 04, 2000</c:v>
                </c:pt>
                <c:pt idx="4843">
                  <c:v>Oct 03, 2000</c:v>
                </c:pt>
                <c:pt idx="4844">
                  <c:v>Oct 02, 2000</c:v>
                </c:pt>
                <c:pt idx="4845">
                  <c:v>Sep 29, 2000</c:v>
                </c:pt>
                <c:pt idx="4846">
                  <c:v>Sep 28, 2000</c:v>
                </c:pt>
                <c:pt idx="4847">
                  <c:v>Sep 27, 2000</c:v>
                </c:pt>
                <c:pt idx="4848">
                  <c:v>Sep 26, 2000</c:v>
                </c:pt>
                <c:pt idx="4849">
                  <c:v>Sep 25, 2000</c:v>
                </c:pt>
                <c:pt idx="4850">
                  <c:v>Sep 22, 2000</c:v>
                </c:pt>
                <c:pt idx="4851">
                  <c:v>Sep 21, 2000</c:v>
                </c:pt>
                <c:pt idx="4852">
                  <c:v>Sep 20, 2000</c:v>
                </c:pt>
                <c:pt idx="4853">
                  <c:v>Sep 19, 2000</c:v>
                </c:pt>
                <c:pt idx="4854">
                  <c:v>Sep 18, 2000</c:v>
                </c:pt>
                <c:pt idx="4855">
                  <c:v>Sep 15, 2000</c:v>
                </c:pt>
                <c:pt idx="4856">
                  <c:v>Sep 14, 2000</c:v>
                </c:pt>
                <c:pt idx="4857">
                  <c:v>Sep 13, 2000</c:v>
                </c:pt>
                <c:pt idx="4858">
                  <c:v>Sep 12, 2000</c:v>
                </c:pt>
                <c:pt idx="4859">
                  <c:v>Sep 11, 2000</c:v>
                </c:pt>
                <c:pt idx="4860">
                  <c:v>Sep 08, 2000</c:v>
                </c:pt>
                <c:pt idx="4861">
                  <c:v>Sep 07, 2000</c:v>
                </c:pt>
                <c:pt idx="4862">
                  <c:v>Sep 06, 2000</c:v>
                </c:pt>
                <c:pt idx="4863">
                  <c:v>Sep 05, 2000</c:v>
                </c:pt>
                <c:pt idx="4864">
                  <c:v>Sep 04, 2000</c:v>
                </c:pt>
                <c:pt idx="4865">
                  <c:v>Sep 01, 2000</c:v>
                </c:pt>
                <c:pt idx="4866">
                  <c:v>Aug 31, 2000</c:v>
                </c:pt>
                <c:pt idx="4867">
                  <c:v>Aug 30, 2000</c:v>
                </c:pt>
                <c:pt idx="4868">
                  <c:v>Aug 29, 2000</c:v>
                </c:pt>
                <c:pt idx="4869">
                  <c:v>Aug 28, 2000</c:v>
                </c:pt>
                <c:pt idx="4870">
                  <c:v>Aug 25, 2000</c:v>
                </c:pt>
                <c:pt idx="4871">
                  <c:v>Aug 24, 2000</c:v>
                </c:pt>
                <c:pt idx="4872">
                  <c:v>Aug 23, 2000</c:v>
                </c:pt>
                <c:pt idx="4873">
                  <c:v>Aug 22, 2000</c:v>
                </c:pt>
                <c:pt idx="4874">
                  <c:v>Aug 21, 2000</c:v>
                </c:pt>
                <c:pt idx="4875">
                  <c:v>Aug 18, 2000</c:v>
                </c:pt>
                <c:pt idx="4876">
                  <c:v>Aug 17, 2000</c:v>
                </c:pt>
                <c:pt idx="4877">
                  <c:v>Aug 16, 2000</c:v>
                </c:pt>
                <c:pt idx="4878">
                  <c:v>Aug 15, 2000</c:v>
                </c:pt>
                <c:pt idx="4879">
                  <c:v>Aug 14, 2000</c:v>
                </c:pt>
                <c:pt idx="4880">
                  <c:v>Aug 11, 2000</c:v>
                </c:pt>
                <c:pt idx="4881">
                  <c:v>Aug 10, 2000</c:v>
                </c:pt>
                <c:pt idx="4882">
                  <c:v>Aug 09, 2000</c:v>
                </c:pt>
                <c:pt idx="4883">
                  <c:v>Aug 08, 2000</c:v>
                </c:pt>
                <c:pt idx="4884">
                  <c:v>Aug 07, 2000</c:v>
                </c:pt>
                <c:pt idx="4885">
                  <c:v>Aug 04, 2000</c:v>
                </c:pt>
                <c:pt idx="4886">
                  <c:v>Aug 03, 2000</c:v>
                </c:pt>
                <c:pt idx="4887">
                  <c:v>Aug 02, 2000</c:v>
                </c:pt>
                <c:pt idx="4888">
                  <c:v>Aug 01, 2000</c:v>
                </c:pt>
                <c:pt idx="4889">
                  <c:v>Jul 31, 2000</c:v>
                </c:pt>
                <c:pt idx="4890">
                  <c:v>Jul 28, 2000</c:v>
                </c:pt>
                <c:pt idx="4891">
                  <c:v>Jul 27, 2000</c:v>
                </c:pt>
                <c:pt idx="4892">
                  <c:v>Jul 26, 2000</c:v>
                </c:pt>
                <c:pt idx="4893">
                  <c:v>Jul 25, 2000</c:v>
                </c:pt>
                <c:pt idx="4894">
                  <c:v>Jul 24, 2000</c:v>
                </c:pt>
                <c:pt idx="4895">
                  <c:v>Jul 21, 2000</c:v>
                </c:pt>
                <c:pt idx="4896">
                  <c:v>Jul 20, 2000</c:v>
                </c:pt>
                <c:pt idx="4897">
                  <c:v>Jul 19, 2000</c:v>
                </c:pt>
                <c:pt idx="4898">
                  <c:v>Jul 18, 2000</c:v>
                </c:pt>
                <c:pt idx="4899">
                  <c:v>Jul 17, 2000</c:v>
                </c:pt>
                <c:pt idx="4900">
                  <c:v>Jul 14, 2000</c:v>
                </c:pt>
                <c:pt idx="4901">
                  <c:v>Jul 13, 2000</c:v>
                </c:pt>
                <c:pt idx="4902">
                  <c:v>Jul 12, 2000</c:v>
                </c:pt>
                <c:pt idx="4903">
                  <c:v>Jul 11, 2000</c:v>
                </c:pt>
                <c:pt idx="4904">
                  <c:v>Jul 10, 2000</c:v>
                </c:pt>
                <c:pt idx="4905">
                  <c:v>Jul 07, 2000</c:v>
                </c:pt>
                <c:pt idx="4906">
                  <c:v>Jul 06, 2000</c:v>
                </c:pt>
                <c:pt idx="4907">
                  <c:v>Jul 05, 2000</c:v>
                </c:pt>
                <c:pt idx="4908">
                  <c:v>Jul 04, 2000</c:v>
                </c:pt>
                <c:pt idx="4909">
                  <c:v>Jul 03, 2000</c:v>
                </c:pt>
                <c:pt idx="4910">
                  <c:v>Jun 30, 2000</c:v>
                </c:pt>
                <c:pt idx="4911">
                  <c:v>Jun 29, 2000</c:v>
                </c:pt>
                <c:pt idx="4912">
                  <c:v>Jun 28, 2000</c:v>
                </c:pt>
                <c:pt idx="4913">
                  <c:v>Jun 27, 2000</c:v>
                </c:pt>
                <c:pt idx="4914">
                  <c:v>Jun 26, 2000</c:v>
                </c:pt>
                <c:pt idx="4915">
                  <c:v>Jun 23, 2000</c:v>
                </c:pt>
                <c:pt idx="4916">
                  <c:v>Jun 22, 2000</c:v>
                </c:pt>
                <c:pt idx="4917">
                  <c:v>Jun 21, 2000</c:v>
                </c:pt>
                <c:pt idx="4918">
                  <c:v>Jun 20, 2000</c:v>
                </c:pt>
                <c:pt idx="4919">
                  <c:v>Jun 19, 2000</c:v>
                </c:pt>
                <c:pt idx="4920">
                  <c:v>Jun 16, 2000</c:v>
                </c:pt>
                <c:pt idx="4921">
                  <c:v>Jun 15, 2000</c:v>
                </c:pt>
                <c:pt idx="4922">
                  <c:v>Jun 14, 2000</c:v>
                </c:pt>
                <c:pt idx="4923">
                  <c:v>Jun 13, 2000</c:v>
                </c:pt>
                <c:pt idx="4924">
                  <c:v>Jun 12, 2000</c:v>
                </c:pt>
                <c:pt idx="4925">
                  <c:v>Jun 09, 2000</c:v>
                </c:pt>
                <c:pt idx="4926">
                  <c:v>Jun 08, 2000</c:v>
                </c:pt>
                <c:pt idx="4927">
                  <c:v>Jun 07, 2000</c:v>
                </c:pt>
                <c:pt idx="4928">
                  <c:v>Jun 06, 2000</c:v>
                </c:pt>
                <c:pt idx="4929">
                  <c:v>Jun 05, 2000</c:v>
                </c:pt>
                <c:pt idx="4930">
                  <c:v>Jun 02, 2000</c:v>
                </c:pt>
                <c:pt idx="4931">
                  <c:v>Jun 01, 2000</c:v>
                </c:pt>
                <c:pt idx="4932">
                  <c:v>May 31, 2000</c:v>
                </c:pt>
                <c:pt idx="4933">
                  <c:v>May 30, 2000</c:v>
                </c:pt>
                <c:pt idx="4934">
                  <c:v>May 29, 2000</c:v>
                </c:pt>
                <c:pt idx="4935">
                  <c:v>May 26, 2000</c:v>
                </c:pt>
                <c:pt idx="4936">
                  <c:v>May 25, 2000</c:v>
                </c:pt>
                <c:pt idx="4937">
                  <c:v>May 24, 2000</c:v>
                </c:pt>
                <c:pt idx="4938">
                  <c:v>May 23, 2000</c:v>
                </c:pt>
                <c:pt idx="4939">
                  <c:v>May 22, 2000</c:v>
                </c:pt>
                <c:pt idx="4940">
                  <c:v>May 19, 2000</c:v>
                </c:pt>
                <c:pt idx="4941">
                  <c:v>May 18, 2000</c:v>
                </c:pt>
                <c:pt idx="4942">
                  <c:v>May 17, 2000</c:v>
                </c:pt>
                <c:pt idx="4943">
                  <c:v>May 16, 2000</c:v>
                </c:pt>
                <c:pt idx="4944">
                  <c:v>May 15, 2000</c:v>
                </c:pt>
                <c:pt idx="4945">
                  <c:v>May 12, 2000</c:v>
                </c:pt>
                <c:pt idx="4946">
                  <c:v>May 11, 2000</c:v>
                </c:pt>
                <c:pt idx="4947">
                  <c:v>May 10, 2000</c:v>
                </c:pt>
                <c:pt idx="4948">
                  <c:v>May 09, 2000</c:v>
                </c:pt>
                <c:pt idx="4949">
                  <c:v>May 08, 2000</c:v>
                </c:pt>
                <c:pt idx="4950">
                  <c:v>May 05, 2000</c:v>
                </c:pt>
                <c:pt idx="4951">
                  <c:v>May 04, 2000</c:v>
                </c:pt>
                <c:pt idx="4952">
                  <c:v>May 03, 2000</c:v>
                </c:pt>
                <c:pt idx="4953">
                  <c:v>May 02, 2000</c:v>
                </c:pt>
                <c:pt idx="4954">
                  <c:v>May 01, 2000</c:v>
                </c:pt>
                <c:pt idx="4955">
                  <c:v>Apr 28, 2000</c:v>
                </c:pt>
                <c:pt idx="4956">
                  <c:v>Apr 27, 2000</c:v>
                </c:pt>
                <c:pt idx="4957">
                  <c:v>Apr 26, 2000</c:v>
                </c:pt>
                <c:pt idx="4958">
                  <c:v>Apr 25, 2000</c:v>
                </c:pt>
                <c:pt idx="4959">
                  <c:v>Apr 24, 2000</c:v>
                </c:pt>
                <c:pt idx="4960">
                  <c:v>Apr 21, 2000</c:v>
                </c:pt>
                <c:pt idx="4961">
                  <c:v>Apr 20, 2000</c:v>
                </c:pt>
                <c:pt idx="4962">
                  <c:v>Apr 19, 2000</c:v>
                </c:pt>
                <c:pt idx="4963">
                  <c:v>Apr 18, 2000</c:v>
                </c:pt>
                <c:pt idx="4964">
                  <c:v>Apr 17, 2000</c:v>
                </c:pt>
                <c:pt idx="4965">
                  <c:v>Apr 14, 2000</c:v>
                </c:pt>
                <c:pt idx="4966">
                  <c:v>Apr 13, 2000</c:v>
                </c:pt>
                <c:pt idx="4967">
                  <c:v>Apr 12, 2000</c:v>
                </c:pt>
                <c:pt idx="4968">
                  <c:v>Apr 11, 2000</c:v>
                </c:pt>
                <c:pt idx="4969">
                  <c:v>Apr 10, 2000</c:v>
                </c:pt>
                <c:pt idx="4970">
                  <c:v>Apr 07, 2000</c:v>
                </c:pt>
                <c:pt idx="4971">
                  <c:v>Apr 06, 2000</c:v>
                </c:pt>
                <c:pt idx="4972">
                  <c:v>Apr 05, 2000</c:v>
                </c:pt>
                <c:pt idx="4973">
                  <c:v>Apr 04, 2000</c:v>
                </c:pt>
                <c:pt idx="4974">
                  <c:v>Apr 03, 2000</c:v>
                </c:pt>
                <c:pt idx="4975">
                  <c:v>Mar 31, 2000</c:v>
                </c:pt>
                <c:pt idx="4976">
                  <c:v>Mar 30, 2000</c:v>
                </c:pt>
                <c:pt idx="4977">
                  <c:v>Mar 29, 2000</c:v>
                </c:pt>
                <c:pt idx="4978">
                  <c:v>Mar 28, 2000</c:v>
                </c:pt>
                <c:pt idx="4979">
                  <c:v>Mar 27, 2000</c:v>
                </c:pt>
                <c:pt idx="4980">
                  <c:v>Mar 24, 2000</c:v>
                </c:pt>
                <c:pt idx="4981">
                  <c:v>Mar 23, 2000</c:v>
                </c:pt>
                <c:pt idx="4982">
                  <c:v>Mar 22, 2000</c:v>
                </c:pt>
                <c:pt idx="4983">
                  <c:v>Mar 21, 2000</c:v>
                </c:pt>
                <c:pt idx="4984">
                  <c:v>Mar 20, 2000</c:v>
                </c:pt>
                <c:pt idx="4985">
                  <c:v>Mar 17, 2000</c:v>
                </c:pt>
                <c:pt idx="4986">
                  <c:v>Mar 16, 2000</c:v>
                </c:pt>
                <c:pt idx="4987">
                  <c:v>Mar 15, 2000</c:v>
                </c:pt>
                <c:pt idx="4988">
                  <c:v>Mar 14, 2000</c:v>
                </c:pt>
                <c:pt idx="4989">
                  <c:v>Mar 13, 2000</c:v>
                </c:pt>
                <c:pt idx="4990">
                  <c:v>Mar 10, 2000</c:v>
                </c:pt>
                <c:pt idx="4991">
                  <c:v>Mar 09, 2000</c:v>
                </c:pt>
                <c:pt idx="4992">
                  <c:v>Mar 08, 2000</c:v>
                </c:pt>
                <c:pt idx="4993">
                  <c:v>Mar 07, 2000</c:v>
                </c:pt>
                <c:pt idx="4994">
                  <c:v>Mar 06, 2000</c:v>
                </c:pt>
                <c:pt idx="4995">
                  <c:v>Mar 03, 2000</c:v>
                </c:pt>
                <c:pt idx="4996">
                  <c:v>Mar 02, 2000</c:v>
                </c:pt>
                <c:pt idx="4997">
                  <c:v>Mar 01, 2000</c:v>
                </c:pt>
                <c:pt idx="4998">
                  <c:v>Feb 29, 2000</c:v>
                </c:pt>
                <c:pt idx="4999">
                  <c:v>Feb 28, 2000</c:v>
                </c:pt>
              </c:strCache>
            </c:strRef>
          </c:cat>
          <c:val>
            <c:numRef>
              <c:f>'eur-chf-2019'!$B$2:$B$5001</c:f>
              <c:numCache>
                <c:formatCode>General</c:formatCode>
                <c:ptCount val="5000"/>
                <c:pt idx="0">
                  <c:v>0.88059175766114839</c:v>
                </c:pt>
                <c:pt idx="1">
                  <c:v>0.88276836158192085</c:v>
                </c:pt>
                <c:pt idx="2">
                  <c:v>0.88035918654811174</c:v>
                </c:pt>
                <c:pt idx="3">
                  <c:v>0.87989441267047952</c:v>
                </c:pt>
                <c:pt idx="4">
                  <c:v>0.88090204369274139</c:v>
                </c:pt>
                <c:pt idx="5">
                  <c:v>0.87827156156683639</c:v>
                </c:pt>
                <c:pt idx="6">
                  <c:v>0.87757788503729706</c:v>
                </c:pt>
                <c:pt idx="7">
                  <c:v>0.8796622097114708</c:v>
                </c:pt>
                <c:pt idx="8">
                  <c:v>0.88175645886606113</c:v>
                </c:pt>
                <c:pt idx="9">
                  <c:v>0.88113490175345843</c:v>
                </c:pt>
                <c:pt idx="10">
                  <c:v>0.88129020886577947</c:v>
                </c:pt>
                <c:pt idx="11">
                  <c:v>0.88129020886577947</c:v>
                </c:pt>
                <c:pt idx="12">
                  <c:v>0.8806693086745927</c:v>
                </c:pt>
                <c:pt idx="13">
                  <c:v>0.88028169014084512</c:v>
                </c:pt>
                <c:pt idx="14">
                  <c:v>0.88129020886577947</c:v>
                </c:pt>
                <c:pt idx="15">
                  <c:v>0.8806693086745927</c:v>
                </c:pt>
                <c:pt idx="16">
                  <c:v>0.88097964937009954</c:v>
                </c:pt>
                <c:pt idx="17">
                  <c:v>0.87997184090109115</c:v>
                </c:pt>
                <c:pt idx="18">
                  <c:v>0.8772699359592947</c:v>
                </c:pt>
                <c:pt idx="19">
                  <c:v>0.88339222614840995</c:v>
                </c:pt>
                <c:pt idx="20">
                  <c:v>0.8836264027569144</c:v>
                </c:pt>
                <c:pt idx="21">
                  <c:v>0.8823788934968676</c:v>
                </c:pt>
                <c:pt idx="22">
                  <c:v>0.8792754770069463</c:v>
                </c:pt>
                <c:pt idx="23">
                  <c:v>0.87796312554872691</c:v>
                </c:pt>
                <c:pt idx="24">
                  <c:v>0.87611704923777822</c:v>
                </c:pt>
                <c:pt idx="25">
                  <c:v>0.87596355991590757</c:v>
                </c:pt>
                <c:pt idx="26">
                  <c:v>0.87680841736080661</c:v>
                </c:pt>
                <c:pt idx="27">
                  <c:v>0.87673154480098192</c:v>
                </c:pt>
                <c:pt idx="28">
                  <c:v>0.87850303083545633</c:v>
                </c:pt>
                <c:pt idx="29">
                  <c:v>0.87611704923777822</c:v>
                </c:pt>
                <c:pt idx="30">
                  <c:v>0.87950747581354438</c:v>
                </c:pt>
                <c:pt idx="31">
                  <c:v>0.88214537755822164</c:v>
                </c:pt>
                <c:pt idx="32">
                  <c:v>0.88261253309796994</c:v>
                </c:pt>
                <c:pt idx="33">
                  <c:v>0.88245675961877867</c:v>
                </c:pt>
                <c:pt idx="34">
                  <c:v>0.88762648677436529</c:v>
                </c:pt>
                <c:pt idx="35">
                  <c:v>0.88331419485911133</c:v>
                </c:pt>
                <c:pt idx="36">
                  <c:v>0.88284629645978629</c:v>
                </c:pt>
                <c:pt idx="37">
                  <c:v>0.88214537755822164</c:v>
                </c:pt>
                <c:pt idx="38">
                  <c:v>0.88378258948298727</c:v>
                </c:pt>
                <c:pt idx="39">
                  <c:v>0.88386070355312008</c:v>
                </c:pt>
                <c:pt idx="40">
                  <c:v>0.88269044046252976</c:v>
                </c:pt>
                <c:pt idx="41">
                  <c:v>0.88589652728561297</c:v>
                </c:pt>
                <c:pt idx="42">
                  <c:v>0.88699662941280821</c:v>
                </c:pt>
                <c:pt idx="43">
                  <c:v>0.88825723929650036</c:v>
                </c:pt>
                <c:pt idx="44">
                  <c:v>0.88683930471798511</c:v>
                </c:pt>
                <c:pt idx="45">
                  <c:v>0.88589652728561297</c:v>
                </c:pt>
                <c:pt idx="46">
                  <c:v>0.88331419485911133</c:v>
                </c:pt>
                <c:pt idx="47">
                  <c:v>0.8892050506846878</c:v>
                </c:pt>
                <c:pt idx="48">
                  <c:v>0.89063056644104022</c:v>
                </c:pt>
                <c:pt idx="49">
                  <c:v>0.88952143746664292</c:v>
                </c:pt>
                <c:pt idx="50">
                  <c:v>0.88888888888888884</c:v>
                </c:pt>
                <c:pt idx="51">
                  <c:v>0.88960056934436427</c:v>
                </c:pt>
                <c:pt idx="52">
                  <c:v>0.88952143746664292</c:v>
                </c:pt>
                <c:pt idx="53">
                  <c:v>0.89023413157660469</c:v>
                </c:pt>
                <c:pt idx="54">
                  <c:v>0.88865191504487695</c:v>
                </c:pt>
                <c:pt idx="55">
                  <c:v>0.88809946714031984</c:v>
                </c:pt>
                <c:pt idx="56">
                  <c:v>0.88841506751954513</c:v>
                </c:pt>
                <c:pt idx="57">
                  <c:v>0.88770528184642694</c:v>
                </c:pt>
                <c:pt idx="58">
                  <c:v>0.88566114604552304</c:v>
                </c:pt>
                <c:pt idx="59">
                  <c:v>0.8845643520566121</c:v>
                </c:pt>
                <c:pt idx="60">
                  <c:v>0.89229945569733204</c:v>
                </c:pt>
                <c:pt idx="61">
                  <c:v>0.88952143746664292</c:v>
                </c:pt>
                <c:pt idx="62">
                  <c:v>0.88472087056533655</c:v>
                </c:pt>
                <c:pt idx="63">
                  <c:v>0.88354833009365619</c:v>
                </c:pt>
                <c:pt idx="64">
                  <c:v>0.8843296781039971</c:v>
                </c:pt>
                <c:pt idx="65">
                  <c:v>0.88370448921880529</c:v>
                </c:pt>
                <c:pt idx="66">
                  <c:v>0.88668203582195426</c:v>
                </c:pt>
                <c:pt idx="67">
                  <c:v>0.88746893858714948</c:v>
                </c:pt>
                <c:pt idx="68">
                  <c:v>0.88668203582195426</c:v>
                </c:pt>
                <c:pt idx="69">
                  <c:v>0.8859750155045627</c:v>
                </c:pt>
                <c:pt idx="70">
                  <c:v>0.88511240927597812</c:v>
                </c:pt>
                <c:pt idx="71">
                  <c:v>0.88534749889331565</c:v>
                </c:pt>
                <c:pt idx="72">
                  <c:v>0.88952143746664292</c:v>
                </c:pt>
                <c:pt idx="73">
                  <c:v>0.88904694167852061</c:v>
                </c:pt>
                <c:pt idx="74">
                  <c:v>0.88621056362991846</c:v>
                </c:pt>
                <c:pt idx="75">
                  <c:v>0.88731144631765746</c:v>
                </c:pt>
                <c:pt idx="76">
                  <c:v>0.88542588985301929</c:v>
                </c:pt>
                <c:pt idx="77">
                  <c:v>0.88347027122537336</c:v>
                </c:pt>
                <c:pt idx="78">
                  <c:v>0.8836264027569144</c:v>
                </c:pt>
                <c:pt idx="79">
                  <c:v>0.88269044046252976</c:v>
                </c:pt>
                <c:pt idx="80">
                  <c:v>0.88292424509977041</c:v>
                </c:pt>
                <c:pt idx="81">
                  <c:v>0.88464260438782727</c:v>
                </c:pt>
                <c:pt idx="82">
                  <c:v>0.88136788295434509</c:v>
                </c:pt>
                <c:pt idx="83">
                  <c:v>0.88526912181303119</c:v>
                </c:pt>
                <c:pt idx="84">
                  <c:v>0.88683930471798511</c:v>
                </c:pt>
                <c:pt idx="85">
                  <c:v>0.88401697312588401</c:v>
                </c:pt>
                <c:pt idx="86">
                  <c:v>0.8843296781039971</c:v>
                </c:pt>
                <c:pt idx="87">
                  <c:v>0.88464260438782727</c:v>
                </c:pt>
                <c:pt idx="88">
                  <c:v>0.88090204369274139</c:v>
                </c:pt>
                <c:pt idx="89">
                  <c:v>0.88292424509977041</c:v>
                </c:pt>
                <c:pt idx="90">
                  <c:v>0.88386070355312008</c:v>
                </c:pt>
                <c:pt idx="91">
                  <c:v>0.87873462214411258</c:v>
                </c:pt>
                <c:pt idx="92">
                  <c:v>0.87657784011220197</c:v>
                </c:pt>
                <c:pt idx="93">
                  <c:v>0.87573342674489896</c:v>
                </c:pt>
                <c:pt idx="94">
                  <c:v>0.87665468571929517</c:v>
                </c:pt>
                <c:pt idx="95">
                  <c:v>0.8790436005625879</c:v>
                </c:pt>
                <c:pt idx="96">
                  <c:v>0.87950747581354438</c:v>
                </c:pt>
                <c:pt idx="97">
                  <c:v>0.88183421516754856</c:v>
                </c:pt>
                <c:pt idx="98">
                  <c:v>0.87788605039065926</c:v>
                </c:pt>
                <c:pt idx="99">
                  <c:v>0.8772699359592947</c:v>
                </c:pt>
                <c:pt idx="100">
                  <c:v>0.87473757872638214</c:v>
                </c:pt>
                <c:pt idx="101">
                  <c:v>0.87305744718002443</c:v>
                </c:pt>
                <c:pt idx="102">
                  <c:v>0.87290502793296088</c:v>
                </c:pt>
                <c:pt idx="103">
                  <c:v>0.87252421254689827</c:v>
                </c:pt>
                <c:pt idx="104">
                  <c:v>0.87527352297592997</c:v>
                </c:pt>
                <c:pt idx="105">
                  <c:v>0.87504375218760932</c:v>
                </c:pt>
                <c:pt idx="106">
                  <c:v>0.87466106883582617</c:v>
                </c:pt>
                <c:pt idx="107">
                  <c:v>0.87657784011220197</c:v>
                </c:pt>
                <c:pt idx="108">
                  <c:v>0.87696220292905369</c:v>
                </c:pt>
                <c:pt idx="109">
                  <c:v>0.87765490609092511</c:v>
                </c:pt>
                <c:pt idx="110">
                  <c:v>0.87935279634189234</c:v>
                </c:pt>
                <c:pt idx="111">
                  <c:v>0.87919817126780375</c:v>
                </c:pt>
                <c:pt idx="112">
                  <c:v>0.87935279634189234</c:v>
                </c:pt>
                <c:pt idx="113">
                  <c:v>0.8796622097114708</c:v>
                </c:pt>
                <c:pt idx="114">
                  <c:v>0.8760402978537013</c:v>
                </c:pt>
                <c:pt idx="115">
                  <c:v>0.87565674255691772</c:v>
                </c:pt>
                <c:pt idx="116">
                  <c:v>0.8719155985700584</c:v>
                </c:pt>
                <c:pt idx="117">
                  <c:v>0.87153564580791354</c:v>
                </c:pt>
                <c:pt idx="118">
                  <c:v>0.87696220292905369</c:v>
                </c:pt>
                <c:pt idx="119">
                  <c:v>0.87359133397396693</c:v>
                </c:pt>
                <c:pt idx="120">
                  <c:v>0.87206767245138217</c:v>
                </c:pt>
                <c:pt idx="121">
                  <c:v>0.87504375218760932</c:v>
                </c:pt>
                <c:pt idx="122">
                  <c:v>0.87382034253757424</c:v>
                </c:pt>
                <c:pt idx="123">
                  <c:v>0.87221979938944605</c:v>
                </c:pt>
                <c:pt idx="124">
                  <c:v>0.87176357771772295</c:v>
                </c:pt>
                <c:pt idx="125">
                  <c:v>0.87673154480098192</c:v>
                </c:pt>
                <c:pt idx="126">
                  <c:v>0.87734690296543261</c:v>
                </c:pt>
                <c:pt idx="127">
                  <c:v>0.87665468571929517</c:v>
                </c:pt>
                <c:pt idx="128">
                  <c:v>0.87527352297592997</c:v>
                </c:pt>
                <c:pt idx="129">
                  <c:v>0.87496718873042256</c:v>
                </c:pt>
                <c:pt idx="130">
                  <c:v>0.87573342674489896</c:v>
                </c:pt>
                <c:pt idx="131">
                  <c:v>0.87796312554872691</c:v>
                </c:pt>
                <c:pt idx="132">
                  <c:v>0.88012673825030796</c:v>
                </c:pt>
                <c:pt idx="133">
                  <c:v>0.87796312554872691</c:v>
                </c:pt>
                <c:pt idx="134">
                  <c:v>0.87796312554872691</c:v>
                </c:pt>
                <c:pt idx="135">
                  <c:v>0.87711604245241659</c:v>
                </c:pt>
                <c:pt idx="136">
                  <c:v>0.878966335589347</c:v>
                </c:pt>
                <c:pt idx="137">
                  <c:v>0.88175645886606113</c:v>
                </c:pt>
                <c:pt idx="138">
                  <c:v>0.88020420737611116</c:v>
                </c:pt>
                <c:pt idx="139">
                  <c:v>0.88222320247022501</c:v>
                </c:pt>
                <c:pt idx="140">
                  <c:v>0.88786291396608352</c:v>
                </c:pt>
                <c:pt idx="141">
                  <c:v>0.88778409090909083</c:v>
                </c:pt>
                <c:pt idx="142">
                  <c:v>0.88550429469582925</c:v>
                </c:pt>
                <c:pt idx="143">
                  <c:v>0.8857395925597874</c:v>
                </c:pt>
                <c:pt idx="144">
                  <c:v>0.88849400266548206</c:v>
                </c:pt>
                <c:pt idx="145">
                  <c:v>0.8892050506846878</c:v>
                </c:pt>
                <c:pt idx="146">
                  <c:v>0.88936321593738876</c:v>
                </c:pt>
                <c:pt idx="147">
                  <c:v>0.88865191504487695</c:v>
                </c:pt>
                <c:pt idx="148">
                  <c:v>0.88613203367301718</c:v>
                </c:pt>
                <c:pt idx="149">
                  <c:v>0.88605351763246498</c:v>
                </c:pt>
                <c:pt idx="150">
                  <c:v>0.88621056362991846</c:v>
                </c:pt>
                <c:pt idx="151">
                  <c:v>0.8845643520566121</c:v>
                </c:pt>
                <c:pt idx="152">
                  <c:v>0.89285714285714279</c:v>
                </c:pt>
                <c:pt idx="153">
                  <c:v>0.89293686936333605</c:v>
                </c:pt>
                <c:pt idx="154">
                  <c:v>0.89142449634515963</c:v>
                </c:pt>
                <c:pt idx="155">
                  <c:v>0.88479915059281533</c:v>
                </c:pt>
                <c:pt idx="156">
                  <c:v>0.88605351763246498</c:v>
                </c:pt>
                <c:pt idx="157">
                  <c:v>0.88754770568918073</c:v>
                </c:pt>
                <c:pt idx="158">
                  <c:v>0.8892050506846878</c:v>
                </c:pt>
                <c:pt idx="159">
                  <c:v>0.88960056934436427</c:v>
                </c:pt>
                <c:pt idx="160">
                  <c:v>0.88409512863584128</c:v>
                </c:pt>
                <c:pt idx="161">
                  <c:v>0.88004928275983452</c:v>
                </c:pt>
                <c:pt idx="162">
                  <c:v>0.87573342674489896</c:v>
                </c:pt>
                <c:pt idx="163">
                  <c:v>0.87397308162908571</c:v>
                </c:pt>
                <c:pt idx="164">
                  <c:v>0.87420229041000097</c:v>
                </c:pt>
                <c:pt idx="165">
                  <c:v>0.87496718873042256</c:v>
                </c:pt>
                <c:pt idx="166">
                  <c:v>0.87873462214411258</c:v>
                </c:pt>
                <c:pt idx="167">
                  <c:v>0.87719298245614041</c:v>
                </c:pt>
                <c:pt idx="168">
                  <c:v>0.87711604245241659</c:v>
                </c:pt>
                <c:pt idx="169">
                  <c:v>0.87842586085734353</c:v>
                </c:pt>
                <c:pt idx="170">
                  <c:v>0.87834870443566093</c:v>
                </c:pt>
                <c:pt idx="171">
                  <c:v>0.87804021424181222</c:v>
                </c:pt>
                <c:pt idx="172">
                  <c:v>0.88175645886606113</c:v>
                </c:pt>
                <c:pt idx="173">
                  <c:v>0.88707531269404771</c:v>
                </c:pt>
                <c:pt idx="174">
                  <c:v>0.88660342228921007</c:v>
                </c:pt>
                <c:pt idx="175">
                  <c:v>0.88230104111522856</c:v>
                </c:pt>
                <c:pt idx="176">
                  <c:v>0.88245675961877867</c:v>
                </c:pt>
                <c:pt idx="177">
                  <c:v>0.88035918654811174</c:v>
                </c:pt>
                <c:pt idx="178">
                  <c:v>0.87328617587983581</c:v>
                </c:pt>
                <c:pt idx="179">
                  <c:v>0.86707708315269227</c:v>
                </c:pt>
                <c:pt idx="180">
                  <c:v>0.86610081413476525</c:v>
                </c:pt>
                <c:pt idx="181">
                  <c:v>0.86850790342192119</c:v>
                </c:pt>
                <c:pt idx="182">
                  <c:v>0.86956521739130443</c:v>
                </c:pt>
                <c:pt idx="183">
                  <c:v>0.86941401495392112</c:v>
                </c:pt>
                <c:pt idx="184">
                  <c:v>0.86737791655824437</c:v>
                </c:pt>
                <c:pt idx="185">
                  <c:v>0.86445366528354073</c:v>
                </c:pt>
                <c:pt idx="186">
                  <c:v>0.86370703057522891</c:v>
                </c:pt>
                <c:pt idx="187">
                  <c:v>0.86437894372893076</c:v>
                </c:pt>
                <c:pt idx="188">
                  <c:v>0.86273833146406698</c:v>
                </c:pt>
                <c:pt idx="189">
                  <c:v>0.86251509401414528</c:v>
                </c:pt>
                <c:pt idx="190">
                  <c:v>0.86393088552915764</c:v>
                </c:pt>
                <c:pt idx="191">
                  <c:v>0.8595495960116899</c:v>
                </c:pt>
                <c:pt idx="192">
                  <c:v>0.86125226078718453</c:v>
                </c:pt>
                <c:pt idx="193">
                  <c:v>0.86177180282661148</c:v>
                </c:pt>
                <c:pt idx="194">
                  <c:v>0.85947571981091531</c:v>
                </c:pt>
                <c:pt idx="195">
                  <c:v>0.8595495960116899</c:v>
                </c:pt>
                <c:pt idx="196">
                  <c:v>0.8595495960116899</c:v>
                </c:pt>
                <c:pt idx="197">
                  <c:v>0.86021505376344076</c:v>
                </c:pt>
                <c:pt idx="198">
                  <c:v>0.85741232958929958</c:v>
                </c:pt>
                <c:pt idx="199">
                  <c:v>0.85675119945167921</c:v>
                </c:pt>
                <c:pt idx="200">
                  <c:v>0.85433575395130279</c:v>
                </c:pt>
                <c:pt idx="201">
                  <c:v>0.85426277122842975</c:v>
                </c:pt>
                <c:pt idx="202">
                  <c:v>0.85462780958892404</c:v>
                </c:pt>
                <c:pt idx="203">
                  <c:v>0.86021505376344076</c:v>
                </c:pt>
                <c:pt idx="204">
                  <c:v>0.85836909871244638</c:v>
                </c:pt>
                <c:pt idx="205">
                  <c:v>0.85822176450394783</c:v>
                </c:pt>
                <c:pt idx="206">
                  <c:v>0.86006708523264808</c:v>
                </c:pt>
                <c:pt idx="207">
                  <c:v>0.85999312005503947</c:v>
                </c:pt>
                <c:pt idx="208">
                  <c:v>0.86125226078718453</c:v>
                </c:pt>
                <c:pt idx="209">
                  <c:v>0.86415485655029378</c:v>
                </c:pt>
                <c:pt idx="210">
                  <c:v>0.86437894372893076</c:v>
                </c:pt>
                <c:pt idx="211">
                  <c:v>0.86467790747946383</c:v>
                </c:pt>
                <c:pt idx="212">
                  <c:v>0.86460314715545561</c:v>
                </c:pt>
                <c:pt idx="213">
                  <c:v>0.86378163600241864</c:v>
                </c:pt>
                <c:pt idx="214">
                  <c:v>0.86655112651646449</c:v>
                </c:pt>
                <c:pt idx="215">
                  <c:v>0.86798021005121095</c:v>
                </c:pt>
                <c:pt idx="216">
                  <c:v>0.86670133472005551</c:v>
                </c:pt>
                <c:pt idx="217">
                  <c:v>0.86565096952908582</c:v>
                </c:pt>
                <c:pt idx="218">
                  <c:v>0.86798021005121095</c:v>
                </c:pt>
                <c:pt idx="219">
                  <c:v>0.86828167057393424</c:v>
                </c:pt>
                <c:pt idx="220">
                  <c:v>0.86903623881115843</c:v>
                </c:pt>
                <c:pt idx="221">
                  <c:v>0.86752841155547844</c:v>
                </c:pt>
                <c:pt idx="222">
                  <c:v>0.86790487762541235</c:v>
                </c:pt>
                <c:pt idx="223">
                  <c:v>0.86460314715545561</c:v>
                </c:pt>
                <c:pt idx="224">
                  <c:v>0.86460314715545561</c:v>
                </c:pt>
                <c:pt idx="225">
                  <c:v>0.86348329159830761</c:v>
                </c:pt>
                <c:pt idx="226">
                  <c:v>0.86692674469007369</c:v>
                </c:pt>
                <c:pt idx="227">
                  <c:v>0.86051114361930992</c:v>
                </c:pt>
                <c:pt idx="228">
                  <c:v>0.86281276962899045</c:v>
                </c:pt>
                <c:pt idx="229">
                  <c:v>0.86132644272179149</c:v>
                </c:pt>
                <c:pt idx="230">
                  <c:v>0.86162329829398576</c:v>
                </c:pt>
                <c:pt idx="231">
                  <c:v>0.86251509401414528</c:v>
                </c:pt>
                <c:pt idx="232">
                  <c:v>0.86437894372893076</c:v>
                </c:pt>
                <c:pt idx="233">
                  <c:v>0.861178091629349</c:v>
                </c:pt>
                <c:pt idx="234">
                  <c:v>0.86677645835139117</c:v>
                </c:pt>
                <c:pt idx="235">
                  <c:v>0.86527645582763701</c:v>
                </c:pt>
                <c:pt idx="236">
                  <c:v>0.86685159500693487</c:v>
                </c:pt>
                <c:pt idx="237">
                  <c:v>0.86790487762541235</c:v>
                </c:pt>
                <c:pt idx="238">
                  <c:v>0.86760367863959742</c:v>
                </c:pt>
                <c:pt idx="239">
                  <c:v>0.86677645835139117</c:v>
                </c:pt>
                <c:pt idx="240">
                  <c:v>0.87412587412587417</c:v>
                </c:pt>
                <c:pt idx="241">
                  <c:v>0.86580086580086579</c:v>
                </c:pt>
                <c:pt idx="242">
                  <c:v>0.86229197206174013</c:v>
                </c:pt>
                <c:pt idx="243">
                  <c:v>0.86707708315269227</c:v>
                </c:pt>
                <c:pt idx="244">
                  <c:v>0.86051114361930992</c:v>
                </c:pt>
                <c:pt idx="245">
                  <c:v>0.8588114050154585</c:v>
                </c:pt>
                <c:pt idx="246">
                  <c:v>0.85513938772019837</c:v>
                </c:pt>
                <c:pt idx="247">
                  <c:v>0.85034013605442182</c:v>
                </c:pt>
                <c:pt idx="248">
                  <c:v>0.85084659235939764</c:v>
                </c:pt>
                <c:pt idx="249">
                  <c:v>0.84666836000338663</c:v>
                </c:pt>
                <c:pt idx="250">
                  <c:v>0.84588056166469305</c:v>
                </c:pt>
                <c:pt idx="251">
                  <c:v>0.84366826963637898</c:v>
                </c:pt>
                <c:pt idx="252">
                  <c:v>0.83794201441260263</c:v>
                </c:pt>
                <c:pt idx="253">
                  <c:v>0.83675006275625463</c:v>
                </c:pt>
                <c:pt idx="254">
                  <c:v>0.83654007026936594</c:v>
                </c:pt>
                <c:pt idx="255">
                  <c:v>0.83948959032907988</c:v>
                </c:pt>
                <c:pt idx="256">
                  <c:v>0.84139671855279774</c:v>
                </c:pt>
                <c:pt idx="257">
                  <c:v>0.83654007026936594</c:v>
                </c:pt>
                <c:pt idx="258">
                  <c:v>0.83619031691613011</c:v>
                </c:pt>
                <c:pt idx="259">
                  <c:v>0.83612040133779264</c:v>
                </c:pt>
                <c:pt idx="260">
                  <c:v>0.83731055848614255</c:v>
                </c:pt>
                <c:pt idx="261">
                  <c:v>0.83682008368200833</c:v>
                </c:pt>
                <c:pt idx="262">
                  <c:v>0.83570115326759142</c:v>
                </c:pt>
                <c:pt idx="263">
                  <c:v>0.83444592790387184</c:v>
                </c:pt>
                <c:pt idx="264">
                  <c:v>0.8353521009105338</c:v>
                </c:pt>
                <c:pt idx="265">
                  <c:v>0.83626024418799128</c:v>
                </c:pt>
                <c:pt idx="266">
                  <c:v>0.83514280942041086</c:v>
                </c:pt>
                <c:pt idx="267">
                  <c:v>0.83738067325406129</c:v>
                </c:pt>
                <c:pt idx="268">
                  <c:v>0.83507306889352817</c:v>
                </c:pt>
                <c:pt idx="269">
                  <c:v>0.83388925950633752</c:v>
                </c:pt>
                <c:pt idx="270">
                  <c:v>0.83430669113966283</c:v>
                </c:pt>
                <c:pt idx="271">
                  <c:v>0.83675006275625463</c:v>
                </c:pt>
                <c:pt idx="272">
                  <c:v>0.84139671855279774</c:v>
                </c:pt>
                <c:pt idx="273">
                  <c:v>0.84267295862475766</c:v>
                </c:pt>
                <c:pt idx="274">
                  <c:v>0.84274397438058313</c:v>
                </c:pt>
                <c:pt idx="275">
                  <c:v>0.84430935494765291</c:v>
                </c:pt>
                <c:pt idx="276">
                  <c:v>0.84559445290038893</c:v>
                </c:pt>
                <c:pt idx="277">
                  <c:v>0.84882437823614298</c:v>
                </c:pt>
                <c:pt idx="278">
                  <c:v>0.8487523340689187</c:v>
                </c:pt>
                <c:pt idx="279">
                  <c:v>0.84803256445047492</c:v>
                </c:pt>
                <c:pt idx="280">
                  <c:v>0.84767313723828097</c:v>
                </c:pt>
                <c:pt idx="281">
                  <c:v>0.84997875053123662</c:v>
                </c:pt>
                <c:pt idx="282">
                  <c:v>0.85084659235939764</c:v>
                </c:pt>
                <c:pt idx="283">
                  <c:v>0.8505571149102662</c:v>
                </c:pt>
                <c:pt idx="284">
                  <c:v>0.84983428231494851</c:v>
                </c:pt>
                <c:pt idx="285">
                  <c:v>0.84925690021231426</c:v>
                </c:pt>
                <c:pt idx="286">
                  <c:v>0.85149863760217981</c:v>
                </c:pt>
                <c:pt idx="287">
                  <c:v>0.84990651028386865</c:v>
                </c:pt>
                <c:pt idx="288">
                  <c:v>0.85462780958892404</c:v>
                </c:pt>
                <c:pt idx="289">
                  <c:v>0.85638434529416807</c:v>
                </c:pt>
                <c:pt idx="290">
                  <c:v>0.85338795016214375</c:v>
                </c:pt>
                <c:pt idx="291">
                  <c:v>0.85404389785634982</c:v>
                </c:pt>
                <c:pt idx="292">
                  <c:v>0.85244224703776317</c:v>
                </c:pt>
                <c:pt idx="293">
                  <c:v>0.85448175681449212</c:v>
                </c:pt>
                <c:pt idx="294">
                  <c:v>0.85418980097377628</c:v>
                </c:pt>
                <c:pt idx="295">
                  <c:v>0.85572479890467223</c:v>
                </c:pt>
                <c:pt idx="296">
                  <c:v>0.85492006497392492</c:v>
                </c:pt>
                <c:pt idx="297">
                  <c:v>0.85557837097878164</c:v>
                </c:pt>
                <c:pt idx="298">
                  <c:v>0.85426277122842975</c:v>
                </c:pt>
                <c:pt idx="299">
                  <c:v>0.85389804457347795</c:v>
                </c:pt>
                <c:pt idx="300">
                  <c:v>0.85404389785634982</c:v>
                </c:pt>
                <c:pt idx="301">
                  <c:v>0.85704490915323961</c:v>
                </c:pt>
                <c:pt idx="302">
                  <c:v>0.86236633321835121</c:v>
                </c:pt>
                <c:pt idx="303">
                  <c:v>0.86535133264105235</c:v>
                </c:pt>
                <c:pt idx="304">
                  <c:v>0.86542622241453915</c:v>
                </c:pt>
                <c:pt idx="305">
                  <c:v>0.86813091414185262</c:v>
                </c:pt>
                <c:pt idx="306">
                  <c:v>0.87062510882813859</c:v>
                </c:pt>
                <c:pt idx="307">
                  <c:v>0.86550112515146271</c:v>
                </c:pt>
                <c:pt idx="308">
                  <c:v>0.86828167057393424</c:v>
                </c:pt>
                <c:pt idx="309">
                  <c:v>0.86941401495392112</c:v>
                </c:pt>
                <c:pt idx="310">
                  <c:v>0.86700190740419636</c:v>
                </c:pt>
                <c:pt idx="311">
                  <c:v>0.86587583340548957</c:v>
                </c:pt>
                <c:pt idx="312">
                  <c:v>0.86745315752949337</c:v>
                </c:pt>
                <c:pt idx="313">
                  <c:v>0.86880973066898348</c:v>
                </c:pt>
                <c:pt idx="314">
                  <c:v>0.86722747376636888</c:v>
                </c:pt>
                <c:pt idx="315">
                  <c:v>0.86445366528354073</c:v>
                </c:pt>
                <c:pt idx="316">
                  <c:v>0.86610081413476525</c:v>
                </c:pt>
                <c:pt idx="317">
                  <c:v>0.86617583369423989</c:v>
                </c:pt>
                <c:pt idx="318">
                  <c:v>0.86941401495392112</c:v>
                </c:pt>
                <c:pt idx="319">
                  <c:v>0.87237197941202116</c:v>
                </c:pt>
                <c:pt idx="320">
                  <c:v>0.86400552963538968</c:v>
                </c:pt>
                <c:pt idx="321">
                  <c:v>0.86325966850828717</c:v>
                </c:pt>
                <c:pt idx="322">
                  <c:v>0.86798021005121095</c:v>
                </c:pt>
                <c:pt idx="323">
                  <c:v>0.86177180282661148</c:v>
                </c:pt>
                <c:pt idx="324">
                  <c:v>0.86296168450120814</c:v>
                </c:pt>
                <c:pt idx="325">
                  <c:v>0.86437894372893076</c:v>
                </c:pt>
                <c:pt idx="326">
                  <c:v>0.86311065078543059</c:v>
                </c:pt>
                <c:pt idx="327">
                  <c:v>0.86147484493452786</c:v>
                </c:pt>
                <c:pt idx="328">
                  <c:v>0.86221762372822908</c:v>
                </c:pt>
                <c:pt idx="329">
                  <c:v>0.85719183953368761</c:v>
                </c:pt>
                <c:pt idx="330">
                  <c:v>0.85258760337624684</c:v>
                </c:pt>
                <c:pt idx="331">
                  <c:v>0.8489685032685288</c:v>
                </c:pt>
                <c:pt idx="332">
                  <c:v>0.84788875699508226</c:v>
                </c:pt>
                <c:pt idx="333">
                  <c:v>0.84968986319993201</c:v>
                </c:pt>
                <c:pt idx="334">
                  <c:v>0.8520790729379687</c:v>
                </c:pt>
                <c:pt idx="335">
                  <c:v>0.84983428231494851</c:v>
                </c:pt>
                <c:pt idx="336">
                  <c:v>0.84997875053123662</c:v>
                </c:pt>
                <c:pt idx="337">
                  <c:v>0.84674005080440307</c:v>
                </c:pt>
                <c:pt idx="338">
                  <c:v>0.84745762711864414</c:v>
                </c:pt>
                <c:pt idx="339">
                  <c:v>0.85164367228751492</c:v>
                </c:pt>
                <c:pt idx="340">
                  <c:v>0.85565157867716257</c:v>
                </c:pt>
                <c:pt idx="341">
                  <c:v>0.85186131697759604</c:v>
                </c:pt>
                <c:pt idx="342">
                  <c:v>0.85521252031129735</c:v>
                </c:pt>
                <c:pt idx="343">
                  <c:v>0.85244224703776317</c:v>
                </c:pt>
                <c:pt idx="344">
                  <c:v>0.85019554497534444</c:v>
                </c:pt>
                <c:pt idx="345">
                  <c:v>0.85186131697759604</c:v>
                </c:pt>
                <c:pt idx="346">
                  <c:v>0.85346078347699927</c:v>
                </c:pt>
                <c:pt idx="347">
                  <c:v>0.85440874914559117</c:v>
                </c:pt>
                <c:pt idx="348">
                  <c:v>0.85543199315654406</c:v>
                </c:pt>
                <c:pt idx="349">
                  <c:v>0.85565157867716257</c:v>
                </c:pt>
                <c:pt idx="350">
                  <c:v>0.85287846481876328</c:v>
                </c:pt>
                <c:pt idx="351">
                  <c:v>0.85258760337624684</c:v>
                </c:pt>
                <c:pt idx="352">
                  <c:v>0.8522969402539845</c:v>
                </c:pt>
                <c:pt idx="353">
                  <c:v>0.85244224703776317</c:v>
                </c:pt>
                <c:pt idx="354">
                  <c:v>0.85200647524921191</c:v>
                </c:pt>
                <c:pt idx="355">
                  <c:v>0.85324232081911267</c:v>
                </c:pt>
                <c:pt idx="356">
                  <c:v>0.85763293310463129</c:v>
                </c:pt>
                <c:pt idx="357">
                  <c:v>0.86110393524498408</c:v>
                </c:pt>
                <c:pt idx="358">
                  <c:v>0.85888516705316509</c:v>
                </c:pt>
                <c:pt idx="359">
                  <c:v>0.85836909871244638</c:v>
                </c:pt>
                <c:pt idx="360">
                  <c:v>0.85792724776938922</c:v>
                </c:pt>
                <c:pt idx="361">
                  <c:v>0.8588114050154585</c:v>
                </c:pt>
                <c:pt idx="362">
                  <c:v>0.85660442007880766</c:v>
                </c:pt>
                <c:pt idx="363">
                  <c:v>0.85601780517034765</c:v>
                </c:pt>
                <c:pt idx="364">
                  <c:v>0.85418980097377628</c:v>
                </c:pt>
                <c:pt idx="365">
                  <c:v>0.85638434529416807</c:v>
                </c:pt>
                <c:pt idx="366">
                  <c:v>0.85638434529416807</c:v>
                </c:pt>
                <c:pt idx="367">
                  <c:v>0.85557837097878164</c:v>
                </c:pt>
                <c:pt idx="368">
                  <c:v>0.861178091629349</c:v>
                </c:pt>
                <c:pt idx="369">
                  <c:v>0.8541168431841476</c:v>
                </c:pt>
                <c:pt idx="370">
                  <c:v>0.85726532361765961</c:v>
                </c:pt>
                <c:pt idx="371">
                  <c:v>0.85800085800085801</c:v>
                </c:pt>
                <c:pt idx="372">
                  <c:v>0.85623769158318352</c:v>
                </c:pt>
                <c:pt idx="373">
                  <c:v>0.85550517580631358</c:v>
                </c:pt>
                <c:pt idx="374">
                  <c:v>0.8595495960116899</c:v>
                </c:pt>
                <c:pt idx="375">
                  <c:v>0.86147484493452786</c:v>
                </c:pt>
                <c:pt idx="376">
                  <c:v>0.85925416738271188</c:v>
                </c:pt>
                <c:pt idx="377">
                  <c:v>0.85778006519128502</c:v>
                </c:pt>
                <c:pt idx="378">
                  <c:v>0.85755938598747972</c:v>
                </c:pt>
                <c:pt idx="379">
                  <c:v>0.85462780958892404</c:v>
                </c:pt>
                <c:pt idx="380">
                  <c:v>0.85807448086493909</c:v>
                </c:pt>
                <c:pt idx="381">
                  <c:v>0.85667780347811184</c:v>
                </c:pt>
                <c:pt idx="382">
                  <c:v>0.86036307321689742</c:v>
                </c:pt>
                <c:pt idx="383">
                  <c:v>0.8608815426997245</c:v>
                </c:pt>
                <c:pt idx="384">
                  <c:v>0.8642295393656555</c:v>
                </c:pt>
                <c:pt idx="385">
                  <c:v>0.86229197206174013</c:v>
                </c:pt>
                <c:pt idx="386">
                  <c:v>0.86311065078543059</c:v>
                </c:pt>
                <c:pt idx="387">
                  <c:v>0.86348329159830761</c:v>
                </c:pt>
                <c:pt idx="388">
                  <c:v>0.86080743737625898</c:v>
                </c:pt>
                <c:pt idx="389">
                  <c:v>0.85836909871244638</c:v>
                </c:pt>
                <c:pt idx="390">
                  <c:v>0.85778006519128502</c:v>
                </c:pt>
                <c:pt idx="391">
                  <c:v>0.86058519793459554</c:v>
                </c:pt>
                <c:pt idx="392">
                  <c:v>0.8631851532153646</c:v>
                </c:pt>
                <c:pt idx="393">
                  <c:v>0.86333419666752997</c:v>
                </c:pt>
                <c:pt idx="394">
                  <c:v>0.86028905712319337</c:v>
                </c:pt>
                <c:pt idx="395">
                  <c:v>0.85543199315654406</c:v>
                </c:pt>
                <c:pt idx="396">
                  <c:v>0.85785365016728155</c:v>
                </c:pt>
                <c:pt idx="397">
                  <c:v>0.86415485655029378</c:v>
                </c:pt>
                <c:pt idx="398">
                  <c:v>0.86199465563313515</c:v>
                </c:pt>
                <c:pt idx="399">
                  <c:v>0.8642295393656555</c:v>
                </c:pt>
                <c:pt idx="400">
                  <c:v>0.86430423509075194</c:v>
                </c:pt>
                <c:pt idx="401">
                  <c:v>0.86858334057152786</c:v>
                </c:pt>
                <c:pt idx="402">
                  <c:v>0.86903623881115843</c:v>
                </c:pt>
                <c:pt idx="403">
                  <c:v>0.86790487762541235</c:v>
                </c:pt>
                <c:pt idx="404">
                  <c:v>0.86655112651646449</c:v>
                </c:pt>
                <c:pt idx="405">
                  <c:v>0.86625086625086622</c:v>
                </c:pt>
                <c:pt idx="406">
                  <c:v>0.86858334057152786</c:v>
                </c:pt>
                <c:pt idx="407">
                  <c:v>0.86933843345214279</c:v>
                </c:pt>
                <c:pt idx="408">
                  <c:v>0.87130783305741921</c:v>
                </c:pt>
                <c:pt idx="409">
                  <c:v>0.87282883826481628</c:v>
                </c:pt>
                <c:pt idx="410">
                  <c:v>0.87206767245138217</c:v>
                </c:pt>
                <c:pt idx="411">
                  <c:v>0.87450808919982514</c:v>
                </c:pt>
                <c:pt idx="412">
                  <c:v>0.87435516306723793</c:v>
                </c:pt>
                <c:pt idx="413">
                  <c:v>0.87420229041000097</c:v>
                </c:pt>
                <c:pt idx="414">
                  <c:v>0.87458457232814413</c:v>
                </c:pt>
                <c:pt idx="415">
                  <c:v>0.87581012436503769</c:v>
                </c:pt>
                <c:pt idx="416">
                  <c:v>0.87519691930684396</c:v>
                </c:pt>
                <c:pt idx="417">
                  <c:v>0.87328617587983581</c:v>
                </c:pt>
                <c:pt idx="418">
                  <c:v>0.86348329159830761</c:v>
                </c:pt>
                <c:pt idx="419">
                  <c:v>0.86251509401414528</c:v>
                </c:pt>
                <c:pt idx="420">
                  <c:v>0.86692674469007369</c:v>
                </c:pt>
                <c:pt idx="421">
                  <c:v>0.86610081413476525</c:v>
                </c:pt>
                <c:pt idx="422">
                  <c:v>0.8700191404210893</c:v>
                </c:pt>
                <c:pt idx="423">
                  <c:v>0.87229588276343328</c:v>
                </c:pt>
                <c:pt idx="424">
                  <c:v>0.87108013937282236</c:v>
                </c:pt>
                <c:pt idx="425">
                  <c:v>0.87244808933868423</c:v>
                </c:pt>
                <c:pt idx="426">
                  <c:v>0.8703220191470844</c:v>
                </c:pt>
                <c:pt idx="427">
                  <c:v>0.87496718873042256</c:v>
                </c:pt>
                <c:pt idx="428">
                  <c:v>0.87973959707926452</c:v>
                </c:pt>
                <c:pt idx="429">
                  <c:v>0.87496718873042256</c:v>
                </c:pt>
                <c:pt idx="430">
                  <c:v>0.87734690296543261</c:v>
                </c:pt>
                <c:pt idx="431">
                  <c:v>0.87865741147526588</c:v>
                </c:pt>
                <c:pt idx="432">
                  <c:v>0.87703911594457107</c:v>
                </c:pt>
                <c:pt idx="433">
                  <c:v>0.87404947120007004</c:v>
                </c:pt>
                <c:pt idx="434">
                  <c:v>0.87588683542086365</c:v>
                </c:pt>
                <c:pt idx="435">
                  <c:v>0.87328617587983581</c:v>
                </c:pt>
                <c:pt idx="436">
                  <c:v>0.87412587412587417</c:v>
                </c:pt>
                <c:pt idx="437">
                  <c:v>0.87389670540942055</c:v>
                </c:pt>
                <c:pt idx="438">
                  <c:v>0.87650100797615915</c:v>
                </c:pt>
                <c:pt idx="439">
                  <c:v>0.87796312554872691</c:v>
                </c:pt>
                <c:pt idx="440">
                  <c:v>0.87734690296543261</c:v>
                </c:pt>
                <c:pt idx="441">
                  <c:v>0.87811731647348079</c:v>
                </c:pt>
                <c:pt idx="442">
                  <c:v>0.87981699806440261</c:v>
                </c:pt>
                <c:pt idx="443">
                  <c:v>0.88105726872246692</c:v>
                </c:pt>
                <c:pt idx="444">
                  <c:v>0.88581805297191951</c:v>
                </c:pt>
                <c:pt idx="445">
                  <c:v>0.87997184090109115</c:v>
                </c:pt>
                <c:pt idx="446">
                  <c:v>0.8760402978537013</c:v>
                </c:pt>
                <c:pt idx="447">
                  <c:v>0.87328617587983581</c:v>
                </c:pt>
                <c:pt idx="448">
                  <c:v>0.87950747581354438</c:v>
                </c:pt>
                <c:pt idx="449">
                  <c:v>0.88245675961877867</c:v>
                </c:pt>
                <c:pt idx="450">
                  <c:v>0.88245675961877867</c:v>
                </c:pt>
                <c:pt idx="451">
                  <c:v>0.87328617587983581</c:v>
                </c:pt>
                <c:pt idx="452">
                  <c:v>0.87123192193761989</c:v>
                </c:pt>
                <c:pt idx="453">
                  <c:v>0.87313367676591291</c:v>
                </c:pt>
                <c:pt idx="454">
                  <c:v>0.86986778009742527</c:v>
                </c:pt>
                <c:pt idx="455">
                  <c:v>0.86880973066898348</c:v>
                </c:pt>
                <c:pt idx="456">
                  <c:v>0.87742388347810829</c:v>
                </c:pt>
                <c:pt idx="457">
                  <c:v>0.8733624454148472</c:v>
                </c:pt>
                <c:pt idx="458">
                  <c:v>0.87834870443566093</c:v>
                </c:pt>
                <c:pt idx="459">
                  <c:v>0.88762648677436529</c:v>
                </c:pt>
                <c:pt idx="460">
                  <c:v>0.8962982880702699</c:v>
                </c:pt>
                <c:pt idx="461">
                  <c:v>0.90138813773210746</c:v>
                </c:pt>
                <c:pt idx="462">
                  <c:v>0.90744101633393826</c:v>
                </c:pt>
                <c:pt idx="463">
                  <c:v>0.90661831368993651</c:v>
                </c:pt>
                <c:pt idx="464">
                  <c:v>0.90391394739220821</c:v>
                </c:pt>
                <c:pt idx="465">
                  <c:v>0.9088430428065073</c:v>
                </c:pt>
                <c:pt idx="466">
                  <c:v>0.90637179370977983</c:v>
                </c:pt>
                <c:pt idx="467">
                  <c:v>0.90497737556561086</c:v>
                </c:pt>
                <c:pt idx="468">
                  <c:v>0.90489548457153202</c:v>
                </c:pt>
                <c:pt idx="469">
                  <c:v>0.90711175616835993</c:v>
                </c:pt>
                <c:pt idx="470">
                  <c:v>0.90777051561365296</c:v>
                </c:pt>
                <c:pt idx="471">
                  <c:v>0.90481360839667035</c:v>
                </c:pt>
                <c:pt idx="472">
                  <c:v>0.90834771550549553</c:v>
                </c:pt>
                <c:pt idx="473">
                  <c:v>0.90983531980711496</c:v>
                </c:pt>
                <c:pt idx="474">
                  <c:v>0.91132780461131879</c:v>
                </c:pt>
                <c:pt idx="475">
                  <c:v>0.91382619025861278</c:v>
                </c:pt>
                <c:pt idx="476">
                  <c:v>0.91282519397535378</c:v>
                </c:pt>
                <c:pt idx="477">
                  <c:v>0.91315861565153866</c:v>
                </c:pt>
                <c:pt idx="478">
                  <c:v>0.91324200913242015</c:v>
                </c:pt>
                <c:pt idx="479">
                  <c:v>0.91441111923921004</c:v>
                </c:pt>
                <c:pt idx="480">
                  <c:v>0.91591866642242159</c:v>
                </c:pt>
                <c:pt idx="481">
                  <c:v>0.91827364554637281</c:v>
                </c:pt>
                <c:pt idx="482">
                  <c:v>0.91979396615158204</c:v>
                </c:pt>
                <c:pt idx="483">
                  <c:v>0.92140422003132783</c:v>
                </c:pt>
                <c:pt idx="484">
                  <c:v>0.92259433527078138</c:v>
                </c:pt>
                <c:pt idx="485">
                  <c:v>0.92081031307550643</c:v>
                </c:pt>
                <c:pt idx="486">
                  <c:v>0.9210647508519848</c:v>
                </c:pt>
                <c:pt idx="487">
                  <c:v>0.91945568223611629</c:v>
                </c:pt>
                <c:pt idx="488">
                  <c:v>0.91709464416727804</c:v>
                </c:pt>
                <c:pt idx="489">
                  <c:v>0.92013249907986749</c:v>
                </c:pt>
                <c:pt idx="490">
                  <c:v>0.91802074726888838</c:v>
                </c:pt>
                <c:pt idx="491">
                  <c:v>0.92081031307550643</c:v>
                </c:pt>
                <c:pt idx="492">
                  <c:v>0.92131932927952831</c:v>
                </c:pt>
                <c:pt idx="493">
                  <c:v>0.92114959469417845</c:v>
                </c:pt>
                <c:pt idx="494">
                  <c:v>0.9219988936013277</c:v>
                </c:pt>
                <c:pt idx="495">
                  <c:v>0.92055601583356339</c:v>
                </c:pt>
                <c:pt idx="496">
                  <c:v>0.92165898617511521</c:v>
                </c:pt>
                <c:pt idx="497">
                  <c:v>0.92047128129602351</c:v>
                </c:pt>
                <c:pt idx="498">
                  <c:v>0.92114959469417845</c:v>
                </c:pt>
                <c:pt idx="499">
                  <c:v>0.91802074726888838</c:v>
                </c:pt>
                <c:pt idx="500">
                  <c:v>0.91903317709769317</c:v>
                </c:pt>
                <c:pt idx="501">
                  <c:v>0.91717875813996141</c:v>
                </c:pt>
                <c:pt idx="502">
                  <c:v>0.9160864785635765</c:v>
                </c:pt>
                <c:pt idx="503">
                  <c:v>0.91768376617417646</c:v>
                </c:pt>
                <c:pt idx="504">
                  <c:v>0.91692646249770771</c:v>
                </c:pt>
                <c:pt idx="505">
                  <c:v>0.91591866642242159</c:v>
                </c:pt>
                <c:pt idx="506">
                  <c:v>0.91600256480718156</c:v>
                </c:pt>
                <c:pt idx="507">
                  <c:v>0.91416034372428912</c:v>
                </c:pt>
                <c:pt idx="508">
                  <c:v>0.91759955955221129</c:v>
                </c:pt>
                <c:pt idx="509">
                  <c:v>0.91911764705882348</c:v>
                </c:pt>
                <c:pt idx="510">
                  <c:v>0.91549940492538673</c:v>
                </c:pt>
                <c:pt idx="511">
                  <c:v>0.91508052708638365</c:v>
                </c:pt>
                <c:pt idx="512">
                  <c:v>0.91432751211483965</c:v>
                </c:pt>
                <c:pt idx="513">
                  <c:v>0.91424392027793011</c:v>
                </c:pt>
                <c:pt idx="514">
                  <c:v>0.91357573542846704</c:v>
                </c:pt>
                <c:pt idx="515">
                  <c:v>0.91199270405836752</c:v>
                </c:pt>
                <c:pt idx="516">
                  <c:v>0.91290852656563815</c:v>
                </c:pt>
                <c:pt idx="517">
                  <c:v>0.9164222873900294</c:v>
                </c:pt>
                <c:pt idx="518">
                  <c:v>0.92123445416858596</c:v>
                </c:pt>
                <c:pt idx="519">
                  <c:v>0.92302012183865612</c:v>
                </c:pt>
                <c:pt idx="520">
                  <c:v>0.92353158478019948</c:v>
                </c:pt>
                <c:pt idx="521">
                  <c:v>0.92267946115519461</c:v>
                </c:pt>
                <c:pt idx="522">
                  <c:v>0.92097992263768647</c:v>
                </c:pt>
                <c:pt idx="523">
                  <c:v>0.9220839096357768</c:v>
                </c:pt>
                <c:pt idx="524">
                  <c:v>0.92515496345637893</c:v>
                </c:pt>
                <c:pt idx="525">
                  <c:v>0.92336103416435833</c:v>
                </c:pt>
                <c:pt idx="526">
                  <c:v>0.92114959469417845</c:v>
                </c:pt>
                <c:pt idx="527">
                  <c:v>0.92421441774491675</c:v>
                </c:pt>
                <c:pt idx="528">
                  <c:v>0.93606664794533367</c:v>
                </c:pt>
                <c:pt idx="529">
                  <c:v>0.93431748108007096</c:v>
                </c:pt>
                <c:pt idx="530">
                  <c:v>0.93501636278634881</c:v>
                </c:pt>
                <c:pt idx="531">
                  <c:v>0.93536619586568148</c:v>
                </c:pt>
                <c:pt idx="532">
                  <c:v>0.93527871305649091</c:v>
                </c:pt>
                <c:pt idx="533">
                  <c:v>0.93729496672602874</c:v>
                </c:pt>
                <c:pt idx="534">
                  <c:v>0.93641726753441323</c:v>
                </c:pt>
                <c:pt idx="535">
                  <c:v>0.9346667912889054</c:v>
                </c:pt>
                <c:pt idx="536">
                  <c:v>0.93615427822505148</c:v>
                </c:pt>
                <c:pt idx="537">
                  <c:v>0.93562874251497008</c:v>
                </c:pt>
                <c:pt idx="538">
                  <c:v>0.93589143659335516</c:v>
                </c:pt>
                <c:pt idx="539">
                  <c:v>0.93492894540014948</c:v>
                </c:pt>
                <c:pt idx="540">
                  <c:v>0.93318402388951094</c:v>
                </c:pt>
                <c:pt idx="541">
                  <c:v>0.93501636278634881</c:v>
                </c:pt>
                <c:pt idx="542">
                  <c:v>0.93580385551188472</c:v>
                </c:pt>
                <c:pt idx="543">
                  <c:v>0.93580385551188472</c:v>
                </c:pt>
                <c:pt idx="544">
                  <c:v>0.93554121059032658</c:v>
                </c:pt>
                <c:pt idx="545">
                  <c:v>0.93196644920782856</c:v>
                </c:pt>
                <c:pt idx="546">
                  <c:v>0.93179276928811039</c:v>
                </c:pt>
                <c:pt idx="547">
                  <c:v>0.93370681605975725</c:v>
                </c:pt>
                <c:pt idx="548">
                  <c:v>0.9340556697179152</c:v>
                </c:pt>
                <c:pt idx="549">
                  <c:v>0.9336196433572963</c:v>
                </c:pt>
                <c:pt idx="550">
                  <c:v>0.93431748108007096</c:v>
                </c:pt>
                <c:pt idx="551">
                  <c:v>0.93066542577943223</c:v>
                </c:pt>
                <c:pt idx="552">
                  <c:v>0.93240093240093236</c:v>
                </c:pt>
                <c:pt idx="553">
                  <c:v>0.93257483913084027</c:v>
                </c:pt>
                <c:pt idx="554">
                  <c:v>0.93222709051925046</c:v>
                </c:pt>
                <c:pt idx="555">
                  <c:v>0.93135885256589357</c:v>
                </c:pt>
                <c:pt idx="556">
                  <c:v>0.9336196433572963</c:v>
                </c:pt>
                <c:pt idx="557">
                  <c:v>0.9318796011555307</c:v>
                </c:pt>
                <c:pt idx="558">
                  <c:v>0.92678405931417984</c:v>
                </c:pt>
                <c:pt idx="559">
                  <c:v>0.93414292386735165</c:v>
                </c:pt>
                <c:pt idx="560">
                  <c:v>0.93492894540014948</c:v>
                </c:pt>
                <c:pt idx="561">
                  <c:v>0.93370681605975725</c:v>
                </c:pt>
                <c:pt idx="562">
                  <c:v>0.93379400504248766</c:v>
                </c:pt>
                <c:pt idx="563">
                  <c:v>0.93423019431988041</c:v>
                </c:pt>
                <c:pt idx="564">
                  <c:v>0.93923170846247772</c:v>
                </c:pt>
                <c:pt idx="565">
                  <c:v>0.93976130062964003</c:v>
                </c:pt>
                <c:pt idx="566">
                  <c:v>0.94002632073698056</c:v>
                </c:pt>
                <c:pt idx="567">
                  <c:v>0.93624192491339753</c:v>
                </c:pt>
                <c:pt idx="568">
                  <c:v>0.93958470356102597</c:v>
                </c:pt>
                <c:pt idx="569">
                  <c:v>0.9391435011269722</c:v>
                </c:pt>
                <c:pt idx="570">
                  <c:v>0.93755859741233827</c:v>
                </c:pt>
                <c:pt idx="571">
                  <c:v>0.93993796409436969</c:v>
                </c:pt>
                <c:pt idx="572">
                  <c:v>0.93958470356102597</c:v>
                </c:pt>
                <c:pt idx="573">
                  <c:v>0.93958470356102597</c:v>
                </c:pt>
                <c:pt idx="574">
                  <c:v>0.93967299379815816</c:v>
                </c:pt>
                <c:pt idx="575">
                  <c:v>0.93835038003190385</c:v>
                </c:pt>
                <c:pt idx="576">
                  <c:v>0.93967299379815816</c:v>
                </c:pt>
                <c:pt idx="577">
                  <c:v>0.93835038003190385</c:v>
                </c:pt>
                <c:pt idx="578">
                  <c:v>0.9373828271466067</c:v>
                </c:pt>
                <c:pt idx="579">
                  <c:v>0.93676814988290402</c:v>
                </c:pt>
                <c:pt idx="580">
                  <c:v>0.93976130062964003</c:v>
                </c:pt>
                <c:pt idx="581">
                  <c:v>0.93826233814974658</c:v>
                </c:pt>
                <c:pt idx="582">
                  <c:v>0.93870271285084017</c:v>
                </c:pt>
                <c:pt idx="583">
                  <c:v>0.93423019431988041</c:v>
                </c:pt>
                <c:pt idx="584">
                  <c:v>0.93632958801498123</c:v>
                </c:pt>
                <c:pt idx="585">
                  <c:v>0.93501636278634881</c:v>
                </c:pt>
                <c:pt idx="586">
                  <c:v>0.93606664794533367</c:v>
                </c:pt>
                <c:pt idx="587">
                  <c:v>0.93958470356102597</c:v>
                </c:pt>
                <c:pt idx="588">
                  <c:v>0.93484154435823119</c:v>
                </c:pt>
                <c:pt idx="589">
                  <c:v>0.93615427822505148</c:v>
                </c:pt>
                <c:pt idx="590">
                  <c:v>0.93092533978774894</c:v>
                </c:pt>
                <c:pt idx="591">
                  <c:v>0.93101201005492962</c:v>
                </c:pt>
                <c:pt idx="592">
                  <c:v>0.93222709051925046</c:v>
                </c:pt>
                <c:pt idx="593">
                  <c:v>0.93257483913084027</c:v>
                </c:pt>
                <c:pt idx="594">
                  <c:v>0.93196644920782856</c:v>
                </c:pt>
                <c:pt idx="595">
                  <c:v>0.93370681605975725</c:v>
                </c:pt>
                <c:pt idx="596">
                  <c:v>0.9318796011555307</c:v>
                </c:pt>
                <c:pt idx="597">
                  <c:v>0.93161915408980811</c:v>
                </c:pt>
                <c:pt idx="598">
                  <c:v>0.93109869646182486</c:v>
                </c:pt>
                <c:pt idx="599">
                  <c:v>0.93205331344952935</c:v>
                </c:pt>
                <c:pt idx="600">
                  <c:v>0.9318796011555307</c:v>
                </c:pt>
                <c:pt idx="601">
                  <c:v>0.93170595360104358</c:v>
                </c:pt>
                <c:pt idx="602">
                  <c:v>0.93161915408980811</c:v>
                </c:pt>
                <c:pt idx="603">
                  <c:v>0.93240093240093236</c:v>
                </c:pt>
                <c:pt idx="604">
                  <c:v>0.9336196433572963</c:v>
                </c:pt>
                <c:pt idx="605">
                  <c:v>0.93396843186700296</c:v>
                </c:pt>
                <c:pt idx="606">
                  <c:v>0.93545369504209541</c:v>
                </c:pt>
                <c:pt idx="607">
                  <c:v>0.9340556697179152</c:v>
                </c:pt>
                <c:pt idx="608">
                  <c:v>0.93370681605975725</c:v>
                </c:pt>
                <c:pt idx="609">
                  <c:v>0.9318796011555307</c:v>
                </c:pt>
                <c:pt idx="610">
                  <c:v>0.93379400504248766</c:v>
                </c:pt>
                <c:pt idx="611">
                  <c:v>0.93014603292716957</c:v>
                </c:pt>
                <c:pt idx="612">
                  <c:v>0.93109869646182486</c:v>
                </c:pt>
                <c:pt idx="613">
                  <c:v>0.93144560357675099</c:v>
                </c:pt>
                <c:pt idx="614">
                  <c:v>0.93423019431988041</c:v>
                </c:pt>
                <c:pt idx="615">
                  <c:v>0.93423019431988041</c:v>
                </c:pt>
                <c:pt idx="616">
                  <c:v>0.93554121059032658</c:v>
                </c:pt>
                <c:pt idx="617">
                  <c:v>0.93571629082062324</c:v>
                </c:pt>
                <c:pt idx="618">
                  <c:v>0.93257483913084027</c:v>
                </c:pt>
                <c:pt idx="619">
                  <c:v>0.93222709051925046</c:v>
                </c:pt>
                <c:pt idx="620">
                  <c:v>0.93014603292716957</c:v>
                </c:pt>
                <c:pt idx="621">
                  <c:v>0.9297136481963556</c:v>
                </c:pt>
                <c:pt idx="622">
                  <c:v>0.92790201354736934</c:v>
                </c:pt>
                <c:pt idx="623">
                  <c:v>0.93005952380952384</c:v>
                </c:pt>
                <c:pt idx="624">
                  <c:v>0.92686996014459178</c:v>
                </c:pt>
                <c:pt idx="625">
                  <c:v>0.92302012183865612</c:v>
                </c:pt>
                <c:pt idx="626">
                  <c:v>0.92370219841123224</c:v>
                </c:pt>
                <c:pt idx="627">
                  <c:v>0.9231053263177329</c:v>
                </c:pt>
                <c:pt idx="628">
                  <c:v>0.92635479388605846</c:v>
                </c:pt>
                <c:pt idx="629">
                  <c:v>0.92798812175204171</c:v>
                </c:pt>
                <c:pt idx="630">
                  <c:v>0.92807424593967525</c:v>
                </c:pt>
                <c:pt idx="631">
                  <c:v>0.92816038611472074</c:v>
                </c:pt>
                <c:pt idx="632">
                  <c:v>0.92988655384043151</c:v>
                </c:pt>
                <c:pt idx="633">
                  <c:v>0.93196644920782856</c:v>
                </c:pt>
                <c:pt idx="634">
                  <c:v>0.93161915408980811</c:v>
                </c:pt>
                <c:pt idx="635">
                  <c:v>0.93170595360104358</c:v>
                </c:pt>
                <c:pt idx="636">
                  <c:v>0.93049223038987627</c:v>
                </c:pt>
                <c:pt idx="637">
                  <c:v>0.93257483913084027</c:v>
                </c:pt>
                <c:pt idx="638">
                  <c:v>0.93510379652141395</c:v>
                </c:pt>
                <c:pt idx="639">
                  <c:v>0.93449210354172507</c:v>
                </c:pt>
                <c:pt idx="640">
                  <c:v>0.9336196433572963</c:v>
                </c:pt>
                <c:pt idx="641">
                  <c:v>0.93109869646182486</c:v>
                </c:pt>
                <c:pt idx="642">
                  <c:v>0.93309694877297744</c:v>
                </c:pt>
                <c:pt idx="643">
                  <c:v>0.9318796011555307</c:v>
                </c:pt>
                <c:pt idx="644">
                  <c:v>0.93005952380952384</c:v>
                </c:pt>
                <c:pt idx="645">
                  <c:v>0.93118539901294339</c:v>
                </c:pt>
                <c:pt idx="646">
                  <c:v>0.92738569971251039</c:v>
                </c:pt>
                <c:pt idx="647">
                  <c:v>0.9297136481963556</c:v>
                </c:pt>
                <c:pt idx="648">
                  <c:v>0.92661230541141593</c:v>
                </c:pt>
                <c:pt idx="649">
                  <c:v>0.92447074050106304</c:v>
                </c:pt>
                <c:pt idx="650">
                  <c:v>0.92592592592592582</c:v>
                </c:pt>
                <c:pt idx="651">
                  <c:v>0.92738569971251039</c:v>
                </c:pt>
                <c:pt idx="652">
                  <c:v>0.92072553171899452</c:v>
                </c:pt>
                <c:pt idx="653">
                  <c:v>0.92064076597311728</c:v>
                </c:pt>
                <c:pt idx="654">
                  <c:v>0.92353158478019948</c:v>
                </c:pt>
                <c:pt idx="655">
                  <c:v>0.9227646027498384</c:v>
                </c:pt>
                <c:pt idx="656">
                  <c:v>0.92353158478019948</c:v>
                </c:pt>
                <c:pt idx="657">
                  <c:v>0.92489826119126906</c:v>
                </c:pt>
                <c:pt idx="658">
                  <c:v>0.92481272542310189</c:v>
                </c:pt>
                <c:pt idx="659">
                  <c:v>0.92148912642830816</c:v>
                </c:pt>
                <c:pt idx="660">
                  <c:v>0.92148912642830816</c:v>
                </c:pt>
                <c:pt idx="661">
                  <c:v>0.91996320147194111</c:v>
                </c:pt>
                <c:pt idx="662">
                  <c:v>0.91911764705882348</c:v>
                </c:pt>
                <c:pt idx="663">
                  <c:v>0.92064076597311728</c:v>
                </c:pt>
                <c:pt idx="664">
                  <c:v>0.91709464416727804</c:v>
                </c:pt>
                <c:pt idx="665">
                  <c:v>0.91692646249770771</c:v>
                </c:pt>
                <c:pt idx="666">
                  <c:v>0.91491308325709064</c:v>
                </c:pt>
                <c:pt idx="667">
                  <c:v>0.91382619025861278</c:v>
                </c:pt>
                <c:pt idx="668">
                  <c:v>0.91349228099022561</c:v>
                </c:pt>
                <c:pt idx="669">
                  <c:v>0.91449474165523559</c:v>
                </c:pt>
                <c:pt idx="670">
                  <c:v>0.9160864785635765</c:v>
                </c:pt>
                <c:pt idx="671">
                  <c:v>0.91166013310237948</c:v>
                </c:pt>
                <c:pt idx="672">
                  <c:v>0.91625435220817308</c:v>
                </c:pt>
                <c:pt idx="673">
                  <c:v>0.91566706345572746</c:v>
                </c:pt>
                <c:pt idx="674">
                  <c:v>0.92225398874850129</c:v>
                </c:pt>
                <c:pt idx="675">
                  <c:v>0.91818933063997799</c:v>
                </c:pt>
                <c:pt idx="676">
                  <c:v>0.91835797593902102</c:v>
                </c:pt>
                <c:pt idx="677">
                  <c:v>0.91667430561921348</c:v>
                </c:pt>
                <c:pt idx="678">
                  <c:v>0.91759955955221129</c:v>
                </c:pt>
                <c:pt idx="679">
                  <c:v>0.9210647508519848</c:v>
                </c:pt>
                <c:pt idx="680">
                  <c:v>0.91776798825256989</c:v>
                </c:pt>
                <c:pt idx="681">
                  <c:v>0.91558322651529023</c:v>
                </c:pt>
                <c:pt idx="682">
                  <c:v>0.91324200913242015</c:v>
                </c:pt>
                <c:pt idx="683">
                  <c:v>0.91382619025861278</c:v>
                </c:pt>
                <c:pt idx="684">
                  <c:v>0.91508052708638365</c:v>
                </c:pt>
                <c:pt idx="685">
                  <c:v>0.91315861565153866</c:v>
                </c:pt>
                <c:pt idx="686">
                  <c:v>0.9126585744273068</c:v>
                </c:pt>
                <c:pt idx="687">
                  <c:v>0.91591866642242159</c:v>
                </c:pt>
                <c:pt idx="688">
                  <c:v>0.9126585744273068</c:v>
                </c:pt>
                <c:pt idx="689">
                  <c:v>0.9129918743723181</c:v>
                </c:pt>
                <c:pt idx="690">
                  <c:v>0.91726288754356999</c:v>
                </c:pt>
                <c:pt idx="691">
                  <c:v>0.91633831210482919</c:v>
                </c:pt>
                <c:pt idx="692">
                  <c:v>0.91549940492538673</c:v>
                </c:pt>
                <c:pt idx="693">
                  <c:v>0.91382619025861278</c:v>
                </c:pt>
                <c:pt idx="694">
                  <c:v>0.91116173120728938</c:v>
                </c:pt>
                <c:pt idx="695">
                  <c:v>0.91082976591675002</c:v>
                </c:pt>
                <c:pt idx="696">
                  <c:v>0.91224229155263636</c:v>
                </c:pt>
                <c:pt idx="697">
                  <c:v>0.91365920511649157</c:v>
                </c:pt>
                <c:pt idx="698">
                  <c:v>0.91157702825888787</c:v>
                </c:pt>
                <c:pt idx="699">
                  <c:v>0.91583478340507363</c:v>
                </c:pt>
                <c:pt idx="700">
                  <c:v>0.91810503121557108</c:v>
                </c:pt>
                <c:pt idx="701">
                  <c:v>0.91835797593902102</c:v>
                </c:pt>
                <c:pt idx="702">
                  <c:v>0.91802074726888838</c:v>
                </c:pt>
                <c:pt idx="703">
                  <c:v>0.91877986034546122</c:v>
                </c:pt>
                <c:pt idx="704">
                  <c:v>0.92302012183865612</c:v>
                </c:pt>
                <c:pt idx="705">
                  <c:v>0.92081031307550643</c:v>
                </c:pt>
                <c:pt idx="706">
                  <c:v>0.9219988936013277</c:v>
                </c:pt>
                <c:pt idx="707">
                  <c:v>0.91920213254894745</c:v>
                </c:pt>
                <c:pt idx="708">
                  <c:v>0.91945568223611629</c:v>
                </c:pt>
                <c:pt idx="709">
                  <c:v>0.92038656235618954</c:v>
                </c:pt>
                <c:pt idx="710">
                  <c:v>0.91759955955221129</c:v>
                </c:pt>
                <c:pt idx="711">
                  <c:v>0.91633831210482919</c:v>
                </c:pt>
                <c:pt idx="712">
                  <c:v>0.91759955955221129</c:v>
                </c:pt>
                <c:pt idx="713">
                  <c:v>0.91979396615158204</c:v>
                </c:pt>
                <c:pt idx="714">
                  <c:v>0.92242413061525685</c:v>
                </c:pt>
                <c:pt idx="715">
                  <c:v>0.92165898617511521</c:v>
                </c:pt>
                <c:pt idx="716">
                  <c:v>0.92370219841123224</c:v>
                </c:pt>
                <c:pt idx="717">
                  <c:v>0.92498381278327635</c:v>
                </c:pt>
                <c:pt idx="718">
                  <c:v>0.92327578247622566</c:v>
                </c:pt>
                <c:pt idx="719">
                  <c:v>0.92047128129602351</c:v>
                </c:pt>
                <c:pt idx="720">
                  <c:v>0.91709464416727804</c:v>
                </c:pt>
                <c:pt idx="721">
                  <c:v>0.91709464416727804</c:v>
                </c:pt>
                <c:pt idx="722">
                  <c:v>0.92267946115519461</c:v>
                </c:pt>
                <c:pt idx="723">
                  <c:v>0.9227646027498384</c:v>
                </c:pt>
                <c:pt idx="724">
                  <c:v>0.92013249907986749</c:v>
                </c:pt>
                <c:pt idx="725">
                  <c:v>0.9197093718384991</c:v>
                </c:pt>
                <c:pt idx="726">
                  <c:v>0.92064076597311728</c:v>
                </c:pt>
                <c:pt idx="727">
                  <c:v>0.91920213254894745</c:v>
                </c:pt>
                <c:pt idx="728">
                  <c:v>0.9220839096357768</c:v>
                </c:pt>
                <c:pt idx="729">
                  <c:v>0.9168423947923352</c:v>
                </c:pt>
                <c:pt idx="730">
                  <c:v>0.91508052708638365</c:v>
                </c:pt>
                <c:pt idx="731">
                  <c:v>0.91441111923921004</c:v>
                </c:pt>
                <c:pt idx="732">
                  <c:v>0.92004784248780935</c:v>
                </c:pt>
                <c:pt idx="733">
                  <c:v>0.9198785760279643</c:v>
                </c:pt>
                <c:pt idx="734">
                  <c:v>0.92387287509238725</c:v>
                </c:pt>
                <c:pt idx="735">
                  <c:v>0.9241290084095739</c:v>
                </c:pt>
                <c:pt idx="736">
                  <c:v>0.92429984286902667</c:v>
                </c:pt>
                <c:pt idx="737">
                  <c:v>0.9227646027498384</c:v>
                </c:pt>
                <c:pt idx="738">
                  <c:v>0.92267946115519461</c:v>
                </c:pt>
                <c:pt idx="739">
                  <c:v>0.92250922509225086</c:v>
                </c:pt>
                <c:pt idx="740">
                  <c:v>0.91751536838242032</c:v>
                </c:pt>
                <c:pt idx="741">
                  <c:v>0.91996320147194111</c:v>
                </c:pt>
                <c:pt idx="742">
                  <c:v>0.92704180958561233</c:v>
                </c:pt>
                <c:pt idx="743">
                  <c:v>0.92395823708768365</c:v>
                </c:pt>
                <c:pt idx="744">
                  <c:v>0.91633831210482919</c:v>
                </c:pt>
                <c:pt idx="745">
                  <c:v>0.92353158478019948</c:v>
                </c:pt>
                <c:pt idx="746">
                  <c:v>0.92447074050106304</c:v>
                </c:pt>
                <c:pt idx="747">
                  <c:v>0.91844232182218954</c:v>
                </c:pt>
                <c:pt idx="748">
                  <c:v>0.92378752886836024</c:v>
                </c:pt>
                <c:pt idx="749">
                  <c:v>0.92293493308721741</c:v>
                </c:pt>
                <c:pt idx="750">
                  <c:v>0.92395823708768365</c:v>
                </c:pt>
                <c:pt idx="751">
                  <c:v>0.92626898851426465</c:v>
                </c:pt>
                <c:pt idx="752">
                  <c:v>0.91827364554637281</c:v>
                </c:pt>
                <c:pt idx="753">
                  <c:v>0.92131932927952831</c:v>
                </c:pt>
                <c:pt idx="754">
                  <c:v>0.9160864785635765</c:v>
                </c:pt>
                <c:pt idx="755">
                  <c:v>0.91499679751120877</c:v>
                </c:pt>
                <c:pt idx="756">
                  <c:v>0.91224229155263636</c:v>
                </c:pt>
                <c:pt idx="757">
                  <c:v>0.90744101633393826</c:v>
                </c:pt>
                <c:pt idx="758">
                  <c:v>0.90130689499774674</c:v>
                </c:pt>
                <c:pt idx="759">
                  <c:v>0.90563303749320767</c:v>
                </c:pt>
                <c:pt idx="760">
                  <c:v>0.90440444966989242</c:v>
                </c:pt>
                <c:pt idx="761">
                  <c:v>0.90407738902450041</c:v>
                </c:pt>
                <c:pt idx="762">
                  <c:v>0.90415913200723319</c:v>
                </c:pt>
                <c:pt idx="763">
                  <c:v>0.90448625180897257</c:v>
                </c:pt>
                <c:pt idx="764">
                  <c:v>0.9030160736861117</c:v>
                </c:pt>
                <c:pt idx="765">
                  <c:v>0.90432266232591796</c:v>
                </c:pt>
                <c:pt idx="766">
                  <c:v>0.90366889571660947</c:v>
                </c:pt>
                <c:pt idx="767">
                  <c:v>0.90073860565663844</c:v>
                </c:pt>
                <c:pt idx="768">
                  <c:v>0.89976606082418575</c:v>
                </c:pt>
                <c:pt idx="769">
                  <c:v>0.90098207045679779</c:v>
                </c:pt>
                <c:pt idx="770">
                  <c:v>0.90252707581227432</c:v>
                </c:pt>
                <c:pt idx="771">
                  <c:v>0.90130689499774674</c:v>
                </c:pt>
                <c:pt idx="772">
                  <c:v>0.90350560173473071</c:v>
                </c:pt>
                <c:pt idx="773">
                  <c:v>0.90661831368993651</c:v>
                </c:pt>
                <c:pt idx="774">
                  <c:v>0.90587915572062683</c:v>
                </c:pt>
                <c:pt idx="775">
                  <c:v>0.90138813773210746</c:v>
                </c:pt>
                <c:pt idx="776">
                  <c:v>0.90098207045679779</c:v>
                </c:pt>
                <c:pt idx="777">
                  <c:v>0.90456806874717333</c:v>
                </c:pt>
                <c:pt idx="778">
                  <c:v>0.90155066714749377</c:v>
                </c:pt>
                <c:pt idx="779">
                  <c:v>0.90604330887016404</c:v>
                </c:pt>
                <c:pt idx="780">
                  <c:v>0.9090082719752749</c:v>
                </c:pt>
                <c:pt idx="781">
                  <c:v>0.91190953857377344</c:v>
                </c:pt>
                <c:pt idx="782">
                  <c:v>0.90834771550549553</c:v>
                </c:pt>
                <c:pt idx="783">
                  <c:v>0.90950432014552074</c:v>
                </c:pt>
                <c:pt idx="784">
                  <c:v>0.91107871720116629</c:v>
                </c:pt>
                <c:pt idx="785">
                  <c:v>0.90942160785740278</c:v>
                </c:pt>
                <c:pt idx="786">
                  <c:v>0.90917356123283921</c:v>
                </c:pt>
                <c:pt idx="787">
                  <c:v>0.91024940833788459</c:v>
                </c:pt>
                <c:pt idx="788">
                  <c:v>0.90966978986627856</c:v>
                </c:pt>
                <c:pt idx="789">
                  <c:v>0.90826521344232514</c:v>
                </c:pt>
                <c:pt idx="790">
                  <c:v>0.91058095064651245</c:v>
                </c:pt>
                <c:pt idx="791">
                  <c:v>0.91533180778032031</c:v>
                </c:pt>
                <c:pt idx="792">
                  <c:v>0.91667430561921348</c:v>
                </c:pt>
                <c:pt idx="793">
                  <c:v>0.91600256480718156</c:v>
                </c:pt>
                <c:pt idx="794">
                  <c:v>0.91776798825256989</c:v>
                </c:pt>
                <c:pt idx="795">
                  <c:v>0.91734703238235016</c:v>
                </c:pt>
                <c:pt idx="796">
                  <c:v>0.91937115013330895</c:v>
                </c:pt>
                <c:pt idx="797">
                  <c:v>0.91886428374529083</c:v>
                </c:pt>
                <c:pt idx="798">
                  <c:v>0.91903317709769317</c:v>
                </c:pt>
                <c:pt idx="799">
                  <c:v>0.91979396615158204</c:v>
                </c:pt>
                <c:pt idx="800">
                  <c:v>0.9178522257916476</c:v>
                </c:pt>
                <c:pt idx="801">
                  <c:v>0.91877986034546122</c:v>
                </c:pt>
                <c:pt idx="802">
                  <c:v>0.91533180778032031</c:v>
                </c:pt>
                <c:pt idx="803">
                  <c:v>0.91709464416727804</c:v>
                </c:pt>
                <c:pt idx="804">
                  <c:v>0.91374269005847952</c:v>
                </c:pt>
                <c:pt idx="805">
                  <c:v>0.91399323645005026</c:v>
                </c:pt>
                <c:pt idx="806">
                  <c:v>0.91600256480718156</c:v>
                </c:pt>
                <c:pt idx="807">
                  <c:v>0.91726288754356999</c:v>
                </c:pt>
                <c:pt idx="808">
                  <c:v>0.9160864785635765</c:v>
                </c:pt>
                <c:pt idx="809">
                  <c:v>0.91734703238235016</c:v>
                </c:pt>
                <c:pt idx="810">
                  <c:v>0.91675834250091681</c:v>
                </c:pt>
                <c:pt idx="811">
                  <c:v>0.91650627806800478</c:v>
                </c:pt>
                <c:pt idx="812">
                  <c:v>0.91726288754356999</c:v>
                </c:pt>
                <c:pt idx="813">
                  <c:v>0.91449474165523559</c:v>
                </c:pt>
                <c:pt idx="814">
                  <c:v>0.9129918743723181</c:v>
                </c:pt>
                <c:pt idx="815">
                  <c:v>0.91182638825567608</c:v>
                </c:pt>
                <c:pt idx="816">
                  <c:v>0.91190953857377344</c:v>
                </c:pt>
                <c:pt idx="817">
                  <c:v>0.91199270405836752</c:v>
                </c:pt>
                <c:pt idx="818">
                  <c:v>0.91257528746121541</c:v>
                </c:pt>
                <c:pt idx="819">
                  <c:v>0.90818272636454456</c:v>
                </c:pt>
                <c:pt idx="820">
                  <c:v>0.91132780461131879</c:v>
                </c:pt>
                <c:pt idx="821">
                  <c:v>0.91207588471360812</c:v>
                </c:pt>
                <c:pt idx="822">
                  <c:v>0.91215908054364681</c:v>
                </c:pt>
                <c:pt idx="823">
                  <c:v>0.91432751211483965</c:v>
                </c:pt>
                <c:pt idx="824">
                  <c:v>0.91903317709769317</c:v>
                </c:pt>
                <c:pt idx="825">
                  <c:v>0.92319054652880361</c:v>
                </c:pt>
                <c:pt idx="826">
                  <c:v>0.92267946115519461</c:v>
                </c:pt>
                <c:pt idx="827">
                  <c:v>0.9210647508519848</c:v>
                </c:pt>
                <c:pt idx="828">
                  <c:v>0.91751536838242032</c:v>
                </c:pt>
                <c:pt idx="829">
                  <c:v>0.91600256480718156</c:v>
                </c:pt>
                <c:pt idx="830">
                  <c:v>0.91818933063997799</c:v>
                </c:pt>
                <c:pt idx="831">
                  <c:v>0.91541559868180156</c:v>
                </c:pt>
                <c:pt idx="832">
                  <c:v>0.90686496780629366</c:v>
                </c:pt>
                <c:pt idx="833">
                  <c:v>0.90694721567204784</c:v>
                </c:pt>
                <c:pt idx="834">
                  <c:v>0.90645395213923141</c:v>
                </c:pt>
                <c:pt idx="835">
                  <c:v>0.90555102780041652</c:v>
                </c:pt>
                <c:pt idx="836">
                  <c:v>0.90760573606825201</c:v>
                </c:pt>
                <c:pt idx="837">
                  <c:v>0.90801779714882414</c:v>
                </c:pt>
                <c:pt idx="838">
                  <c:v>0.90867787369377551</c:v>
                </c:pt>
                <c:pt idx="839">
                  <c:v>0.90760573606825201</c:v>
                </c:pt>
                <c:pt idx="840">
                  <c:v>0.90966978986627856</c:v>
                </c:pt>
                <c:pt idx="841">
                  <c:v>0.91024940833788459</c:v>
                </c:pt>
                <c:pt idx="842">
                  <c:v>0.90473174703700354</c:v>
                </c:pt>
                <c:pt idx="843">
                  <c:v>0.90432266232591796</c:v>
                </c:pt>
                <c:pt idx="844">
                  <c:v>0.89823048594269295</c:v>
                </c:pt>
                <c:pt idx="845">
                  <c:v>0.89678055779750698</c:v>
                </c:pt>
                <c:pt idx="846">
                  <c:v>0.89911886351375647</c:v>
                </c:pt>
                <c:pt idx="847">
                  <c:v>0.90057636887608061</c:v>
                </c:pt>
                <c:pt idx="848">
                  <c:v>0.90187590187590183</c:v>
                </c:pt>
                <c:pt idx="849">
                  <c:v>0.90187590187590183</c:v>
                </c:pt>
                <c:pt idx="850">
                  <c:v>0.90432266232591796</c:v>
                </c:pt>
                <c:pt idx="851">
                  <c:v>0.90448625180897257</c:v>
                </c:pt>
                <c:pt idx="852">
                  <c:v>0.91016656048056799</c:v>
                </c:pt>
                <c:pt idx="853">
                  <c:v>0.91149393856530858</c:v>
                </c:pt>
                <c:pt idx="854">
                  <c:v>0.91282519397535378</c:v>
                </c:pt>
                <c:pt idx="855">
                  <c:v>0.91399323645005026</c:v>
                </c:pt>
                <c:pt idx="856">
                  <c:v>0.91357573542846704</c:v>
                </c:pt>
                <c:pt idx="857">
                  <c:v>0.91315861565153866</c:v>
                </c:pt>
                <c:pt idx="858">
                  <c:v>0.91374269005847952</c:v>
                </c:pt>
                <c:pt idx="859">
                  <c:v>0.91566706345572746</c:v>
                </c:pt>
                <c:pt idx="860">
                  <c:v>0.91374269005847952</c:v>
                </c:pt>
                <c:pt idx="861">
                  <c:v>0.91903317709769317</c:v>
                </c:pt>
                <c:pt idx="862">
                  <c:v>0.91903317709769317</c:v>
                </c:pt>
                <c:pt idx="863">
                  <c:v>0.91928663357234774</c:v>
                </c:pt>
                <c:pt idx="864">
                  <c:v>0.92055601583356339</c:v>
                </c:pt>
                <c:pt idx="865">
                  <c:v>0.92072553171899452</c:v>
                </c:pt>
                <c:pt idx="866">
                  <c:v>0.92250922509225086</c:v>
                </c:pt>
                <c:pt idx="867">
                  <c:v>0.92123445416858596</c:v>
                </c:pt>
                <c:pt idx="868">
                  <c:v>0.91937115013330895</c:v>
                </c:pt>
                <c:pt idx="869">
                  <c:v>0.91886428374529083</c:v>
                </c:pt>
                <c:pt idx="870">
                  <c:v>0.92506938020351526</c:v>
                </c:pt>
                <c:pt idx="871">
                  <c:v>0.92233905183545462</c:v>
                </c:pt>
                <c:pt idx="872">
                  <c:v>0.92259433527078138</c:v>
                </c:pt>
                <c:pt idx="873">
                  <c:v>0.92250922509225086</c:v>
                </c:pt>
                <c:pt idx="874">
                  <c:v>0.9241290084095739</c:v>
                </c:pt>
                <c:pt idx="875">
                  <c:v>0.92524056254626208</c:v>
                </c:pt>
                <c:pt idx="876">
                  <c:v>0.92524056254626208</c:v>
                </c:pt>
                <c:pt idx="877">
                  <c:v>0.92361688371663431</c:v>
                </c:pt>
                <c:pt idx="878">
                  <c:v>0.92661230541141593</c:v>
                </c:pt>
                <c:pt idx="879">
                  <c:v>0.92816038611472074</c:v>
                </c:pt>
                <c:pt idx="880">
                  <c:v>0.92558311736393928</c:v>
                </c:pt>
                <c:pt idx="881">
                  <c:v>0.9228497600590625</c:v>
                </c:pt>
                <c:pt idx="882">
                  <c:v>0.92327578247622566</c:v>
                </c:pt>
                <c:pt idx="883">
                  <c:v>0.92532617747756085</c:v>
                </c:pt>
                <c:pt idx="884">
                  <c:v>0.92558311736393928</c:v>
                </c:pt>
                <c:pt idx="885">
                  <c:v>0.92250922509225086</c:v>
                </c:pt>
                <c:pt idx="886">
                  <c:v>0.92541180825467328</c:v>
                </c:pt>
                <c:pt idx="887">
                  <c:v>0.92267946115519461</c:v>
                </c:pt>
                <c:pt idx="888">
                  <c:v>0.92140422003132783</c:v>
                </c:pt>
                <c:pt idx="889">
                  <c:v>0.92038656235618954</c:v>
                </c:pt>
                <c:pt idx="890">
                  <c:v>0.92506938020351526</c:v>
                </c:pt>
                <c:pt idx="891">
                  <c:v>0.9168423947923352</c:v>
                </c:pt>
                <c:pt idx="892">
                  <c:v>0.92021717125241553</c:v>
                </c:pt>
                <c:pt idx="893">
                  <c:v>0.91583478340507363</c:v>
                </c:pt>
                <c:pt idx="894">
                  <c:v>0.92072553171899452</c:v>
                </c:pt>
                <c:pt idx="895">
                  <c:v>0.92131932927952831</c:v>
                </c:pt>
                <c:pt idx="896">
                  <c:v>0.92421441774491675</c:v>
                </c:pt>
                <c:pt idx="897">
                  <c:v>0.9231053263177329</c:v>
                </c:pt>
                <c:pt idx="898">
                  <c:v>0.9220839096357768</c:v>
                </c:pt>
                <c:pt idx="899">
                  <c:v>0.9198785760279643</c:v>
                </c:pt>
                <c:pt idx="900">
                  <c:v>0.9198785760279643</c:v>
                </c:pt>
                <c:pt idx="901">
                  <c:v>0.92601166774701349</c:v>
                </c:pt>
                <c:pt idx="902">
                  <c:v>0.92721372276309688</c:v>
                </c:pt>
                <c:pt idx="903">
                  <c:v>0.92148912642830816</c:v>
                </c:pt>
                <c:pt idx="904">
                  <c:v>0.92421441774491675</c:v>
                </c:pt>
                <c:pt idx="905">
                  <c:v>0.92626898851426465</c:v>
                </c:pt>
                <c:pt idx="906">
                  <c:v>0.92686996014459178</c:v>
                </c:pt>
                <c:pt idx="907">
                  <c:v>0.92704180958561233</c:v>
                </c:pt>
                <c:pt idx="908">
                  <c:v>0.92455621301775159</c:v>
                </c:pt>
                <c:pt idx="909">
                  <c:v>0.92319054652880361</c:v>
                </c:pt>
                <c:pt idx="910">
                  <c:v>0.9264406151565685</c:v>
                </c:pt>
                <c:pt idx="911">
                  <c:v>0.9198785760279643</c:v>
                </c:pt>
                <c:pt idx="912">
                  <c:v>0.9197093718384991</c:v>
                </c:pt>
                <c:pt idx="913">
                  <c:v>0.9197093718384991</c:v>
                </c:pt>
                <c:pt idx="914">
                  <c:v>0.92072553171899452</c:v>
                </c:pt>
                <c:pt idx="915">
                  <c:v>0.92148912642830816</c:v>
                </c:pt>
                <c:pt idx="916">
                  <c:v>0.91802074726888838</c:v>
                </c:pt>
                <c:pt idx="917">
                  <c:v>0.91954022988505757</c:v>
                </c:pt>
                <c:pt idx="918">
                  <c:v>0.92738569971251039</c:v>
                </c:pt>
                <c:pt idx="919">
                  <c:v>0.92549745488199908</c:v>
                </c:pt>
                <c:pt idx="920">
                  <c:v>0.91894872266127547</c:v>
                </c:pt>
                <c:pt idx="921">
                  <c:v>0.92165898617511521</c:v>
                </c:pt>
                <c:pt idx="922">
                  <c:v>0.92293493308721741</c:v>
                </c:pt>
                <c:pt idx="923">
                  <c:v>0.92429984286902667</c:v>
                </c:pt>
                <c:pt idx="924">
                  <c:v>0.92378752886836024</c:v>
                </c:pt>
                <c:pt idx="925">
                  <c:v>0.91768376617417646</c:v>
                </c:pt>
                <c:pt idx="926">
                  <c:v>0.91734703238235016</c:v>
                </c:pt>
                <c:pt idx="927">
                  <c:v>0.91524803221673068</c:v>
                </c:pt>
                <c:pt idx="928">
                  <c:v>0.91575091575091572</c:v>
                </c:pt>
                <c:pt idx="929">
                  <c:v>0.91759955955221129</c:v>
                </c:pt>
                <c:pt idx="930">
                  <c:v>0.91416034372428912</c:v>
                </c:pt>
                <c:pt idx="931">
                  <c:v>0.91759955955221129</c:v>
                </c:pt>
                <c:pt idx="932">
                  <c:v>0.91675834250091681</c:v>
                </c:pt>
                <c:pt idx="933">
                  <c:v>0.91861106007716331</c:v>
                </c:pt>
                <c:pt idx="934">
                  <c:v>0.91390970572107466</c:v>
                </c:pt>
                <c:pt idx="935">
                  <c:v>0.91937115013330895</c:v>
                </c:pt>
                <c:pt idx="936">
                  <c:v>0.91508052708638365</c:v>
                </c:pt>
                <c:pt idx="937">
                  <c:v>0.91315861565153866</c:v>
                </c:pt>
                <c:pt idx="938">
                  <c:v>0.9129918743723181</c:v>
                </c:pt>
                <c:pt idx="939">
                  <c:v>0.91324200913242015</c:v>
                </c:pt>
                <c:pt idx="940">
                  <c:v>0.9124920156948626</c:v>
                </c:pt>
                <c:pt idx="941">
                  <c:v>0.92225398874850129</c:v>
                </c:pt>
                <c:pt idx="942">
                  <c:v>0.91954022988505757</c:v>
                </c:pt>
                <c:pt idx="943">
                  <c:v>0.91332541784637866</c:v>
                </c:pt>
                <c:pt idx="944">
                  <c:v>0.91091273456002908</c:v>
                </c:pt>
                <c:pt idx="945">
                  <c:v>0.91207588471360812</c:v>
                </c:pt>
                <c:pt idx="946">
                  <c:v>0.9117432530999271</c:v>
                </c:pt>
                <c:pt idx="947">
                  <c:v>0.91215908054364681</c:v>
                </c:pt>
                <c:pt idx="948">
                  <c:v>0.91016656048056799</c:v>
                </c:pt>
                <c:pt idx="949">
                  <c:v>0.91091273456002908</c:v>
                </c:pt>
                <c:pt idx="950">
                  <c:v>0.91549940492538673</c:v>
                </c:pt>
                <c:pt idx="951">
                  <c:v>0.91257528746121541</c:v>
                </c:pt>
                <c:pt idx="952">
                  <c:v>0.91818933063997799</c:v>
                </c:pt>
                <c:pt idx="953">
                  <c:v>0.92302012183865612</c:v>
                </c:pt>
                <c:pt idx="954">
                  <c:v>0.92361688371663431</c:v>
                </c:pt>
                <c:pt idx="955">
                  <c:v>0.91954022988505757</c:v>
                </c:pt>
                <c:pt idx="956">
                  <c:v>0.92191389324237116</c:v>
                </c:pt>
                <c:pt idx="957">
                  <c:v>0.92216894135005534</c:v>
                </c:pt>
                <c:pt idx="958">
                  <c:v>0.92936802973977695</c:v>
                </c:pt>
                <c:pt idx="959">
                  <c:v>0.92038656235618954</c:v>
                </c:pt>
                <c:pt idx="960">
                  <c:v>0.92609742544915719</c:v>
                </c:pt>
                <c:pt idx="961">
                  <c:v>0.92447074050106304</c:v>
                </c:pt>
                <c:pt idx="962">
                  <c:v>0.92455621301775159</c:v>
                </c:pt>
                <c:pt idx="963">
                  <c:v>0.92738569971251039</c:v>
                </c:pt>
                <c:pt idx="964">
                  <c:v>0.92798812175204171</c:v>
                </c:pt>
                <c:pt idx="965">
                  <c:v>0.93170595360104358</c:v>
                </c:pt>
                <c:pt idx="966">
                  <c:v>0.92850510677808729</c:v>
                </c:pt>
                <c:pt idx="967">
                  <c:v>0.92182890855457233</c:v>
                </c:pt>
                <c:pt idx="968">
                  <c:v>0.92267946115519461</c:v>
                </c:pt>
                <c:pt idx="969">
                  <c:v>0.91861106007716331</c:v>
                </c:pt>
                <c:pt idx="970">
                  <c:v>0.91886428374529083</c:v>
                </c:pt>
                <c:pt idx="971">
                  <c:v>0.9170105456212746</c:v>
                </c:pt>
                <c:pt idx="972">
                  <c:v>0.92242413061525685</c:v>
                </c:pt>
                <c:pt idx="973">
                  <c:v>0.92669817440459645</c:v>
                </c:pt>
                <c:pt idx="974">
                  <c:v>0.93318402388951094</c:v>
                </c:pt>
                <c:pt idx="975">
                  <c:v>0.93641726753441323</c:v>
                </c:pt>
                <c:pt idx="976">
                  <c:v>0.93879083740142699</c:v>
                </c:pt>
                <c:pt idx="977">
                  <c:v>0.94206311822892119</c:v>
                </c:pt>
                <c:pt idx="978">
                  <c:v>0.94206311822892119</c:v>
                </c:pt>
                <c:pt idx="979">
                  <c:v>0.94366330093422657</c:v>
                </c:pt>
                <c:pt idx="980">
                  <c:v>0.94029149036201232</c:v>
                </c:pt>
                <c:pt idx="981">
                  <c:v>0.93940817285110378</c:v>
                </c:pt>
                <c:pt idx="982">
                  <c:v>0.93615427822505148</c:v>
                </c:pt>
                <c:pt idx="983">
                  <c:v>0.94535829079221023</c:v>
                </c:pt>
                <c:pt idx="984">
                  <c:v>0.94867659614837296</c:v>
                </c:pt>
                <c:pt idx="985">
                  <c:v>0.95328884652049573</c:v>
                </c:pt>
                <c:pt idx="986">
                  <c:v>0.95365248903299638</c:v>
                </c:pt>
                <c:pt idx="987">
                  <c:v>0.9574875526618154</c:v>
                </c:pt>
                <c:pt idx="988">
                  <c:v>0.96079938508839358</c:v>
                </c:pt>
                <c:pt idx="989">
                  <c:v>0.95996928098300849</c:v>
                </c:pt>
                <c:pt idx="990">
                  <c:v>0.95941667466180558</c:v>
                </c:pt>
                <c:pt idx="991">
                  <c:v>0.96107640557424312</c:v>
                </c:pt>
                <c:pt idx="992">
                  <c:v>0.95629721717509797</c:v>
                </c:pt>
                <c:pt idx="993">
                  <c:v>0.9537434430138293</c:v>
                </c:pt>
                <c:pt idx="994">
                  <c:v>0.95565749235474007</c:v>
                </c:pt>
                <c:pt idx="995">
                  <c:v>0.95474508306282213</c:v>
                </c:pt>
                <c:pt idx="996">
                  <c:v>0.95923261390887293</c:v>
                </c:pt>
                <c:pt idx="997">
                  <c:v>0.95941667466180558</c:v>
                </c:pt>
                <c:pt idx="998">
                  <c:v>0.95657164721637644</c:v>
                </c:pt>
                <c:pt idx="999">
                  <c:v>0.95629721717509797</c:v>
                </c:pt>
                <c:pt idx="1000">
                  <c:v>0.95401640908223617</c:v>
                </c:pt>
                <c:pt idx="1001">
                  <c:v>0.95978500815817247</c:v>
                </c:pt>
                <c:pt idx="1002">
                  <c:v>0.96227867590454208</c:v>
                </c:pt>
                <c:pt idx="1003">
                  <c:v>0.95987713572662692</c:v>
                </c:pt>
                <c:pt idx="1004">
                  <c:v>0.95265313899209292</c:v>
                </c:pt>
                <c:pt idx="1005">
                  <c:v>0.95574882920768423</c:v>
                </c:pt>
                <c:pt idx="1006">
                  <c:v>0.95822154082023758</c:v>
                </c:pt>
                <c:pt idx="1007">
                  <c:v>0.95675468809797182</c:v>
                </c:pt>
                <c:pt idx="1008">
                  <c:v>0.95996928098300849</c:v>
                </c:pt>
                <c:pt idx="1009">
                  <c:v>0.95547487101089246</c:v>
                </c:pt>
                <c:pt idx="1010">
                  <c:v>0.95574882920768423</c:v>
                </c:pt>
                <c:pt idx="1011">
                  <c:v>0.95365248903299638</c:v>
                </c:pt>
                <c:pt idx="1012">
                  <c:v>0.95347063310450042</c:v>
                </c:pt>
                <c:pt idx="1013">
                  <c:v>0.95510983763132762</c:v>
                </c:pt>
                <c:pt idx="1014">
                  <c:v>0.95174645474445607</c:v>
                </c:pt>
                <c:pt idx="1015">
                  <c:v>0.94777746185195721</c:v>
                </c:pt>
                <c:pt idx="1016">
                  <c:v>0.95174645474445607</c:v>
                </c:pt>
                <c:pt idx="1017">
                  <c:v>0.95510983763132762</c:v>
                </c:pt>
                <c:pt idx="1018">
                  <c:v>0.95794616342561545</c:v>
                </c:pt>
                <c:pt idx="1019">
                  <c:v>0.95310712924132679</c:v>
                </c:pt>
                <c:pt idx="1020">
                  <c:v>0.95002850085502566</c:v>
                </c:pt>
                <c:pt idx="1021">
                  <c:v>0.96061479346781953</c:v>
                </c:pt>
                <c:pt idx="1022">
                  <c:v>0.96749226006191946</c:v>
                </c:pt>
                <c:pt idx="1023">
                  <c:v>0.96786682152535819</c:v>
                </c:pt>
                <c:pt idx="1024">
                  <c:v>0.96777315397270869</c:v>
                </c:pt>
                <c:pt idx="1025">
                  <c:v>0.96590360282043841</c:v>
                </c:pt>
                <c:pt idx="1026">
                  <c:v>0.96469226316804946</c:v>
                </c:pt>
                <c:pt idx="1027">
                  <c:v>0.9640412609659692</c:v>
                </c:pt>
                <c:pt idx="1028">
                  <c:v>0.9613535858488752</c:v>
                </c:pt>
                <c:pt idx="1029">
                  <c:v>0.96061479346781953</c:v>
                </c:pt>
                <c:pt idx="1030">
                  <c:v>0.96172340834775916</c:v>
                </c:pt>
                <c:pt idx="1031">
                  <c:v>0.95730423128470232</c:v>
                </c:pt>
                <c:pt idx="1032">
                  <c:v>0.9537434430138293</c:v>
                </c:pt>
                <c:pt idx="1033">
                  <c:v>0.95328884652049573</c:v>
                </c:pt>
                <c:pt idx="1034">
                  <c:v>0.9601536245799327</c:v>
                </c:pt>
                <c:pt idx="1035">
                  <c:v>0.9604302727621975</c:v>
                </c:pt>
                <c:pt idx="1036">
                  <c:v>0.95960080606467713</c:v>
                </c:pt>
                <c:pt idx="1037">
                  <c:v>0.95960080606467713</c:v>
                </c:pt>
                <c:pt idx="1038">
                  <c:v>0.95868085514332291</c:v>
                </c:pt>
                <c:pt idx="1039">
                  <c:v>0.96292729898892637</c:v>
                </c:pt>
                <c:pt idx="1040">
                  <c:v>0.96116878123798544</c:v>
                </c:pt>
                <c:pt idx="1041">
                  <c:v>0.96515780330083967</c:v>
                </c:pt>
                <c:pt idx="1042">
                  <c:v>0.96098404766480883</c:v>
                </c:pt>
                <c:pt idx="1043">
                  <c:v>0.95730423128470232</c:v>
                </c:pt>
                <c:pt idx="1044">
                  <c:v>0.95538358650998378</c:v>
                </c:pt>
                <c:pt idx="1045">
                  <c:v>0.95593155530064045</c:v>
                </c:pt>
                <c:pt idx="1046">
                  <c:v>0.95319797922028415</c:v>
                </c:pt>
                <c:pt idx="1047">
                  <c:v>0.96190842631781448</c:v>
                </c:pt>
                <c:pt idx="1048">
                  <c:v>0.96385542168674687</c:v>
                </c:pt>
                <c:pt idx="1049">
                  <c:v>0.96739866498984228</c:v>
                </c:pt>
                <c:pt idx="1050">
                  <c:v>0.95941667466180558</c:v>
                </c:pt>
                <c:pt idx="1051">
                  <c:v>0.97560975609756106</c:v>
                </c:pt>
                <c:pt idx="1052">
                  <c:v>0.97352024922118385</c:v>
                </c:pt>
                <c:pt idx="1053">
                  <c:v>0.97200622083981347</c:v>
                </c:pt>
                <c:pt idx="1054">
                  <c:v>0.97200622083981347</c:v>
                </c:pt>
                <c:pt idx="1055">
                  <c:v>0.97002619070714913</c:v>
                </c:pt>
                <c:pt idx="1056">
                  <c:v>0.96487842531840984</c:v>
                </c:pt>
                <c:pt idx="1057">
                  <c:v>0.96758587324625056</c:v>
                </c:pt>
                <c:pt idx="1058">
                  <c:v>0.96292729898892637</c:v>
                </c:pt>
                <c:pt idx="1059">
                  <c:v>0.95969289827255277</c:v>
                </c:pt>
                <c:pt idx="1060">
                  <c:v>0.95960080606467713</c:v>
                </c:pt>
                <c:pt idx="1061">
                  <c:v>0.95730423128470232</c:v>
                </c:pt>
                <c:pt idx="1062">
                  <c:v>0.9549274255156609</c:v>
                </c:pt>
                <c:pt idx="1063">
                  <c:v>0.95684623481006614</c:v>
                </c:pt>
                <c:pt idx="1064">
                  <c:v>0.95730423128470232</c:v>
                </c:pt>
                <c:pt idx="1065">
                  <c:v>0.96098404766480883</c:v>
                </c:pt>
                <c:pt idx="1066">
                  <c:v>0.95812973076554564</c:v>
                </c:pt>
                <c:pt idx="1067">
                  <c:v>0.95428953144383999</c:v>
                </c:pt>
                <c:pt idx="1068">
                  <c:v>0.95538358650998378</c:v>
                </c:pt>
                <c:pt idx="1069">
                  <c:v>0.95419847328244267</c:v>
                </c:pt>
                <c:pt idx="1070">
                  <c:v>0.94957743804007222</c:v>
                </c:pt>
                <c:pt idx="1071">
                  <c:v>0.95520106982519826</c:v>
                </c:pt>
                <c:pt idx="1072">
                  <c:v>0.94553706505294999</c:v>
                </c:pt>
                <c:pt idx="1073">
                  <c:v>0.94741828517290372</c:v>
                </c:pt>
                <c:pt idx="1074">
                  <c:v>0.9475080538184576</c:v>
                </c:pt>
                <c:pt idx="1075">
                  <c:v>0.94046835323991351</c:v>
                </c:pt>
                <c:pt idx="1076">
                  <c:v>0.93764650726676046</c:v>
                </c:pt>
                <c:pt idx="1077">
                  <c:v>0.9388789784996715</c:v>
                </c:pt>
                <c:pt idx="1078">
                  <c:v>0.94822681585435242</c:v>
                </c:pt>
                <c:pt idx="1079">
                  <c:v>0.93799831160303904</c:v>
                </c:pt>
                <c:pt idx="1080">
                  <c:v>0.93931993236896483</c:v>
                </c:pt>
                <c:pt idx="1081">
                  <c:v>0.93510379652141395</c:v>
                </c:pt>
                <c:pt idx="1082">
                  <c:v>0.9346667912889054</c:v>
                </c:pt>
                <c:pt idx="1083">
                  <c:v>0.93501636278634881</c:v>
                </c:pt>
                <c:pt idx="1084">
                  <c:v>0.9303190994511118</c:v>
                </c:pt>
                <c:pt idx="1085">
                  <c:v>0.93703148425787108</c:v>
                </c:pt>
                <c:pt idx="1086">
                  <c:v>0.93101201005492962</c:v>
                </c:pt>
                <c:pt idx="1087">
                  <c:v>0.93309694877297744</c:v>
                </c:pt>
                <c:pt idx="1088">
                  <c:v>0.93694368968425001</c:v>
                </c:pt>
                <c:pt idx="1089">
                  <c:v>0.93703148425787108</c:v>
                </c:pt>
                <c:pt idx="1090">
                  <c:v>0.92798812175204171</c:v>
                </c:pt>
                <c:pt idx="1091">
                  <c:v>0.92764378478664189</c:v>
                </c:pt>
                <c:pt idx="1092">
                  <c:v>0.92919531685560297</c:v>
                </c:pt>
                <c:pt idx="1093">
                  <c:v>0.93414292386735165</c:v>
                </c:pt>
                <c:pt idx="1094">
                  <c:v>0.92652645233021413</c:v>
                </c:pt>
                <c:pt idx="1095">
                  <c:v>0.93127211771279561</c:v>
                </c:pt>
                <c:pt idx="1096">
                  <c:v>0.93527871305649091</c:v>
                </c:pt>
                <c:pt idx="1097">
                  <c:v>0.94473311289560702</c:v>
                </c:pt>
                <c:pt idx="1098">
                  <c:v>0.94206311822892119</c:v>
                </c:pt>
                <c:pt idx="1099">
                  <c:v>0.94206311822892119</c:v>
                </c:pt>
                <c:pt idx="1100">
                  <c:v>0.9502090459901178</c:v>
                </c:pt>
                <c:pt idx="1101">
                  <c:v>0.95356155239820739</c:v>
                </c:pt>
                <c:pt idx="1102">
                  <c:v>0.95593155530064045</c:v>
                </c:pt>
                <c:pt idx="1103">
                  <c:v>0.9549274255156609</c:v>
                </c:pt>
                <c:pt idx="1104">
                  <c:v>0.94589481649640572</c:v>
                </c:pt>
                <c:pt idx="1105">
                  <c:v>0.95156532495955848</c:v>
                </c:pt>
                <c:pt idx="1106">
                  <c:v>0.94215187488223107</c:v>
                </c:pt>
                <c:pt idx="1107">
                  <c:v>0.94957743804007222</c:v>
                </c:pt>
                <c:pt idx="1108">
                  <c:v>0.96172340834775916</c:v>
                </c:pt>
                <c:pt idx="1109">
                  <c:v>0.95629721717509797</c:v>
                </c:pt>
                <c:pt idx="1110">
                  <c:v>0.97837784952548679</c:v>
                </c:pt>
                <c:pt idx="1111">
                  <c:v>0.97304660893256778</c:v>
                </c:pt>
                <c:pt idx="1112">
                  <c:v>0.9855129594954174</c:v>
                </c:pt>
                <c:pt idx="1113">
                  <c:v>1.012965964343598</c:v>
                </c:pt>
                <c:pt idx="1114">
                  <c:v>1.0096930533117934</c:v>
                </c:pt>
                <c:pt idx="1115">
                  <c:v>1.001401962747847</c:v>
                </c:pt>
                <c:pt idx="1116">
                  <c:v>0.98853301700276786</c:v>
                </c:pt>
                <c:pt idx="1117">
                  <c:v>0.97952786756783239</c:v>
                </c:pt>
                <c:pt idx="1118">
                  <c:v>1.0079629069650238</c:v>
                </c:pt>
                <c:pt idx="1119">
                  <c:v>1.0018032458425166</c:v>
                </c:pt>
                <c:pt idx="1120">
                  <c:v>0.83263946711074099</c:v>
                </c:pt>
                <c:pt idx="1121">
                  <c:v>0.83263946711074099</c:v>
                </c:pt>
                <c:pt idx="1122">
                  <c:v>0.83270880173203421</c:v>
                </c:pt>
                <c:pt idx="1123">
                  <c:v>0.83263946711074099</c:v>
                </c:pt>
                <c:pt idx="1124">
                  <c:v>0.83263946711074099</c:v>
                </c:pt>
                <c:pt idx="1125">
                  <c:v>0.83277814790139904</c:v>
                </c:pt>
                <c:pt idx="1126">
                  <c:v>0.83270880173203421</c:v>
                </c:pt>
                <c:pt idx="1127">
                  <c:v>0.83208520552504572</c:v>
                </c:pt>
                <c:pt idx="1128">
                  <c:v>0.83208520552504572</c:v>
                </c:pt>
                <c:pt idx="1129">
                  <c:v>0.831186102568365</c:v>
                </c:pt>
                <c:pt idx="1130">
                  <c:v>0.83132429960927756</c:v>
                </c:pt>
                <c:pt idx="1131">
                  <c:v>0.83166999334664016</c:v>
                </c:pt>
                <c:pt idx="1132">
                  <c:v>0.83139341536415023</c:v>
                </c:pt>
                <c:pt idx="1133">
                  <c:v>0.83139341536415023</c:v>
                </c:pt>
                <c:pt idx="1134">
                  <c:v>0.8311170212765957</c:v>
                </c:pt>
                <c:pt idx="1135">
                  <c:v>0.83166999334664016</c:v>
                </c:pt>
                <c:pt idx="1136">
                  <c:v>0.83146254261245522</c:v>
                </c:pt>
                <c:pt idx="1137">
                  <c:v>0.83090984628167841</c:v>
                </c:pt>
                <c:pt idx="1138">
                  <c:v>0.83139341536415023</c:v>
                </c:pt>
                <c:pt idx="1139">
                  <c:v>0.83063377356923329</c:v>
                </c:pt>
                <c:pt idx="1140">
                  <c:v>0.83263946711074099</c:v>
                </c:pt>
                <c:pt idx="1141">
                  <c:v>0.83263946711074099</c:v>
                </c:pt>
                <c:pt idx="1142">
                  <c:v>0.83250083250083251</c:v>
                </c:pt>
                <c:pt idx="1143">
                  <c:v>0.8322929671244278</c:v>
                </c:pt>
                <c:pt idx="1144">
                  <c:v>0.83222370173102533</c:v>
                </c:pt>
                <c:pt idx="1145">
                  <c:v>0.831186102568365</c:v>
                </c:pt>
                <c:pt idx="1146">
                  <c:v>0.8320159747067144</c:v>
                </c:pt>
                <c:pt idx="1147">
                  <c:v>0.83153168135705979</c:v>
                </c:pt>
                <c:pt idx="1148">
                  <c:v>0.83187754762498967</c:v>
                </c:pt>
                <c:pt idx="1149">
                  <c:v>0.83166999334664016</c:v>
                </c:pt>
                <c:pt idx="1150">
                  <c:v>0.83104795146679966</c:v>
                </c:pt>
                <c:pt idx="1151">
                  <c:v>0.83056478405315615</c:v>
                </c:pt>
                <c:pt idx="1152">
                  <c:v>0.83139341536415023</c:v>
                </c:pt>
                <c:pt idx="1153">
                  <c:v>0.83153168135705979</c:v>
                </c:pt>
                <c:pt idx="1154">
                  <c:v>0.8320159747067144</c:v>
                </c:pt>
                <c:pt idx="1155">
                  <c:v>0.83187754762498967</c:v>
                </c:pt>
                <c:pt idx="1156">
                  <c:v>0.83153168135705979</c:v>
                </c:pt>
                <c:pt idx="1157">
                  <c:v>0.83153168135705979</c:v>
                </c:pt>
                <c:pt idx="1158">
                  <c:v>0.83263946711074099</c:v>
                </c:pt>
                <c:pt idx="1159">
                  <c:v>0.8320159747067144</c:v>
                </c:pt>
                <c:pt idx="1160">
                  <c:v>0.83236224404860992</c:v>
                </c:pt>
                <c:pt idx="1161">
                  <c:v>0.83250083250083251</c:v>
                </c:pt>
                <c:pt idx="1162">
                  <c:v>0.83236224404860992</c:v>
                </c:pt>
                <c:pt idx="1163">
                  <c:v>0.83270880173203421</c:v>
                </c:pt>
                <c:pt idx="1164">
                  <c:v>0.83194675540765395</c:v>
                </c:pt>
                <c:pt idx="1165">
                  <c:v>0.83180835135584763</c:v>
                </c:pt>
                <c:pt idx="1166">
                  <c:v>0.831186102568365</c:v>
                </c:pt>
                <c:pt idx="1167">
                  <c:v>0.83153168135705979</c:v>
                </c:pt>
                <c:pt idx="1168">
                  <c:v>0.83139341536415023</c:v>
                </c:pt>
                <c:pt idx="1169">
                  <c:v>0.83015108749792466</c:v>
                </c:pt>
                <c:pt idx="1170">
                  <c:v>0.83077178699011378</c:v>
                </c:pt>
                <c:pt idx="1171">
                  <c:v>0.83049580599617978</c:v>
                </c:pt>
                <c:pt idx="1172">
                  <c:v>0.82932492950738101</c:v>
                </c:pt>
                <c:pt idx="1173">
                  <c:v>0.82911864687836834</c:v>
                </c:pt>
                <c:pt idx="1174">
                  <c:v>0.82925615722696744</c:v>
                </c:pt>
                <c:pt idx="1175">
                  <c:v>0.82898118212716576</c:v>
                </c:pt>
                <c:pt idx="1176">
                  <c:v>0.82904990880451013</c:v>
                </c:pt>
                <c:pt idx="1177">
                  <c:v>0.82946250829462509</c:v>
                </c:pt>
                <c:pt idx="1178">
                  <c:v>0.82904990880451013</c:v>
                </c:pt>
                <c:pt idx="1179">
                  <c:v>0.82870638932626162</c:v>
                </c:pt>
                <c:pt idx="1180">
                  <c:v>0.82870638932626162</c:v>
                </c:pt>
                <c:pt idx="1181">
                  <c:v>0.82856906123125351</c:v>
                </c:pt>
                <c:pt idx="1182">
                  <c:v>0.82891246684350139</c:v>
                </c:pt>
                <c:pt idx="1183">
                  <c:v>0.82788310290586975</c:v>
                </c:pt>
                <c:pt idx="1184">
                  <c:v>0.8282945415389712</c:v>
                </c:pt>
                <c:pt idx="1185">
                  <c:v>0.82870638932626162</c:v>
                </c:pt>
                <c:pt idx="1186">
                  <c:v>0.82843177864302875</c:v>
                </c:pt>
                <c:pt idx="1187">
                  <c:v>0.82712985938792383</c:v>
                </c:pt>
                <c:pt idx="1188">
                  <c:v>0.8269930532583526</c:v>
                </c:pt>
                <c:pt idx="1189">
                  <c:v>0.82562747688243066</c:v>
                </c:pt>
                <c:pt idx="1190">
                  <c:v>0.8250144377526607</c:v>
                </c:pt>
                <c:pt idx="1191">
                  <c:v>0.82494637848539853</c:v>
                </c:pt>
                <c:pt idx="1192">
                  <c:v>0.82447027784648352</c:v>
                </c:pt>
                <c:pt idx="1193">
                  <c:v>0.82542302930251754</c:v>
                </c:pt>
                <c:pt idx="1194">
                  <c:v>0.82733515347067088</c:v>
                </c:pt>
                <c:pt idx="1195">
                  <c:v>0.82863771958899568</c:v>
                </c:pt>
                <c:pt idx="1196">
                  <c:v>0.82870638932626162</c:v>
                </c:pt>
                <c:pt idx="1197">
                  <c:v>0.82863771958899568</c:v>
                </c:pt>
                <c:pt idx="1198">
                  <c:v>0.82843177864302875</c:v>
                </c:pt>
                <c:pt idx="1199">
                  <c:v>0.82856906123125351</c:v>
                </c:pt>
                <c:pt idx="1200">
                  <c:v>0.82760903749068948</c:v>
                </c:pt>
                <c:pt idx="1201">
                  <c:v>0.82815734989648027</c:v>
                </c:pt>
                <c:pt idx="1202">
                  <c:v>0.82802020369297014</c:v>
                </c:pt>
                <c:pt idx="1203">
                  <c:v>0.8283631544068919</c:v>
                </c:pt>
                <c:pt idx="1204">
                  <c:v>0.82863771958899568</c:v>
                </c:pt>
                <c:pt idx="1205">
                  <c:v>0.82569564858393196</c:v>
                </c:pt>
                <c:pt idx="1206">
                  <c:v>0.82740360747972863</c:v>
                </c:pt>
                <c:pt idx="1207">
                  <c:v>0.82617316589557177</c:v>
                </c:pt>
                <c:pt idx="1208">
                  <c:v>0.82610491532424624</c:v>
                </c:pt>
                <c:pt idx="1209">
                  <c:v>0.82665123584359756</c:v>
                </c:pt>
                <c:pt idx="1210">
                  <c:v>0.82644628099173556</c:v>
                </c:pt>
                <c:pt idx="1211">
                  <c:v>0.82843177864302875</c:v>
                </c:pt>
                <c:pt idx="1212">
                  <c:v>0.82884376295068385</c:v>
                </c:pt>
                <c:pt idx="1213">
                  <c:v>0.82918739635157546</c:v>
                </c:pt>
                <c:pt idx="1214">
                  <c:v>0.82898118212716576</c:v>
                </c:pt>
                <c:pt idx="1215">
                  <c:v>0.82856906123125351</c:v>
                </c:pt>
                <c:pt idx="1216">
                  <c:v>0.82850041425020704</c:v>
                </c:pt>
                <c:pt idx="1217">
                  <c:v>0.82843177864302875</c:v>
                </c:pt>
                <c:pt idx="1218">
                  <c:v>0.82918739635157546</c:v>
                </c:pt>
                <c:pt idx="1219">
                  <c:v>0.82877507044588106</c:v>
                </c:pt>
                <c:pt idx="1220">
                  <c:v>0.82870638932626162</c:v>
                </c:pt>
                <c:pt idx="1221">
                  <c:v>0.82760903749068948</c:v>
                </c:pt>
                <c:pt idx="1222">
                  <c:v>0.82802020369297014</c:v>
                </c:pt>
                <c:pt idx="1223">
                  <c:v>0.82610491532424624</c:v>
                </c:pt>
                <c:pt idx="1224">
                  <c:v>0.82596844800528613</c:v>
                </c:pt>
                <c:pt idx="1225">
                  <c:v>0.82576383154417832</c:v>
                </c:pt>
                <c:pt idx="1226">
                  <c:v>0.82569564858393196</c:v>
                </c:pt>
                <c:pt idx="1227">
                  <c:v>0.82549116724451044</c:v>
                </c:pt>
                <c:pt idx="1228">
                  <c:v>0.8269930532583526</c:v>
                </c:pt>
                <c:pt idx="1229">
                  <c:v>0.82528678715853754</c:v>
                </c:pt>
                <c:pt idx="1230">
                  <c:v>0.8245382585751978</c:v>
                </c:pt>
                <c:pt idx="1231">
                  <c:v>0.82413054227789684</c:v>
                </c:pt>
                <c:pt idx="1232">
                  <c:v>0.82419846699085142</c:v>
                </c:pt>
                <c:pt idx="1233">
                  <c:v>0.82372322899505768</c:v>
                </c:pt>
                <c:pt idx="1234">
                  <c:v>0.82318077049720106</c:v>
                </c:pt>
                <c:pt idx="1235">
                  <c:v>0.82358754735628403</c:v>
                </c:pt>
                <c:pt idx="1236">
                  <c:v>0.82243605559667732</c:v>
                </c:pt>
                <c:pt idx="1237">
                  <c:v>0.82176021037061375</c:v>
                </c:pt>
                <c:pt idx="1238">
                  <c:v>0.82182774490466792</c:v>
                </c:pt>
                <c:pt idx="1239">
                  <c:v>0.82196284727930302</c:v>
                </c:pt>
                <c:pt idx="1240">
                  <c:v>0.82128777923784491</c:v>
                </c:pt>
                <c:pt idx="1241">
                  <c:v>0.82203041512535968</c:v>
                </c:pt>
                <c:pt idx="1242">
                  <c:v>0.82311301341674203</c:v>
                </c:pt>
                <c:pt idx="1243">
                  <c:v>0.82284209660166208</c:v>
                </c:pt>
                <c:pt idx="1244">
                  <c:v>0.82290980908492428</c:v>
                </c:pt>
                <c:pt idx="1245">
                  <c:v>0.82304526748971185</c:v>
                </c:pt>
                <c:pt idx="1246">
                  <c:v>0.82290980908492428</c:v>
                </c:pt>
                <c:pt idx="1247">
                  <c:v>0.82331631812942541</c:v>
                </c:pt>
                <c:pt idx="1248">
                  <c:v>0.82257135806531212</c:v>
                </c:pt>
                <c:pt idx="1249">
                  <c:v>0.82385895534684461</c:v>
                </c:pt>
                <c:pt idx="1250">
                  <c:v>0.82304526748971185</c:v>
                </c:pt>
                <c:pt idx="1251">
                  <c:v>0.82270670505964627</c:v>
                </c:pt>
                <c:pt idx="1252">
                  <c:v>0.82311301341674203</c:v>
                </c:pt>
                <c:pt idx="1253">
                  <c:v>0.82318077049720106</c:v>
                </c:pt>
                <c:pt idx="1254">
                  <c:v>0.82345191040843224</c:v>
                </c:pt>
                <c:pt idx="1255">
                  <c:v>0.82250370126665573</c:v>
                </c:pt>
                <c:pt idx="1256">
                  <c:v>0.82257135806531212</c:v>
                </c:pt>
                <c:pt idx="1257">
                  <c:v>0.82243605559667732</c:v>
                </c:pt>
                <c:pt idx="1258">
                  <c:v>0.82250370126665573</c:v>
                </c:pt>
                <c:pt idx="1259">
                  <c:v>0.82243605559667732</c:v>
                </c:pt>
                <c:pt idx="1260">
                  <c:v>0.82345191040843224</c:v>
                </c:pt>
                <c:pt idx="1261">
                  <c:v>0.823519723297373</c:v>
                </c:pt>
                <c:pt idx="1262">
                  <c:v>0.82358754735628403</c:v>
                </c:pt>
                <c:pt idx="1263">
                  <c:v>0.82243605559667732</c:v>
                </c:pt>
                <c:pt idx="1264">
                  <c:v>0.8221655841486476</c:v>
                </c:pt>
                <c:pt idx="1265">
                  <c:v>0.82155767334866903</c:v>
                </c:pt>
                <c:pt idx="1266">
                  <c:v>0.82250370126665573</c:v>
                </c:pt>
                <c:pt idx="1267">
                  <c:v>0.82196284727930302</c:v>
                </c:pt>
                <c:pt idx="1268">
                  <c:v>0.82128777923784491</c:v>
                </c:pt>
                <c:pt idx="1269">
                  <c:v>0.82182774490466792</c:v>
                </c:pt>
                <c:pt idx="1270">
                  <c:v>0.82128777923784491</c:v>
                </c:pt>
                <c:pt idx="1271">
                  <c:v>0.82088327039894926</c:v>
                </c:pt>
                <c:pt idx="1272">
                  <c:v>0.82095066086528201</c:v>
                </c:pt>
                <c:pt idx="1273">
                  <c:v>0.81980652565994427</c:v>
                </c:pt>
                <c:pt idx="1274">
                  <c:v>0.82122033341545542</c:v>
                </c:pt>
                <c:pt idx="1275">
                  <c:v>0.82108547499794726</c:v>
                </c:pt>
                <c:pt idx="1276">
                  <c:v>0.82088327039894926</c:v>
                </c:pt>
                <c:pt idx="1277">
                  <c:v>0.82000820008200082</c:v>
                </c:pt>
                <c:pt idx="1278">
                  <c:v>0.82020997375328075</c:v>
                </c:pt>
                <c:pt idx="1279">
                  <c:v>0.82128777923784491</c:v>
                </c:pt>
                <c:pt idx="1280">
                  <c:v>0.81953778069168992</c:v>
                </c:pt>
                <c:pt idx="1281">
                  <c:v>0.81873260193220887</c:v>
                </c:pt>
                <c:pt idx="1282">
                  <c:v>0.81833060556464809</c:v>
                </c:pt>
                <c:pt idx="1283">
                  <c:v>0.81967213114754101</c:v>
                </c:pt>
                <c:pt idx="1284">
                  <c:v>0.81893374825976573</c:v>
                </c:pt>
                <c:pt idx="1285">
                  <c:v>0.8190679007289704</c:v>
                </c:pt>
                <c:pt idx="1286">
                  <c:v>0.81779522407589134</c:v>
                </c:pt>
                <c:pt idx="1287">
                  <c:v>0.81900081900081889</c:v>
                </c:pt>
                <c:pt idx="1288">
                  <c:v>0.81846456048453098</c:v>
                </c:pt>
                <c:pt idx="1289">
                  <c:v>0.8187996397281585</c:v>
                </c:pt>
                <c:pt idx="1290">
                  <c:v>0.81792900376247346</c:v>
                </c:pt>
                <c:pt idx="1291">
                  <c:v>0.8178621084485157</c:v>
                </c:pt>
                <c:pt idx="1292">
                  <c:v>0.81752779594506209</c:v>
                </c:pt>
                <c:pt idx="1293">
                  <c:v>0.81799591002044991</c:v>
                </c:pt>
                <c:pt idx="1294">
                  <c:v>0.81839757754317044</c:v>
                </c:pt>
                <c:pt idx="1295">
                  <c:v>0.8194034742707309</c:v>
                </c:pt>
                <c:pt idx="1296">
                  <c:v>0.81973932289531926</c:v>
                </c:pt>
                <c:pt idx="1297">
                  <c:v>0.8187996397281585</c:v>
                </c:pt>
                <c:pt idx="1298">
                  <c:v>0.81973932289531926</c:v>
                </c:pt>
                <c:pt idx="1299">
                  <c:v>0.82095066086528201</c:v>
                </c:pt>
                <c:pt idx="1300">
                  <c:v>0.82007544694111856</c:v>
                </c:pt>
                <c:pt idx="1301">
                  <c:v>0.82122033341545542</c:v>
                </c:pt>
                <c:pt idx="1302">
                  <c:v>0.82101806239737274</c:v>
                </c:pt>
                <c:pt idx="1303">
                  <c:v>0.82128777923784491</c:v>
                </c:pt>
                <c:pt idx="1304">
                  <c:v>0.81987373944412556</c:v>
                </c:pt>
                <c:pt idx="1305">
                  <c:v>0.8190679007289704</c:v>
                </c:pt>
                <c:pt idx="1306">
                  <c:v>0.81953778069168992</c:v>
                </c:pt>
                <c:pt idx="1307">
                  <c:v>0.82027725371175453</c:v>
                </c:pt>
                <c:pt idx="1308">
                  <c:v>0.81994096425057394</c:v>
                </c:pt>
                <c:pt idx="1309">
                  <c:v>0.82027725371175453</c:v>
                </c:pt>
                <c:pt idx="1310">
                  <c:v>0.81933633756657109</c:v>
                </c:pt>
                <c:pt idx="1311">
                  <c:v>0.81846456048453098</c:v>
                </c:pt>
                <c:pt idx="1312">
                  <c:v>0.8190679007289704</c:v>
                </c:pt>
                <c:pt idx="1313">
                  <c:v>0.81960495041390058</c:v>
                </c:pt>
                <c:pt idx="1314">
                  <c:v>0.81960495041390058</c:v>
                </c:pt>
                <c:pt idx="1315">
                  <c:v>0.82068116536725488</c:v>
                </c:pt>
                <c:pt idx="1316">
                  <c:v>0.82243605559667732</c:v>
                </c:pt>
                <c:pt idx="1317">
                  <c:v>0.82257135806531212</c:v>
                </c:pt>
                <c:pt idx="1318">
                  <c:v>0.82182774490466792</c:v>
                </c:pt>
                <c:pt idx="1319">
                  <c:v>0.8214227041235419</c:v>
                </c:pt>
                <c:pt idx="1320">
                  <c:v>0.82041184674706702</c:v>
                </c:pt>
                <c:pt idx="1321">
                  <c:v>0.82081589099564967</c:v>
                </c:pt>
                <c:pt idx="1322">
                  <c:v>0.81960495041390058</c:v>
                </c:pt>
                <c:pt idx="1323">
                  <c:v>0.8178621084485157</c:v>
                </c:pt>
                <c:pt idx="1324">
                  <c:v>0.81812975537920318</c:v>
                </c:pt>
                <c:pt idx="1325">
                  <c:v>0.8192020971573688</c:v>
                </c:pt>
                <c:pt idx="1326">
                  <c:v>0.82068116536725488</c:v>
                </c:pt>
                <c:pt idx="1327">
                  <c:v>0.8207485226526593</c:v>
                </c:pt>
                <c:pt idx="1328">
                  <c:v>0.81987373944412556</c:v>
                </c:pt>
                <c:pt idx="1329">
                  <c:v>0.8207485226526593</c:v>
                </c:pt>
                <c:pt idx="1330">
                  <c:v>0.81973932289531926</c:v>
                </c:pt>
                <c:pt idx="1331">
                  <c:v>0.81947062197820209</c:v>
                </c:pt>
                <c:pt idx="1332">
                  <c:v>0.82041184674706702</c:v>
                </c:pt>
                <c:pt idx="1333">
                  <c:v>0.82088327039894926</c:v>
                </c:pt>
                <c:pt idx="1334">
                  <c:v>0.82108547499794726</c:v>
                </c:pt>
                <c:pt idx="1335">
                  <c:v>0.82095066086528201</c:v>
                </c:pt>
                <c:pt idx="1336">
                  <c:v>0.82189529053998522</c:v>
                </c:pt>
                <c:pt idx="1337">
                  <c:v>0.82243605559667732</c:v>
                </c:pt>
                <c:pt idx="1338">
                  <c:v>0.82372322899505768</c:v>
                </c:pt>
                <c:pt idx="1339">
                  <c:v>0.82406262875978575</c:v>
                </c:pt>
                <c:pt idx="1340">
                  <c:v>0.82284209660166208</c:v>
                </c:pt>
                <c:pt idx="1341">
                  <c:v>0.8214227041235419</c:v>
                </c:pt>
                <c:pt idx="1342">
                  <c:v>0.82101806239737274</c:v>
                </c:pt>
                <c:pt idx="1343">
                  <c:v>0.82061381913671427</c:v>
                </c:pt>
                <c:pt idx="1344">
                  <c:v>0.81933633756657109</c:v>
                </c:pt>
                <c:pt idx="1345">
                  <c:v>0.82088327039894926</c:v>
                </c:pt>
                <c:pt idx="1346">
                  <c:v>0.81994096425057394</c:v>
                </c:pt>
                <c:pt idx="1347">
                  <c:v>0.82440230832646322</c:v>
                </c:pt>
                <c:pt idx="1348">
                  <c:v>0.82331631812942541</c:v>
                </c:pt>
                <c:pt idx="1349">
                  <c:v>0.82115289866973229</c:v>
                </c:pt>
                <c:pt idx="1350">
                  <c:v>0.82027725371175453</c:v>
                </c:pt>
                <c:pt idx="1351">
                  <c:v>0.82041184674706702</c:v>
                </c:pt>
                <c:pt idx="1352">
                  <c:v>0.81900081900081889</c:v>
                </c:pt>
                <c:pt idx="1353">
                  <c:v>0.81973932289531926</c:v>
                </c:pt>
                <c:pt idx="1354">
                  <c:v>0.81933633756657109</c:v>
                </c:pt>
                <c:pt idx="1355">
                  <c:v>0.8194034742707309</c:v>
                </c:pt>
                <c:pt idx="1356">
                  <c:v>0.81846456048453098</c:v>
                </c:pt>
                <c:pt idx="1357">
                  <c:v>0.81819669448535426</c:v>
                </c:pt>
                <c:pt idx="1358">
                  <c:v>0.81792900376247346</c:v>
                </c:pt>
                <c:pt idx="1359">
                  <c:v>0.81806282722513091</c:v>
                </c:pt>
                <c:pt idx="1360">
                  <c:v>0.81679326962345833</c:v>
                </c:pt>
                <c:pt idx="1361">
                  <c:v>0.81619327456741753</c:v>
                </c:pt>
                <c:pt idx="1362">
                  <c:v>0.8169267216730659</c:v>
                </c:pt>
                <c:pt idx="1363">
                  <c:v>0.81672655994772958</c:v>
                </c:pt>
                <c:pt idx="1364">
                  <c:v>0.81665986116782363</c:v>
                </c:pt>
                <c:pt idx="1365">
                  <c:v>0.8178621084485157</c:v>
                </c:pt>
                <c:pt idx="1366">
                  <c:v>0.81846456048453098</c:v>
                </c:pt>
                <c:pt idx="1367">
                  <c:v>0.8207485226526593</c:v>
                </c:pt>
                <c:pt idx="1368">
                  <c:v>0.81799591002044991</c:v>
                </c:pt>
                <c:pt idx="1369">
                  <c:v>0.81712698153293017</c:v>
                </c:pt>
                <c:pt idx="1370">
                  <c:v>0.81846456048453098</c:v>
                </c:pt>
                <c:pt idx="1371">
                  <c:v>0.81539465101108943</c:v>
                </c:pt>
                <c:pt idx="1372">
                  <c:v>0.81599347205222361</c:v>
                </c:pt>
                <c:pt idx="1373">
                  <c:v>0.81732733959950954</c:v>
                </c:pt>
                <c:pt idx="1374">
                  <c:v>0.81360344967862663</c:v>
                </c:pt>
                <c:pt idx="1375">
                  <c:v>0.80984774862325892</c:v>
                </c:pt>
                <c:pt idx="1376">
                  <c:v>0.81017580815036871</c:v>
                </c:pt>
                <c:pt idx="1377">
                  <c:v>0.81076698556834759</c:v>
                </c:pt>
                <c:pt idx="1378">
                  <c:v>0.81129320136297267</c:v>
                </c:pt>
                <c:pt idx="1379">
                  <c:v>0.81122738703658637</c:v>
                </c:pt>
                <c:pt idx="1380">
                  <c:v>0.80919242595889307</c:v>
                </c:pt>
                <c:pt idx="1381">
                  <c:v>0.80991333927269793</c:v>
                </c:pt>
                <c:pt idx="1382">
                  <c:v>0.81360344967862663</c:v>
                </c:pt>
                <c:pt idx="1383">
                  <c:v>0.81056983059090537</c:v>
                </c:pt>
                <c:pt idx="1384">
                  <c:v>0.81004455245038487</c:v>
                </c:pt>
                <c:pt idx="1385">
                  <c:v>0.80860354168351267</c:v>
                </c:pt>
                <c:pt idx="1386">
                  <c:v>0.8078849571820973</c:v>
                </c:pt>
                <c:pt idx="1387">
                  <c:v>0.8115565654926149</c:v>
                </c:pt>
                <c:pt idx="1388">
                  <c:v>0.81280988376818664</c:v>
                </c:pt>
                <c:pt idx="1389">
                  <c:v>0.8134049129656743</c:v>
                </c:pt>
                <c:pt idx="1390">
                  <c:v>0.8151287903488752</c:v>
                </c:pt>
                <c:pt idx="1391">
                  <c:v>0.81459758879113719</c:v>
                </c:pt>
                <c:pt idx="1392">
                  <c:v>0.81579376733561759</c:v>
                </c:pt>
                <c:pt idx="1393">
                  <c:v>0.81619327456741753</c:v>
                </c:pt>
                <c:pt idx="1394">
                  <c:v>0.81466395112016288</c:v>
                </c:pt>
                <c:pt idx="1395">
                  <c:v>0.81612666285807556</c:v>
                </c:pt>
                <c:pt idx="1396">
                  <c:v>0.81606006202056469</c:v>
                </c:pt>
                <c:pt idx="1397">
                  <c:v>0.81665986116782363</c:v>
                </c:pt>
                <c:pt idx="1398">
                  <c:v>0.81625989715125291</c:v>
                </c:pt>
                <c:pt idx="1399">
                  <c:v>0.81492950859750624</c:v>
                </c:pt>
                <c:pt idx="1400">
                  <c:v>0.81732733959950954</c:v>
                </c:pt>
                <c:pt idx="1401">
                  <c:v>0.8207485226526593</c:v>
                </c:pt>
                <c:pt idx="1402">
                  <c:v>0.81913499344691998</c:v>
                </c:pt>
                <c:pt idx="1403">
                  <c:v>0.81812975537920318</c:v>
                </c:pt>
                <c:pt idx="1404">
                  <c:v>0.81759463657918396</c:v>
                </c:pt>
                <c:pt idx="1405">
                  <c:v>0.81826364454627287</c:v>
                </c:pt>
                <c:pt idx="1406">
                  <c:v>0.81893374825976573</c:v>
                </c:pt>
                <c:pt idx="1407">
                  <c:v>0.81732733959950954</c:v>
                </c:pt>
                <c:pt idx="1408">
                  <c:v>0.8178621084485157</c:v>
                </c:pt>
                <c:pt idx="1409">
                  <c:v>0.81592689295039167</c:v>
                </c:pt>
                <c:pt idx="1410">
                  <c:v>0.8151287903488752</c:v>
                </c:pt>
                <c:pt idx="1411">
                  <c:v>0.81366965012205039</c:v>
                </c:pt>
                <c:pt idx="1412">
                  <c:v>0.81274382314694416</c:v>
                </c:pt>
                <c:pt idx="1413">
                  <c:v>0.81188601120402693</c:v>
                </c:pt>
                <c:pt idx="1414">
                  <c:v>0.81175420082798933</c:v>
                </c:pt>
                <c:pt idx="1415">
                  <c:v>0.81135902636916846</c:v>
                </c:pt>
                <c:pt idx="1416">
                  <c:v>0.81274382314694416</c:v>
                </c:pt>
                <c:pt idx="1417">
                  <c:v>0.81135902636916846</c:v>
                </c:pt>
                <c:pt idx="1418">
                  <c:v>0.81333875559170388</c:v>
                </c:pt>
                <c:pt idx="1419">
                  <c:v>0.81247968800779991</c:v>
                </c:pt>
                <c:pt idx="1420">
                  <c:v>0.81214976041582065</c:v>
                </c:pt>
                <c:pt idx="1421">
                  <c:v>0.81070125658694769</c:v>
                </c:pt>
                <c:pt idx="1422">
                  <c:v>0.81083272520878935</c:v>
                </c:pt>
                <c:pt idx="1423">
                  <c:v>0.80978216859664742</c:v>
                </c:pt>
                <c:pt idx="1424">
                  <c:v>0.81063553826199741</c:v>
                </c:pt>
                <c:pt idx="1425">
                  <c:v>0.81142486205777353</c:v>
                </c:pt>
                <c:pt idx="1426">
                  <c:v>0.81116158338741084</c:v>
                </c:pt>
                <c:pt idx="1427">
                  <c:v>0.81129320136297267</c:v>
                </c:pt>
                <c:pt idx="1428">
                  <c:v>0.81149070843138849</c:v>
                </c:pt>
                <c:pt idx="1429">
                  <c:v>0.81373586133940912</c:v>
                </c:pt>
                <c:pt idx="1430">
                  <c:v>0.81109579041284774</c:v>
                </c:pt>
                <c:pt idx="1431">
                  <c:v>0.81228169929331484</c:v>
                </c:pt>
                <c:pt idx="1432">
                  <c:v>0.8132726089785296</c:v>
                </c:pt>
                <c:pt idx="1433">
                  <c:v>0.81261173411344068</c:v>
                </c:pt>
                <c:pt idx="1434">
                  <c:v>0.81188601120402693</c:v>
                </c:pt>
                <c:pt idx="1435">
                  <c:v>0.80965104040158686</c:v>
                </c:pt>
                <c:pt idx="1436">
                  <c:v>0.80945442771571952</c:v>
                </c:pt>
                <c:pt idx="1437">
                  <c:v>0.80984774862325892</c:v>
                </c:pt>
                <c:pt idx="1438">
                  <c:v>0.81149070843138849</c:v>
                </c:pt>
                <c:pt idx="1439">
                  <c:v>0.81208380704888738</c:v>
                </c:pt>
                <c:pt idx="1440">
                  <c:v>0.81366965012205039</c:v>
                </c:pt>
                <c:pt idx="1441">
                  <c:v>0.81089847551086602</c:v>
                </c:pt>
                <c:pt idx="1442">
                  <c:v>0.81024145195268193</c:v>
                </c:pt>
                <c:pt idx="1443">
                  <c:v>0.81011017498379778</c:v>
                </c:pt>
                <c:pt idx="1444">
                  <c:v>0.81024145195268193</c:v>
                </c:pt>
                <c:pt idx="1445">
                  <c:v>0.80886516217746507</c:v>
                </c:pt>
                <c:pt idx="1446">
                  <c:v>0.81011017498379778</c:v>
                </c:pt>
                <c:pt idx="1447">
                  <c:v>0.80997894054754582</c:v>
                </c:pt>
                <c:pt idx="1448">
                  <c:v>0.80938891137191415</c:v>
                </c:pt>
                <c:pt idx="1449">
                  <c:v>0.81096423647717131</c:v>
                </c:pt>
                <c:pt idx="1450">
                  <c:v>0.81234768480909825</c:v>
                </c:pt>
                <c:pt idx="1451">
                  <c:v>0.81506235226994861</c:v>
                </c:pt>
                <c:pt idx="1452">
                  <c:v>0.81539465101108943</c:v>
                </c:pt>
                <c:pt idx="1453">
                  <c:v>0.81300813008130079</c:v>
                </c:pt>
                <c:pt idx="1454">
                  <c:v>0.81652649628480456</c:v>
                </c:pt>
                <c:pt idx="1455">
                  <c:v>0.81579376733561759</c:v>
                </c:pt>
                <c:pt idx="1456">
                  <c:v>0.8163931749530573</c:v>
                </c:pt>
                <c:pt idx="1457">
                  <c:v>0.8169267216730659</c:v>
                </c:pt>
                <c:pt idx="1458">
                  <c:v>0.81632653061224481</c:v>
                </c:pt>
                <c:pt idx="1459">
                  <c:v>0.81439856665852273</c:v>
                </c:pt>
                <c:pt idx="1460">
                  <c:v>0.81314034802406898</c:v>
                </c:pt>
                <c:pt idx="1461">
                  <c:v>0.81300813008130079</c:v>
                </c:pt>
                <c:pt idx="1462">
                  <c:v>0.81353726000650828</c:v>
                </c:pt>
                <c:pt idx="1463">
                  <c:v>0.81234768480909825</c:v>
                </c:pt>
                <c:pt idx="1464">
                  <c:v>0.81162243324405492</c:v>
                </c:pt>
                <c:pt idx="1465">
                  <c:v>0.81076698556834759</c:v>
                </c:pt>
                <c:pt idx="1466">
                  <c:v>0.80840743734842357</c:v>
                </c:pt>
                <c:pt idx="1467">
                  <c:v>0.8086689309396734</c:v>
                </c:pt>
                <c:pt idx="1468">
                  <c:v>0.80886516217746507</c:v>
                </c:pt>
                <c:pt idx="1469">
                  <c:v>0.80801551389786685</c:v>
                </c:pt>
                <c:pt idx="1470">
                  <c:v>0.80749354005167961</c:v>
                </c:pt>
                <c:pt idx="1471">
                  <c:v>0.80619155111254437</c:v>
                </c:pt>
                <c:pt idx="1472">
                  <c:v>0.80919242595889307</c:v>
                </c:pt>
                <c:pt idx="1473">
                  <c:v>0.80938891137191415</c:v>
                </c:pt>
                <c:pt idx="1474">
                  <c:v>0.80677692617991126</c:v>
                </c:pt>
                <c:pt idx="1475">
                  <c:v>0.80951995466688254</c:v>
                </c:pt>
                <c:pt idx="1476">
                  <c:v>0.81070125658694769</c:v>
                </c:pt>
                <c:pt idx="1477">
                  <c:v>0.81116158338741084</c:v>
                </c:pt>
                <c:pt idx="1478">
                  <c:v>0.81320647312352601</c:v>
                </c:pt>
                <c:pt idx="1479">
                  <c:v>0.81135902636916846</c:v>
                </c:pt>
                <c:pt idx="1480">
                  <c:v>0.81300813008130079</c:v>
                </c:pt>
                <c:pt idx="1481">
                  <c:v>0.81380208333333337</c:v>
                </c:pt>
                <c:pt idx="1482">
                  <c:v>0.8105041335710812</c:v>
                </c:pt>
                <c:pt idx="1483">
                  <c:v>0.81096423647717131</c:v>
                </c:pt>
                <c:pt idx="1484">
                  <c:v>0.81103000811030002</c:v>
                </c:pt>
                <c:pt idx="1485">
                  <c:v>0.8115565654926149</c:v>
                </c:pt>
                <c:pt idx="1486">
                  <c:v>0.81228169929331484</c:v>
                </c:pt>
                <c:pt idx="1487">
                  <c:v>0.8115565654926149</c:v>
                </c:pt>
                <c:pt idx="1488">
                  <c:v>0.80978216859664742</c:v>
                </c:pt>
                <c:pt idx="1489">
                  <c:v>0.80886516217746507</c:v>
                </c:pt>
                <c:pt idx="1490">
                  <c:v>0.80625655083447556</c:v>
                </c:pt>
                <c:pt idx="1491">
                  <c:v>0.80814611281719728</c:v>
                </c:pt>
                <c:pt idx="1492">
                  <c:v>0.81208380704888738</c:v>
                </c:pt>
                <c:pt idx="1493">
                  <c:v>0.81208380704888738</c:v>
                </c:pt>
                <c:pt idx="1494">
                  <c:v>0.81188601120402693</c:v>
                </c:pt>
                <c:pt idx="1495">
                  <c:v>0.81347108110306676</c:v>
                </c:pt>
                <c:pt idx="1496">
                  <c:v>0.81149070843138849</c:v>
                </c:pt>
                <c:pt idx="1497">
                  <c:v>0.81314034802406898</c:v>
                </c:pt>
                <c:pt idx="1498">
                  <c:v>0.81011017498379778</c:v>
                </c:pt>
                <c:pt idx="1499">
                  <c:v>0.80808080808080807</c:v>
                </c:pt>
                <c:pt idx="1500">
                  <c:v>0.8115565654926149</c:v>
                </c:pt>
                <c:pt idx="1501">
                  <c:v>0.81083272520878935</c:v>
                </c:pt>
                <c:pt idx="1502">
                  <c:v>0.80991333927269793</c:v>
                </c:pt>
                <c:pt idx="1503">
                  <c:v>0.81116158338741084</c:v>
                </c:pt>
                <c:pt idx="1504">
                  <c:v>0.81004455245038487</c:v>
                </c:pt>
                <c:pt idx="1505">
                  <c:v>0.80814611281719728</c:v>
                </c:pt>
                <c:pt idx="1506">
                  <c:v>0.80886516217746507</c:v>
                </c:pt>
                <c:pt idx="1507">
                  <c:v>0.80991333927269793</c:v>
                </c:pt>
                <c:pt idx="1508">
                  <c:v>0.80860354168351267</c:v>
                </c:pt>
                <c:pt idx="1509">
                  <c:v>0.80749354005167961</c:v>
                </c:pt>
                <c:pt idx="1510">
                  <c:v>0.80965104040158686</c:v>
                </c:pt>
                <c:pt idx="1511">
                  <c:v>0.80906148867313921</c:v>
                </c:pt>
                <c:pt idx="1512">
                  <c:v>0.80723280594123348</c:v>
                </c:pt>
                <c:pt idx="1513">
                  <c:v>0.80847279489045187</c:v>
                </c:pt>
                <c:pt idx="1514">
                  <c:v>0.80619155111254437</c:v>
                </c:pt>
                <c:pt idx="1515">
                  <c:v>0.80411707944676747</c:v>
                </c:pt>
                <c:pt idx="1516">
                  <c:v>0.8044405116241653</c:v>
                </c:pt>
                <c:pt idx="1517">
                  <c:v>0.80632156103854224</c:v>
                </c:pt>
                <c:pt idx="1518">
                  <c:v>0.80886516217746507</c:v>
                </c:pt>
                <c:pt idx="1519">
                  <c:v>0.80958549222797926</c:v>
                </c:pt>
                <c:pt idx="1520">
                  <c:v>0.81195193244559916</c:v>
                </c:pt>
                <c:pt idx="1521">
                  <c:v>0.81056983059090537</c:v>
                </c:pt>
                <c:pt idx="1522">
                  <c:v>0.80978216859664742</c:v>
                </c:pt>
                <c:pt idx="1523">
                  <c:v>0.81353726000650828</c:v>
                </c:pt>
                <c:pt idx="1524">
                  <c:v>0.81149070843138849</c:v>
                </c:pt>
                <c:pt idx="1525">
                  <c:v>0.81492950859750624</c:v>
                </c:pt>
                <c:pt idx="1526">
                  <c:v>0.81479670822129879</c:v>
                </c:pt>
                <c:pt idx="1527">
                  <c:v>0.8169267216730659</c:v>
                </c:pt>
                <c:pt idx="1528">
                  <c:v>0.81539465101108943</c:v>
                </c:pt>
                <c:pt idx="1529">
                  <c:v>0.81586032471240921</c:v>
                </c:pt>
                <c:pt idx="1530">
                  <c:v>0.81017580815036871</c:v>
                </c:pt>
                <c:pt idx="1531">
                  <c:v>0.81116158338741084</c:v>
                </c:pt>
                <c:pt idx="1532">
                  <c:v>0.81063553826199741</c:v>
                </c:pt>
                <c:pt idx="1533">
                  <c:v>0.81320647312352601</c:v>
                </c:pt>
                <c:pt idx="1534">
                  <c:v>0.81103000811030002</c:v>
                </c:pt>
                <c:pt idx="1535">
                  <c:v>0.81439856665852273</c:v>
                </c:pt>
                <c:pt idx="1536">
                  <c:v>0.81208380704888738</c:v>
                </c:pt>
                <c:pt idx="1537">
                  <c:v>0.80821142810959345</c:v>
                </c:pt>
                <c:pt idx="1538">
                  <c:v>0.80795023026581558</c:v>
                </c:pt>
                <c:pt idx="1539">
                  <c:v>0.81234768480909825</c:v>
                </c:pt>
                <c:pt idx="1540">
                  <c:v>0.81043844719993519</c:v>
                </c:pt>
                <c:pt idx="1541">
                  <c:v>0.80723280594123348</c:v>
                </c:pt>
                <c:pt idx="1542">
                  <c:v>0.80736315194574526</c:v>
                </c:pt>
                <c:pt idx="1543">
                  <c:v>0.80541237113402064</c:v>
                </c:pt>
                <c:pt idx="1544">
                  <c:v>0.80392314494734307</c:v>
                </c:pt>
                <c:pt idx="1545">
                  <c:v>0.80321285140562237</c:v>
                </c:pt>
                <c:pt idx="1546">
                  <c:v>0.79624173899195794</c:v>
                </c:pt>
                <c:pt idx="1547">
                  <c:v>0.80295487393608478</c:v>
                </c:pt>
                <c:pt idx="1548">
                  <c:v>0.80418174507438678</c:v>
                </c:pt>
                <c:pt idx="1549">
                  <c:v>0.79789356099896269</c:v>
                </c:pt>
                <c:pt idx="1550">
                  <c:v>0.79497575323952618</c:v>
                </c:pt>
                <c:pt idx="1551">
                  <c:v>0.79865825413305647</c:v>
                </c:pt>
                <c:pt idx="1552">
                  <c:v>0.80282594733461787</c:v>
                </c:pt>
                <c:pt idx="1553">
                  <c:v>0.80096115338406093</c:v>
                </c:pt>
                <c:pt idx="1554">
                  <c:v>0.80456995735779235</c:v>
                </c:pt>
                <c:pt idx="1555">
                  <c:v>0.80418174507438678</c:v>
                </c:pt>
                <c:pt idx="1556">
                  <c:v>0.800384184408516</c:v>
                </c:pt>
                <c:pt idx="1557">
                  <c:v>0.80515297906602257</c:v>
                </c:pt>
                <c:pt idx="1558">
                  <c:v>0.80437580437580436</c:v>
                </c:pt>
                <c:pt idx="1559">
                  <c:v>0.80853816300129377</c:v>
                </c:pt>
                <c:pt idx="1560">
                  <c:v>0.81247968800779991</c:v>
                </c:pt>
                <c:pt idx="1561">
                  <c:v>0.81307423367753473</c:v>
                </c:pt>
                <c:pt idx="1562">
                  <c:v>0.81499592502037488</c:v>
                </c:pt>
                <c:pt idx="1563">
                  <c:v>0.8151287903488752</c:v>
                </c:pt>
                <c:pt idx="1564">
                  <c:v>0.81873260193220887</c:v>
                </c:pt>
                <c:pt idx="1565">
                  <c:v>0.81812975537920318</c:v>
                </c:pt>
                <c:pt idx="1566">
                  <c:v>0.81732733959950954</c:v>
                </c:pt>
                <c:pt idx="1567">
                  <c:v>0.8151287903488752</c:v>
                </c:pt>
                <c:pt idx="1568">
                  <c:v>0.8145312372729494</c:v>
                </c:pt>
                <c:pt idx="1569">
                  <c:v>0.8134049129656743</c:v>
                </c:pt>
                <c:pt idx="1570">
                  <c:v>0.81135902636916846</c:v>
                </c:pt>
                <c:pt idx="1571">
                  <c:v>0.81353726000650828</c:v>
                </c:pt>
                <c:pt idx="1572">
                  <c:v>0.81913499344691998</c:v>
                </c:pt>
                <c:pt idx="1573">
                  <c:v>0.82088327039894926</c:v>
                </c:pt>
                <c:pt idx="1574">
                  <c:v>0.82155767334866903</c:v>
                </c:pt>
                <c:pt idx="1575">
                  <c:v>0.82270670505964627</c:v>
                </c:pt>
                <c:pt idx="1576">
                  <c:v>0.82270670505964627</c:v>
                </c:pt>
                <c:pt idx="1577">
                  <c:v>0.82345191040843224</c:v>
                </c:pt>
                <c:pt idx="1578">
                  <c:v>0.82257135806531212</c:v>
                </c:pt>
                <c:pt idx="1579">
                  <c:v>0.81973932289531926</c:v>
                </c:pt>
                <c:pt idx="1580">
                  <c:v>0.82014270483064045</c:v>
                </c:pt>
                <c:pt idx="1581">
                  <c:v>0.81973932289531926</c:v>
                </c:pt>
                <c:pt idx="1582">
                  <c:v>0.82196284727930302</c:v>
                </c:pt>
                <c:pt idx="1583">
                  <c:v>0.82345191040843224</c:v>
                </c:pt>
                <c:pt idx="1584">
                  <c:v>0.82270670505964627</c:v>
                </c:pt>
                <c:pt idx="1585">
                  <c:v>0.82358754735628403</c:v>
                </c:pt>
                <c:pt idx="1586">
                  <c:v>0.82203041512535968</c:v>
                </c:pt>
                <c:pt idx="1587">
                  <c:v>0.82236842105263164</c:v>
                </c:pt>
                <c:pt idx="1588">
                  <c:v>0.82162517459534956</c:v>
                </c:pt>
                <c:pt idx="1589">
                  <c:v>0.82135523613963035</c:v>
                </c:pt>
                <c:pt idx="1590">
                  <c:v>0.82027725371175453</c:v>
                </c:pt>
                <c:pt idx="1591">
                  <c:v>0.82014270483064045</c:v>
                </c:pt>
                <c:pt idx="1592">
                  <c:v>0.82014270483064045</c:v>
                </c:pt>
                <c:pt idx="1593">
                  <c:v>0.81846456048453098</c:v>
                </c:pt>
                <c:pt idx="1594">
                  <c:v>0.81900081900081889</c:v>
                </c:pt>
                <c:pt idx="1595">
                  <c:v>0.81819669448535426</c:v>
                </c:pt>
                <c:pt idx="1596">
                  <c:v>0.82007544694111856</c:v>
                </c:pt>
                <c:pt idx="1597">
                  <c:v>0.81579376733561759</c:v>
                </c:pt>
                <c:pt idx="1598">
                  <c:v>0.81439856665852273</c:v>
                </c:pt>
                <c:pt idx="1599">
                  <c:v>0.81195193244559916</c:v>
                </c:pt>
                <c:pt idx="1600">
                  <c:v>0.81011017498379778</c:v>
                </c:pt>
                <c:pt idx="1601">
                  <c:v>0.81011017498379778</c:v>
                </c:pt>
                <c:pt idx="1602">
                  <c:v>0.80925791049607509</c:v>
                </c:pt>
                <c:pt idx="1603">
                  <c:v>0.80827675396055609</c:v>
                </c:pt>
                <c:pt idx="1604">
                  <c:v>0.80938891137191415</c:v>
                </c:pt>
                <c:pt idx="1605">
                  <c:v>0.81208380704888738</c:v>
                </c:pt>
                <c:pt idx="1606">
                  <c:v>0.81439856665852273</c:v>
                </c:pt>
                <c:pt idx="1607">
                  <c:v>0.81606006202056469</c:v>
                </c:pt>
                <c:pt idx="1608">
                  <c:v>0.81393455966140327</c:v>
                </c:pt>
                <c:pt idx="1609">
                  <c:v>0.81712698153293017</c:v>
                </c:pt>
                <c:pt idx="1610">
                  <c:v>0.81819669448535426</c:v>
                </c:pt>
                <c:pt idx="1611">
                  <c:v>0.82135523613963035</c:v>
                </c:pt>
                <c:pt idx="1612">
                  <c:v>0.82088327039894926</c:v>
                </c:pt>
                <c:pt idx="1613">
                  <c:v>0.81552764638721253</c:v>
                </c:pt>
                <c:pt idx="1614">
                  <c:v>0.81413335504355622</c:v>
                </c:pt>
                <c:pt idx="1615">
                  <c:v>0.81182010066569243</c:v>
                </c:pt>
                <c:pt idx="1616">
                  <c:v>0.80925791049607509</c:v>
                </c:pt>
                <c:pt idx="1617">
                  <c:v>0.81109579041284774</c:v>
                </c:pt>
                <c:pt idx="1618">
                  <c:v>0.8120178643930166</c:v>
                </c:pt>
                <c:pt idx="1619">
                  <c:v>0.81228169929331484</c:v>
                </c:pt>
                <c:pt idx="1620">
                  <c:v>0.8105041335710812</c:v>
                </c:pt>
                <c:pt idx="1621">
                  <c:v>0.81043844719993519</c:v>
                </c:pt>
                <c:pt idx="1622">
                  <c:v>0.8120178643930166</c:v>
                </c:pt>
                <c:pt idx="1623">
                  <c:v>0.81572722081735871</c:v>
                </c:pt>
                <c:pt idx="1624">
                  <c:v>0.81261173411344068</c:v>
                </c:pt>
                <c:pt idx="1625">
                  <c:v>0.81274382314694416</c:v>
                </c:pt>
                <c:pt idx="1626">
                  <c:v>0.81070125658694769</c:v>
                </c:pt>
                <c:pt idx="1627">
                  <c:v>0.8145312372729494</c:v>
                </c:pt>
                <c:pt idx="1628">
                  <c:v>0.8071676487206394</c:v>
                </c:pt>
                <c:pt idx="1629">
                  <c:v>0.80886516217746507</c:v>
                </c:pt>
                <c:pt idx="1630">
                  <c:v>0.80925791049607509</c:v>
                </c:pt>
                <c:pt idx="1631">
                  <c:v>0.80418174507438678</c:v>
                </c:pt>
                <c:pt idx="1632">
                  <c:v>0.80243941582410527</c:v>
                </c:pt>
                <c:pt idx="1633">
                  <c:v>0.80186031593296436</c:v>
                </c:pt>
                <c:pt idx="1634">
                  <c:v>0.80515297906602257</c:v>
                </c:pt>
                <c:pt idx="1635">
                  <c:v>0.8078849571820973</c:v>
                </c:pt>
                <c:pt idx="1636">
                  <c:v>0.80801551389786685</c:v>
                </c:pt>
                <c:pt idx="1637">
                  <c:v>0.8057368463459833</c:v>
                </c:pt>
                <c:pt idx="1638">
                  <c:v>0.80360012857602059</c:v>
                </c:pt>
                <c:pt idx="1639">
                  <c:v>0.80166746833413494</c:v>
                </c:pt>
                <c:pt idx="1640">
                  <c:v>0.80840743734842357</c:v>
                </c:pt>
                <c:pt idx="1641">
                  <c:v>0.80677692617991126</c:v>
                </c:pt>
                <c:pt idx="1642">
                  <c:v>0.81109579041284774</c:v>
                </c:pt>
                <c:pt idx="1643">
                  <c:v>0.8207485226526593</c:v>
                </c:pt>
                <c:pt idx="1644">
                  <c:v>0.82460625051537895</c:v>
                </c:pt>
                <c:pt idx="1645">
                  <c:v>0.82719827942757873</c:v>
                </c:pt>
                <c:pt idx="1646">
                  <c:v>0.82726671078755787</c:v>
                </c:pt>
                <c:pt idx="1647">
                  <c:v>0.82740360747972863</c:v>
                </c:pt>
                <c:pt idx="1648">
                  <c:v>0.82760903749068948</c:v>
                </c:pt>
                <c:pt idx="1649">
                  <c:v>0.82685629237638492</c:v>
                </c:pt>
                <c:pt idx="1650">
                  <c:v>0.82610491532424624</c:v>
                </c:pt>
                <c:pt idx="1651">
                  <c:v>0.82733515347067088</c:v>
                </c:pt>
                <c:pt idx="1652">
                  <c:v>0.82788310290586975</c:v>
                </c:pt>
                <c:pt idx="1653">
                  <c:v>0.8282945415389712</c:v>
                </c:pt>
                <c:pt idx="1654">
                  <c:v>0.82712985938792383</c:v>
                </c:pt>
                <c:pt idx="1655">
                  <c:v>0.82802020369297014</c:v>
                </c:pt>
                <c:pt idx="1656">
                  <c:v>0.82795164762377882</c:v>
                </c:pt>
                <c:pt idx="1657">
                  <c:v>0.82802020369297014</c:v>
                </c:pt>
                <c:pt idx="1658">
                  <c:v>0.82774604751262315</c:v>
                </c:pt>
                <c:pt idx="1659">
                  <c:v>0.8282945415389712</c:v>
                </c:pt>
                <c:pt idx="1660">
                  <c:v>0.8275405494869249</c:v>
                </c:pt>
                <c:pt idx="1661">
                  <c:v>0.82795164762377882</c:v>
                </c:pt>
                <c:pt idx="1662">
                  <c:v>0.82788310290586975</c:v>
                </c:pt>
                <c:pt idx="1663">
                  <c:v>0.82740360747972863</c:v>
                </c:pt>
                <c:pt idx="1664">
                  <c:v>0.82774604751262315</c:v>
                </c:pt>
                <c:pt idx="1665">
                  <c:v>0.82603667602841568</c:v>
                </c:pt>
                <c:pt idx="1666">
                  <c:v>0.82467425366980052</c:v>
                </c:pt>
                <c:pt idx="1667">
                  <c:v>0.82774604751262315</c:v>
                </c:pt>
                <c:pt idx="1668">
                  <c:v>0.82760903749068948</c:v>
                </c:pt>
                <c:pt idx="1669">
                  <c:v>0.82658290626549846</c:v>
                </c:pt>
                <c:pt idx="1670">
                  <c:v>0.82569564858393196</c:v>
                </c:pt>
                <c:pt idx="1671">
                  <c:v>0.82419846699085142</c:v>
                </c:pt>
                <c:pt idx="1672">
                  <c:v>0.82760903749068948</c:v>
                </c:pt>
                <c:pt idx="1673">
                  <c:v>0.82973780285429799</c:v>
                </c:pt>
                <c:pt idx="1674">
                  <c:v>0.83077178699011378</c:v>
                </c:pt>
                <c:pt idx="1675">
                  <c:v>0.83077178699011378</c:v>
                </c:pt>
                <c:pt idx="1676">
                  <c:v>0.83008217813563534</c:v>
                </c:pt>
                <c:pt idx="1677">
                  <c:v>0.83090984628167841</c:v>
                </c:pt>
                <c:pt idx="1678">
                  <c:v>0.83035788424811097</c:v>
                </c:pt>
                <c:pt idx="1679">
                  <c:v>0.83001328021248333</c:v>
                </c:pt>
                <c:pt idx="1680">
                  <c:v>0.83035788424811097</c:v>
                </c:pt>
                <c:pt idx="1681">
                  <c:v>0.83015108749792466</c:v>
                </c:pt>
                <c:pt idx="1682">
                  <c:v>0.83028894055131186</c:v>
                </c:pt>
                <c:pt idx="1683">
                  <c:v>0.83008217813563534</c:v>
                </c:pt>
                <c:pt idx="1684">
                  <c:v>0.83035788424811097</c:v>
                </c:pt>
                <c:pt idx="1685">
                  <c:v>0.83035788424811097</c:v>
                </c:pt>
                <c:pt idx="1686">
                  <c:v>0.83084081090063144</c:v>
                </c:pt>
                <c:pt idx="1687">
                  <c:v>0.82980665504937345</c:v>
                </c:pt>
                <c:pt idx="1688">
                  <c:v>0.82939371319565403</c:v>
                </c:pt>
                <c:pt idx="1689">
                  <c:v>0.82932492950738101</c:v>
                </c:pt>
                <c:pt idx="1690">
                  <c:v>0.82850041425020704</c:v>
                </c:pt>
                <c:pt idx="1691">
                  <c:v>0.8270614506657844</c:v>
                </c:pt>
                <c:pt idx="1692">
                  <c:v>0.82843177864302875</c:v>
                </c:pt>
                <c:pt idx="1693">
                  <c:v>0.82856906123125351</c:v>
                </c:pt>
                <c:pt idx="1694">
                  <c:v>0.82932492950738101</c:v>
                </c:pt>
                <c:pt idx="1695">
                  <c:v>0.82843177864302875</c:v>
                </c:pt>
                <c:pt idx="1696">
                  <c:v>0.82726671078755787</c:v>
                </c:pt>
                <c:pt idx="1697">
                  <c:v>0.82740360747972863</c:v>
                </c:pt>
                <c:pt idx="1698">
                  <c:v>0.82624142774518716</c:v>
                </c:pt>
                <c:pt idx="1699">
                  <c:v>0.82671957671957674</c:v>
                </c:pt>
                <c:pt idx="1700">
                  <c:v>0.82658290626549846</c:v>
                </c:pt>
                <c:pt idx="1701">
                  <c:v>0.82596844800528613</c:v>
                </c:pt>
                <c:pt idx="1702">
                  <c:v>0.82610491532424624</c:v>
                </c:pt>
                <c:pt idx="1703">
                  <c:v>0.82712985938792383</c:v>
                </c:pt>
                <c:pt idx="1704">
                  <c:v>0.8275405494869249</c:v>
                </c:pt>
                <c:pt idx="1705">
                  <c:v>0.82644628099173556</c:v>
                </c:pt>
                <c:pt idx="1706">
                  <c:v>0.8270614506657844</c:v>
                </c:pt>
                <c:pt idx="1707">
                  <c:v>0.82760903749068948</c:v>
                </c:pt>
                <c:pt idx="1708">
                  <c:v>0.82685629237638492</c:v>
                </c:pt>
                <c:pt idx="1709">
                  <c:v>0.82740360747972863</c:v>
                </c:pt>
                <c:pt idx="1710">
                  <c:v>0.82719827942757873</c:v>
                </c:pt>
                <c:pt idx="1711">
                  <c:v>0.82549116724451044</c:v>
                </c:pt>
                <c:pt idx="1712">
                  <c:v>0.82630970087588829</c:v>
                </c:pt>
                <c:pt idx="1713">
                  <c:v>0.8250144377526607</c:v>
                </c:pt>
                <c:pt idx="1714">
                  <c:v>0.82549116724451044</c:v>
                </c:pt>
                <c:pt idx="1715">
                  <c:v>0.82555931643688596</c:v>
                </c:pt>
                <c:pt idx="1716">
                  <c:v>0.82671957671957674</c:v>
                </c:pt>
                <c:pt idx="1717">
                  <c:v>0.82671957671957674</c:v>
                </c:pt>
                <c:pt idx="1718">
                  <c:v>0.8275405494869249</c:v>
                </c:pt>
                <c:pt idx="1719">
                  <c:v>0.82624142774518716</c:v>
                </c:pt>
                <c:pt idx="1720">
                  <c:v>0.8269930532583526</c:v>
                </c:pt>
                <c:pt idx="1721">
                  <c:v>0.82685629237638492</c:v>
                </c:pt>
                <c:pt idx="1722">
                  <c:v>0.82658290626549846</c:v>
                </c:pt>
                <c:pt idx="1723">
                  <c:v>0.82610491532424624</c:v>
                </c:pt>
                <c:pt idx="1724">
                  <c:v>0.82617316589557177</c:v>
                </c:pt>
                <c:pt idx="1725">
                  <c:v>0.82630970087588829</c:v>
                </c:pt>
                <c:pt idx="1726">
                  <c:v>0.82542302930251754</c:v>
                </c:pt>
                <c:pt idx="1727">
                  <c:v>0.8221655841486476</c:v>
                </c:pt>
                <c:pt idx="1728">
                  <c:v>0.82162517459534956</c:v>
                </c:pt>
                <c:pt idx="1729">
                  <c:v>0.82318077049720106</c:v>
                </c:pt>
                <c:pt idx="1730">
                  <c:v>0.8269930532583526</c:v>
                </c:pt>
                <c:pt idx="1731">
                  <c:v>0.8283631544068919</c:v>
                </c:pt>
                <c:pt idx="1732">
                  <c:v>0.82808877111626367</c:v>
                </c:pt>
                <c:pt idx="1733">
                  <c:v>0.82583202576595915</c:v>
                </c:pt>
                <c:pt idx="1734">
                  <c:v>0.82994439372562034</c:v>
                </c:pt>
                <c:pt idx="1735">
                  <c:v>0.83028894055131186</c:v>
                </c:pt>
                <c:pt idx="1736">
                  <c:v>0.83263946711074099</c:v>
                </c:pt>
                <c:pt idx="1737">
                  <c:v>0.83277814790139904</c:v>
                </c:pt>
                <c:pt idx="1738">
                  <c:v>0.83222370173102533</c:v>
                </c:pt>
                <c:pt idx="1739">
                  <c:v>0.83270880173203421</c:v>
                </c:pt>
                <c:pt idx="1740">
                  <c:v>0.83270880173203421</c:v>
                </c:pt>
                <c:pt idx="1741">
                  <c:v>0.83263946711074099</c:v>
                </c:pt>
                <c:pt idx="1742">
                  <c:v>0.83263946711074099</c:v>
                </c:pt>
                <c:pt idx="1743">
                  <c:v>0.83270880173203421</c:v>
                </c:pt>
                <c:pt idx="1744">
                  <c:v>0.83250083250083251</c:v>
                </c:pt>
                <c:pt idx="1745">
                  <c:v>0.83263946711074099</c:v>
                </c:pt>
                <c:pt idx="1746">
                  <c:v>0.83270880173203421</c:v>
                </c:pt>
                <c:pt idx="1747">
                  <c:v>0.83257014403463492</c:v>
                </c:pt>
                <c:pt idx="1748">
                  <c:v>0.8324315325064513</c:v>
                </c:pt>
                <c:pt idx="1749">
                  <c:v>0.83250083250083251</c:v>
                </c:pt>
                <c:pt idx="1750">
                  <c:v>0.83270880173203421</c:v>
                </c:pt>
                <c:pt idx="1751">
                  <c:v>0.83270880173203421</c:v>
                </c:pt>
                <c:pt idx="1752">
                  <c:v>0.83250083250083251</c:v>
                </c:pt>
                <c:pt idx="1753">
                  <c:v>0.83257014403463492</c:v>
                </c:pt>
                <c:pt idx="1754">
                  <c:v>0.83250083250083251</c:v>
                </c:pt>
                <c:pt idx="1755">
                  <c:v>0.8324315325064513</c:v>
                </c:pt>
                <c:pt idx="1756">
                  <c:v>0.83236224404860992</c:v>
                </c:pt>
                <c:pt idx="1757">
                  <c:v>0.83236224404860992</c:v>
                </c:pt>
                <c:pt idx="1758">
                  <c:v>0.83194675540765395</c:v>
                </c:pt>
                <c:pt idx="1759">
                  <c:v>0.83257014403463492</c:v>
                </c:pt>
                <c:pt idx="1760">
                  <c:v>0.83215444786552384</c:v>
                </c:pt>
                <c:pt idx="1761">
                  <c:v>0.83250083250083251</c:v>
                </c:pt>
                <c:pt idx="1762">
                  <c:v>0.83250083250083251</c:v>
                </c:pt>
                <c:pt idx="1763">
                  <c:v>0.83222370173102533</c:v>
                </c:pt>
                <c:pt idx="1764">
                  <c:v>0.83263946711074099</c:v>
                </c:pt>
                <c:pt idx="1765">
                  <c:v>0.83263946711074099</c:v>
                </c:pt>
                <c:pt idx="1766">
                  <c:v>0.83270880173203421</c:v>
                </c:pt>
                <c:pt idx="1767">
                  <c:v>0.83270880173203421</c:v>
                </c:pt>
                <c:pt idx="1768">
                  <c:v>0.83250083250083251</c:v>
                </c:pt>
                <c:pt idx="1769">
                  <c:v>0.83263946711074099</c:v>
                </c:pt>
                <c:pt idx="1770">
                  <c:v>0.83257014403463492</c:v>
                </c:pt>
                <c:pt idx="1771">
                  <c:v>0.83236224404860992</c:v>
                </c:pt>
                <c:pt idx="1772">
                  <c:v>0.83250083250083251</c:v>
                </c:pt>
                <c:pt idx="1773">
                  <c:v>0.83236224404860992</c:v>
                </c:pt>
                <c:pt idx="1774">
                  <c:v>0.83284750562172061</c:v>
                </c:pt>
                <c:pt idx="1775">
                  <c:v>0.83277814790139904</c:v>
                </c:pt>
                <c:pt idx="1776">
                  <c:v>0.83277814790139904</c:v>
                </c:pt>
                <c:pt idx="1777">
                  <c:v>0.83270880173203421</c:v>
                </c:pt>
                <c:pt idx="1778">
                  <c:v>0.83250083250083251</c:v>
                </c:pt>
                <c:pt idx="1779">
                  <c:v>0.83250083250083251</c:v>
                </c:pt>
                <c:pt idx="1780">
                  <c:v>0.83250083250083251</c:v>
                </c:pt>
                <c:pt idx="1781">
                  <c:v>0.83250083250083251</c:v>
                </c:pt>
                <c:pt idx="1782">
                  <c:v>0.83250083250083251</c:v>
                </c:pt>
                <c:pt idx="1783">
                  <c:v>0.83270880173203421</c:v>
                </c:pt>
                <c:pt idx="1784">
                  <c:v>0.83257014403463492</c:v>
                </c:pt>
                <c:pt idx="1785">
                  <c:v>0.83263946711074099</c:v>
                </c:pt>
                <c:pt idx="1786">
                  <c:v>0.83263946711074099</c:v>
                </c:pt>
                <c:pt idx="1787">
                  <c:v>0.83270880173203421</c:v>
                </c:pt>
                <c:pt idx="1788">
                  <c:v>0.83291687489588551</c:v>
                </c:pt>
                <c:pt idx="1789">
                  <c:v>0.83257014403463492</c:v>
                </c:pt>
                <c:pt idx="1790">
                  <c:v>0.83270880173203421</c:v>
                </c:pt>
                <c:pt idx="1791">
                  <c:v>0.83257014403463492</c:v>
                </c:pt>
                <c:pt idx="1792">
                  <c:v>0.83263946711074099</c:v>
                </c:pt>
                <c:pt idx="1793">
                  <c:v>0.83354171876302408</c:v>
                </c:pt>
                <c:pt idx="1794">
                  <c:v>0.83250083250083251</c:v>
                </c:pt>
                <c:pt idx="1795">
                  <c:v>0.83270880173203421</c:v>
                </c:pt>
                <c:pt idx="1796">
                  <c:v>0.83263946711074099</c:v>
                </c:pt>
                <c:pt idx="1797">
                  <c:v>0.83263946711074099</c:v>
                </c:pt>
                <c:pt idx="1798">
                  <c:v>0.8324315325064513</c:v>
                </c:pt>
                <c:pt idx="1799">
                  <c:v>0.83270880173203421</c:v>
                </c:pt>
                <c:pt idx="1800">
                  <c:v>0.83291687489588551</c:v>
                </c:pt>
                <c:pt idx="1801">
                  <c:v>0.83263946711074099</c:v>
                </c:pt>
                <c:pt idx="1802">
                  <c:v>0.83263946711074099</c:v>
                </c:pt>
                <c:pt idx="1803">
                  <c:v>0.83250083250083251</c:v>
                </c:pt>
                <c:pt idx="1804">
                  <c:v>0.83257014403463492</c:v>
                </c:pt>
                <c:pt idx="1805">
                  <c:v>0.83277814790139904</c:v>
                </c:pt>
                <c:pt idx="1806">
                  <c:v>0.83263946711074099</c:v>
                </c:pt>
                <c:pt idx="1807">
                  <c:v>0.83194675540765395</c:v>
                </c:pt>
                <c:pt idx="1808">
                  <c:v>0.83263946711074099</c:v>
                </c:pt>
                <c:pt idx="1809">
                  <c:v>0.8324315325064513</c:v>
                </c:pt>
                <c:pt idx="1810">
                  <c:v>0.83263946711074099</c:v>
                </c:pt>
                <c:pt idx="1811">
                  <c:v>0.83250083250083251</c:v>
                </c:pt>
                <c:pt idx="1812">
                  <c:v>0.8324315325064513</c:v>
                </c:pt>
                <c:pt idx="1813">
                  <c:v>0.83236224404860992</c:v>
                </c:pt>
                <c:pt idx="1814">
                  <c:v>0.83263946711074099</c:v>
                </c:pt>
                <c:pt idx="1815">
                  <c:v>0.83263946711074099</c:v>
                </c:pt>
                <c:pt idx="1816">
                  <c:v>0.83284750562172061</c:v>
                </c:pt>
                <c:pt idx="1817">
                  <c:v>0.83263946711074099</c:v>
                </c:pt>
                <c:pt idx="1818">
                  <c:v>0.83263946711074099</c:v>
                </c:pt>
                <c:pt idx="1819">
                  <c:v>0.83250083250083251</c:v>
                </c:pt>
                <c:pt idx="1820">
                  <c:v>0.83277814790139904</c:v>
                </c:pt>
                <c:pt idx="1821">
                  <c:v>0.83263946711074099</c:v>
                </c:pt>
                <c:pt idx="1822">
                  <c:v>0.83236224404860992</c:v>
                </c:pt>
                <c:pt idx="1823">
                  <c:v>0.83236224404860992</c:v>
                </c:pt>
                <c:pt idx="1824">
                  <c:v>0.83222370173102533</c:v>
                </c:pt>
                <c:pt idx="1825">
                  <c:v>0.83222370173102533</c:v>
                </c:pt>
                <c:pt idx="1826">
                  <c:v>0.83222370173102533</c:v>
                </c:pt>
                <c:pt idx="1827">
                  <c:v>0.83236224404860992</c:v>
                </c:pt>
                <c:pt idx="1828">
                  <c:v>0.8322929671244278</c:v>
                </c:pt>
                <c:pt idx="1829">
                  <c:v>0.83222370173102533</c:v>
                </c:pt>
                <c:pt idx="1830">
                  <c:v>0.83208520552504572</c:v>
                </c:pt>
                <c:pt idx="1831">
                  <c:v>0.83208520552504572</c:v>
                </c:pt>
                <c:pt idx="1832">
                  <c:v>0.8320159747067144</c:v>
                </c:pt>
                <c:pt idx="1833">
                  <c:v>0.83180835135584763</c:v>
                </c:pt>
                <c:pt idx="1834">
                  <c:v>0.83166999334664016</c:v>
                </c:pt>
                <c:pt idx="1835">
                  <c:v>0.83208520552504572</c:v>
                </c:pt>
                <c:pt idx="1836">
                  <c:v>0.83250083250083251</c:v>
                </c:pt>
                <c:pt idx="1837">
                  <c:v>0.8320159747067144</c:v>
                </c:pt>
                <c:pt idx="1838">
                  <c:v>0.83173916659735514</c:v>
                </c:pt>
                <c:pt idx="1839">
                  <c:v>0.83222370173102533</c:v>
                </c:pt>
                <c:pt idx="1840">
                  <c:v>0.831186102568365</c:v>
                </c:pt>
                <c:pt idx="1841">
                  <c:v>0.83222370173102533</c:v>
                </c:pt>
                <c:pt idx="1842">
                  <c:v>0.83215444786552384</c:v>
                </c:pt>
                <c:pt idx="1843">
                  <c:v>0.83270880173203421</c:v>
                </c:pt>
                <c:pt idx="1844">
                  <c:v>0.83208520552504572</c:v>
                </c:pt>
                <c:pt idx="1845">
                  <c:v>0.83063377356923329</c:v>
                </c:pt>
                <c:pt idx="1846">
                  <c:v>0.83077178699011378</c:v>
                </c:pt>
                <c:pt idx="1847">
                  <c:v>0.83063377356923329</c:v>
                </c:pt>
                <c:pt idx="1848">
                  <c:v>0.83063377356923329</c:v>
                </c:pt>
                <c:pt idx="1849">
                  <c:v>0.82932492950738101</c:v>
                </c:pt>
                <c:pt idx="1850">
                  <c:v>0.82960013273602118</c:v>
                </c:pt>
                <c:pt idx="1851">
                  <c:v>0.82932492950738101</c:v>
                </c:pt>
                <c:pt idx="1852">
                  <c:v>0.82918739635157546</c:v>
                </c:pt>
                <c:pt idx="1853">
                  <c:v>0.82980665504937345</c:v>
                </c:pt>
                <c:pt idx="1854">
                  <c:v>0.82932492950738101</c:v>
                </c:pt>
                <c:pt idx="1855">
                  <c:v>0.82932492950738101</c:v>
                </c:pt>
                <c:pt idx="1856">
                  <c:v>0.82891246684350139</c:v>
                </c:pt>
                <c:pt idx="1857">
                  <c:v>0.82877507044588106</c:v>
                </c:pt>
                <c:pt idx="1858">
                  <c:v>0.82904990880451013</c:v>
                </c:pt>
                <c:pt idx="1859">
                  <c:v>0.8282945415389712</c:v>
                </c:pt>
                <c:pt idx="1860">
                  <c:v>0.82467425366980052</c:v>
                </c:pt>
                <c:pt idx="1861">
                  <c:v>0.82788310290586975</c:v>
                </c:pt>
                <c:pt idx="1862">
                  <c:v>0.82918739635157546</c:v>
                </c:pt>
                <c:pt idx="1863">
                  <c:v>0.82932492950738101</c:v>
                </c:pt>
                <c:pt idx="1864">
                  <c:v>0.82898118212716576</c:v>
                </c:pt>
                <c:pt idx="1865">
                  <c:v>0.82932492950738101</c:v>
                </c:pt>
                <c:pt idx="1866">
                  <c:v>0.83001328021248333</c:v>
                </c:pt>
                <c:pt idx="1867">
                  <c:v>0.82932492950738101</c:v>
                </c:pt>
                <c:pt idx="1868">
                  <c:v>0.82870638932626162</c:v>
                </c:pt>
                <c:pt idx="1869">
                  <c:v>0.82870638932626162</c:v>
                </c:pt>
                <c:pt idx="1870">
                  <c:v>0.82987551867219911</c:v>
                </c:pt>
                <c:pt idx="1871">
                  <c:v>0.82980665504937345</c:v>
                </c:pt>
                <c:pt idx="1872">
                  <c:v>0.82960013273602118</c:v>
                </c:pt>
                <c:pt idx="1873">
                  <c:v>0.82994439372562034</c:v>
                </c:pt>
                <c:pt idx="1874">
                  <c:v>0.82973780285429799</c:v>
                </c:pt>
                <c:pt idx="1875">
                  <c:v>0.82918739635157546</c:v>
                </c:pt>
                <c:pt idx="1876">
                  <c:v>0.82815734989648027</c:v>
                </c:pt>
                <c:pt idx="1877">
                  <c:v>0.8282945415389712</c:v>
                </c:pt>
                <c:pt idx="1878">
                  <c:v>0.8275405494869249</c:v>
                </c:pt>
                <c:pt idx="1879">
                  <c:v>0.82863771958899568</c:v>
                </c:pt>
                <c:pt idx="1880">
                  <c:v>0.82877507044588106</c:v>
                </c:pt>
                <c:pt idx="1881">
                  <c:v>0.82802020369297014</c:v>
                </c:pt>
                <c:pt idx="1882">
                  <c:v>0.82733515347067088</c:v>
                </c:pt>
                <c:pt idx="1883">
                  <c:v>0.82719827942757873</c:v>
                </c:pt>
                <c:pt idx="1884">
                  <c:v>0.8253549026081215</c:v>
                </c:pt>
                <c:pt idx="1885">
                  <c:v>0.82644628099173556</c:v>
                </c:pt>
                <c:pt idx="1886">
                  <c:v>0.8270614506657844</c:v>
                </c:pt>
                <c:pt idx="1887">
                  <c:v>0.82904990880451013</c:v>
                </c:pt>
                <c:pt idx="1888">
                  <c:v>0.82802020369297014</c:v>
                </c:pt>
                <c:pt idx="1889">
                  <c:v>0.82980665504937345</c:v>
                </c:pt>
                <c:pt idx="1890">
                  <c:v>0.83015108749792466</c:v>
                </c:pt>
                <c:pt idx="1891">
                  <c:v>0.83056478405315615</c:v>
                </c:pt>
                <c:pt idx="1892">
                  <c:v>0.82946250829462509</c:v>
                </c:pt>
                <c:pt idx="1893">
                  <c:v>0.82898118212716576</c:v>
                </c:pt>
                <c:pt idx="1894">
                  <c:v>0.82918739635157546</c:v>
                </c:pt>
                <c:pt idx="1895">
                  <c:v>0.82767753683165046</c:v>
                </c:pt>
                <c:pt idx="1896">
                  <c:v>0.82712985938792383</c:v>
                </c:pt>
                <c:pt idx="1897">
                  <c:v>0.82802020369297014</c:v>
                </c:pt>
                <c:pt idx="1898">
                  <c:v>0.8275405494869249</c:v>
                </c:pt>
                <c:pt idx="1899">
                  <c:v>0.82747207281754243</c:v>
                </c:pt>
                <c:pt idx="1900">
                  <c:v>0.82767753683165046</c:v>
                </c:pt>
                <c:pt idx="1901">
                  <c:v>0.8269930532583526</c:v>
                </c:pt>
                <c:pt idx="1902">
                  <c:v>0.82719827942757873</c:v>
                </c:pt>
                <c:pt idx="1903">
                  <c:v>0.82788310290586975</c:v>
                </c:pt>
                <c:pt idx="1904">
                  <c:v>0.82603667602841568</c:v>
                </c:pt>
                <c:pt idx="1905">
                  <c:v>0.82481029363246461</c:v>
                </c:pt>
                <c:pt idx="1906">
                  <c:v>0.82467425366980052</c:v>
                </c:pt>
                <c:pt idx="1907">
                  <c:v>0.82508250825082508</c:v>
                </c:pt>
                <c:pt idx="1908">
                  <c:v>0.82297753271335683</c:v>
                </c:pt>
                <c:pt idx="1909">
                  <c:v>0.82068116536725488</c:v>
                </c:pt>
                <c:pt idx="1910">
                  <c:v>0.82047915982934028</c:v>
                </c:pt>
                <c:pt idx="1911">
                  <c:v>0.82203041512535968</c:v>
                </c:pt>
                <c:pt idx="1912">
                  <c:v>0.82263902599539318</c:v>
                </c:pt>
                <c:pt idx="1913">
                  <c:v>0.8237910865804432</c:v>
                </c:pt>
                <c:pt idx="1914">
                  <c:v>0.82088327039894926</c:v>
                </c:pt>
                <c:pt idx="1915">
                  <c:v>0.82000820008200082</c:v>
                </c:pt>
                <c:pt idx="1916">
                  <c:v>0.81893374825976573</c:v>
                </c:pt>
                <c:pt idx="1917">
                  <c:v>0.81839757754317044</c:v>
                </c:pt>
                <c:pt idx="1918">
                  <c:v>0.81799591002044991</c:v>
                </c:pt>
                <c:pt idx="1919">
                  <c:v>0.81839757754317044</c:v>
                </c:pt>
                <c:pt idx="1920">
                  <c:v>0.8190679007289704</c:v>
                </c:pt>
                <c:pt idx="1921">
                  <c:v>0.82041184674706702</c:v>
                </c:pt>
                <c:pt idx="1922">
                  <c:v>0.82088327039894926</c:v>
                </c:pt>
                <c:pt idx="1923">
                  <c:v>0.81926921186301827</c:v>
                </c:pt>
                <c:pt idx="1924">
                  <c:v>0.81685999019768019</c:v>
                </c:pt>
                <c:pt idx="1925">
                  <c:v>0.80814611281719728</c:v>
                </c:pt>
                <c:pt idx="1926">
                  <c:v>0.81116158338741084</c:v>
                </c:pt>
                <c:pt idx="1927">
                  <c:v>0.80919242595889307</c:v>
                </c:pt>
                <c:pt idx="1928">
                  <c:v>0.8086689309396734</c:v>
                </c:pt>
                <c:pt idx="1929">
                  <c:v>0.80945442771571952</c:v>
                </c:pt>
                <c:pt idx="1930">
                  <c:v>0.80729797368208611</c:v>
                </c:pt>
                <c:pt idx="1931">
                  <c:v>0.80528265421162826</c:v>
                </c:pt>
                <c:pt idx="1932">
                  <c:v>0.81083272520878935</c:v>
                </c:pt>
                <c:pt idx="1933">
                  <c:v>0.81017580815036871</c:v>
                </c:pt>
                <c:pt idx="1934">
                  <c:v>0.81122738703658637</c:v>
                </c:pt>
                <c:pt idx="1935">
                  <c:v>0.81433224755700329</c:v>
                </c:pt>
                <c:pt idx="1936">
                  <c:v>0.81566068515497558</c:v>
                </c:pt>
                <c:pt idx="1937">
                  <c:v>0.81393455966140327</c:v>
                </c:pt>
                <c:pt idx="1938">
                  <c:v>0.8115565654926149</c:v>
                </c:pt>
                <c:pt idx="1939">
                  <c:v>0.81499592502037488</c:v>
                </c:pt>
                <c:pt idx="1940">
                  <c:v>0.814730324262669</c:v>
                </c:pt>
                <c:pt idx="1941">
                  <c:v>0.80971659919028338</c:v>
                </c:pt>
                <c:pt idx="1942">
                  <c:v>0.8078849571820973</c:v>
                </c:pt>
                <c:pt idx="1943">
                  <c:v>0.80710250201775624</c:v>
                </c:pt>
                <c:pt idx="1944">
                  <c:v>0.8059966148142178</c:v>
                </c:pt>
                <c:pt idx="1945">
                  <c:v>0.80736315194574526</c:v>
                </c:pt>
                <c:pt idx="1946">
                  <c:v>0.8071676487206394</c:v>
                </c:pt>
                <c:pt idx="1947">
                  <c:v>0.80853816300129377</c:v>
                </c:pt>
                <c:pt idx="1948">
                  <c:v>0.80710250201775624</c:v>
                </c:pt>
                <c:pt idx="1949">
                  <c:v>0.81103000811030002</c:v>
                </c:pt>
                <c:pt idx="1950">
                  <c:v>0.81175420082798933</c:v>
                </c:pt>
                <c:pt idx="1951">
                  <c:v>0.80749354005167961</c:v>
                </c:pt>
                <c:pt idx="1952">
                  <c:v>0.8057368463459833</c:v>
                </c:pt>
                <c:pt idx="1953">
                  <c:v>0.8192020971573688</c:v>
                </c:pt>
                <c:pt idx="1954">
                  <c:v>0.82385895534684461</c:v>
                </c:pt>
                <c:pt idx="1955">
                  <c:v>0.82290980908492428</c:v>
                </c:pt>
                <c:pt idx="1956">
                  <c:v>0.82304526748971185</c:v>
                </c:pt>
                <c:pt idx="1957">
                  <c:v>0.82243605559667732</c:v>
                </c:pt>
                <c:pt idx="1958">
                  <c:v>0.81873260193220887</c:v>
                </c:pt>
                <c:pt idx="1959">
                  <c:v>0.81973932289531926</c:v>
                </c:pt>
                <c:pt idx="1960">
                  <c:v>0.81632653061224481</c:v>
                </c:pt>
                <c:pt idx="1961">
                  <c:v>0.81893374825976573</c:v>
                </c:pt>
                <c:pt idx="1962">
                  <c:v>0.8151287903488752</c:v>
                </c:pt>
                <c:pt idx="1963">
                  <c:v>0.81499592502037488</c:v>
                </c:pt>
                <c:pt idx="1964">
                  <c:v>0.81103000811030002</c:v>
                </c:pt>
                <c:pt idx="1965">
                  <c:v>0.8050233456770246</c:v>
                </c:pt>
                <c:pt idx="1966">
                  <c:v>0.80925791049607509</c:v>
                </c:pt>
                <c:pt idx="1967">
                  <c:v>0.80958549222797926</c:v>
                </c:pt>
                <c:pt idx="1968">
                  <c:v>0.80814611281719728</c:v>
                </c:pt>
                <c:pt idx="1969">
                  <c:v>0.80847279489045187</c:v>
                </c:pt>
                <c:pt idx="1970">
                  <c:v>0.81004455245038487</c:v>
                </c:pt>
                <c:pt idx="1971">
                  <c:v>0.80684202033241892</c:v>
                </c:pt>
                <c:pt idx="1972">
                  <c:v>0.81076698556834759</c:v>
                </c:pt>
                <c:pt idx="1973">
                  <c:v>0.80625655083447556</c:v>
                </c:pt>
                <c:pt idx="1974">
                  <c:v>0.80847279489045187</c:v>
                </c:pt>
                <c:pt idx="1975">
                  <c:v>0.81149070843138849</c:v>
                </c:pt>
                <c:pt idx="1976">
                  <c:v>0.81719375663969929</c:v>
                </c:pt>
                <c:pt idx="1977">
                  <c:v>0.82413054227789684</c:v>
                </c:pt>
                <c:pt idx="1978">
                  <c:v>0.82270670505964627</c:v>
                </c:pt>
                <c:pt idx="1979">
                  <c:v>0.81973932289531926</c:v>
                </c:pt>
                <c:pt idx="1980">
                  <c:v>0.82054648395831631</c:v>
                </c:pt>
                <c:pt idx="1981">
                  <c:v>0.82115289866973229</c:v>
                </c:pt>
                <c:pt idx="1982">
                  <c:v>0.81973932289531926</c:v>
                </c:pt>
                <c:pt idx="1983">
                  <c:v>0.81779522407589134</c:v>
                </c:pt>
                <c:pt idx="1984">
                  <c:v>0.8178621084485157</c:v>
                </c:pt>
                <c:pt idx="1985">
                  <c:v>0.81819669448535426</c:v>
                </c:pt>
                <c:pt idx="1986">
                  <c:v>0.82223318533136003</c:v>
                </c:pt>
                <c:pt idx="1987">
                  <c:v>0.82863771958899568</c:v>
                </c:pt>
                <c:pt idx="1988">
                  <c:v>0.82747207281754243</c:v>
                </c:pt>
                <c:pt idx="1989">
                  <c:v>0.8282945415389712</c:v>
                </c:pt>
                <c:pt idx="1990">
                  <c:v>0.83028894055131186</c:v>
                </c:pt>
                <c:pt idx="1991">
                  <c:v>0.83049580599617978</c:v>
                </c:pt>
                <c:pt idx="1992">
                  <c:v>0.83035788424811097</c:v>
                </c:pt>
                <c:pt idx="1993">
                  <c:v>0.82870638932626162</c:v>
                </c:pt>
                <c:pt idx="1994">
                  <c:v>0.82270670505964627</c:v>
                </c:pt>
                <c:pt idx="1995">
                  <c:v>0.82712985938792383</c:v>
                </c:pt>
                <c:pt idx="1996">
                  <c:v>0.82870638932626162</c:v>
                </c:pt>
                <c:pt idx="1997">
                  <c:v>0.90163195383644401</c:v>
                </c:pt>
                <c:pt idx="1998">
                  <c:v>0.89301661010894806</c:v>
                </c:pt>
                <c:pt idx="1999">
                  <c:v>0.88121254846669017</c:v>
                </c:pt>
                <c:pt idx="2000">
                  <c:v>0.86303616121515492</c:v>
                </c:pt>
                <c:pt idx="2001">
                  <c:v>0.84395307620896276</c:v>
                </c:pt>
                <c:pt idx="2002">
                  <c:v>0.84473728670383519</c:v>
                </c:pt>
                <c:pt idx="2003">
                  <c:v>0.85543199315654406</c:v>
                </c:pt>
                <c:pt idx="2004">
                  <c:v>0.87696220292905369</c:v>
                </c:pt>
                <c:pt idx="2005">
                  <c:v>0.87161160986664343</c:v>
                </c:pt>
                <c:pt idx="2006">
                  <c:v>0.87404947120007004</c:v>
                </c:pt>
                <c:pt idx="2007">
                  <c:v>0.88097964937009954</c:v>
                </c:pt>
                <c:pt idx="2008">
                  <c:v>0.88472087056533655</c:v>
                </c:pt>
                <c:pt idx="2009">
                  <c:v>0.87888908419757428</c:v>
                </c:pt>
                <c:pt idx="2010">
                  <c:v>0.87657784011220197</c:v>
                </c:pt>
                <c:pt idx="2011">
                  <c:v>0.87237197941202116</c:v>
                </c:pt>
                <c:pt idx="2012">
                  <c:v>0.88269044046252976</c:v>
                </c:pt>
                <c:pt idx="2013">
                  <c:v>0.90203860725239038</c:v>
                </c:pt>
                <c:pt idx="2014">
                  <c:v>0.92072553171899452</c:v>
                </c:pt>
                <c:pt idx="2015">
                  <c:v>0.9709680551509855</c:v>
                </c:pt>
                <c:pt idx="2016">
                  <c:v>0.96274188889958601</c:v>
                </c:pt>
                <c:pt idx="2017">
                  <c:v>0.93423019431988041</c:v>
                </c:pt>
                <c:pt idx="2018">
                  <c:v>0.91215908054364681</c:v>
                </c:pt>
                <c:pt idx="2019">
                  <c:v>0.92635479388605846</c:v>
                </c:pt>
                <c:pt idx="2020">
                  <c:v>0.90702947845804982</c:v>
                </c:pt>
                <c:pt idx="2021">
                  <c:v>0.92293493308721741</c:v>
                </c:pt>
                <c:pt idx="2022">
                  <c:v>0.89501476774366784</c:v>
                </c:pt>
                <c:pt idx="2023">
                  <c:v>0.88425148112123086</c:v>
                </c:pt>
                <c:pt idx="2024">
                  <c:v>0.87017055342847194</c:v>
                </c:pt>
                <c:pt idx="2025">
                  <c:v>0.86835706842653704</c:v>
                </c:pt>
                <c:pt idx="2026">
                  <c:v>0.85969738651994498</c:v>
                </c:pt>
                <c:pt idx="2027">
                  <c:v>0.86288722064026224</c:v>
                </c:pt>
                <c:pt idx="2028">
                  <c:v>0.85084659235939764</c:v>
                </c:pt>
                <c:pt idx="2029">
                  <c:v>0.85026783436782594</c:v>
                </c:pt>
                <c:pt idx="2030">
                  <c:v>0.85763293310463129</c:v>
                </c:pt>
                <c:pt idx="2031">
                  <c:v>0.85711836804662722</c:v>
                </c:pt>
                <c:pt idx="2032">
                  <c:v>0.8666262241095416</c:v>
                </c:pt>
                <c:pt idx="2033">
                  <c:v>0.86670133472005551</c:v>
                </c:pt>
                <c:pt idx="2034">
                  <c:v>0.86655112651646449</c:v>
                </c:pt>
                <c:pt idx="2035">
                  <c:v>0.86467790747946383</c:v>
                </c:pt>
                <c:pt idx="2036">
                  <c:v>0.86288722064026224</c:v>
                </c:pt>
                <c:pt idx="2037">
                  <c:v>0.85266030013642558</c:v>
                </c:pt>
                <c:pt idx="2038">
                  <c:v>0.83794201441260263</c:v>
                </c:pt>
                <c:pt idx="2039">
                  <c:v>0.82467425366980052</c:v>
                </c:pt>
                <c:pt idx="2040">
                  <c:v>0.83208520552504572</c:v>
                </c:pt>
                <c:pt idx="2041">
                  <c:v>0.82419846699085142</c:v>
                </c:pt>
                <c:pt idx="2042">
                  <c:v>0.81096423647717131</c:v>
                </c:pt>
                <c:pt idx="2043">
                  <c:v>0.8120178643930166</c:v>
                </c:pt>
                <c:pt idx="2044">
                  <c:v>0.82027725371175453</c:v>
                </c:pt>
                <c:pt idx="2045">
                  <c:v>0.83035788424811097</c:v>
                </c:pt>
                <c:pt idx="2046">
                  <c:v>0.83633018315631014</c:v>
                </c:pt>
                <c:pt idx="2047">
                  <c:v>0.83829323497359376</c:v>
                </c:pt>
                <c:pt idx="2048">
                  <c:v>0.84545147108555962</c:v>
                </c:pt>
                <c:pt idx="2049">
                  <c:v>0.83633018315631014</c:v>
                </c:pt>
                <c:pt idx="2050">
                  <c:v>0.83022000830220011</c:v>
                </c:pt>
                <c:pt idx="2051">
                  <c:v>0.8253549026081215</c:v>
                </c:pt>
                <c:pt idx="2052">
                  <c:v>0.82630970087588829</c:v>
                </c:pt>
                <c:pt idx="2053">
                  <c:v>0.82304526748971185</c:v>
                </c:pt>
                <c:pt idx="2054">
                  <c:v>0.82987551867219911</c:v>
                </c:pt>
                <c:pt idx="2055">
                  <c:v>0.82726671078755787</c:v>
                </c:pt>
                <c:pt idx="2056">
                  <c:v>0.8190679007289704</c:v>
                </c:pt>
                <c:pt idx="2057">
                  <c:v>0.82863771958899568</c:v>
                </c:pt>
                <c:pt idx="2058">
                  <c:v>0.82671957671957674</c:v>
                </c:pt>
                <c:pt idx="2059">
                  <c:v>0.81926921186301827</c:v>
                </c:pt>
                <c:pt idx="2060">
                  <c:v>0.82041184674706702</c:v>
                </c:pt>
                <c:pt idx="2061">
                  <c:v>0.81386831610645405</c:v>
                </c:pt>
                <c:pt idx="2062">
                  <c:v>0.82196284727930302</c:v>
                </c:pt>
                <c:pt idx="2063">
                  <c:v>0.81967213114754101</c:v>
                </c:pt>
                <c:pt idx="2064">
                  <c:v>0.81913499344691998</c:v>
                </c:pt>
                <c:pt idx="2065">
                  <c:v>0.82898118212716576</c:v>
                </c:pt>
                <c:pt idx="2066">
                  <c:v>0.81353726000650828</c:v>
                </c:pt>
                <c:pt idx="2067">
                  <c:v>0.8214227041235419</c:v>
                </c:pt>
                <c:pt idx="2068">
                  <c:v>0.82189529053998522</c:v>
                </c:pt>
                <c:pt idx="2069">
                  <c:v>0.81759463657918396</c:v>
                </c:pt>
                <c:pt idx="2070">
                  <c:v>0.81333875559170388</c:v>
                </c:pt>
                <c:pt idx="2071">
                  <c:v>0.80606158310494924</c:v>
                </c:pt>
                <c:pt idx="2072">
                  <c:v>0.80554212985339124</c:v>
                </c:pt>
                <c:pt idx="2073">
                  <c:v>0.80508815715320825</c:v>
                </c:pt>
                <c:pt idx="2074">
                  <c:v>0.79333597778659271</c:v>
                </c:pt>
                <c:pt idx="2075">
                  <c:v>0.79649542015133412</c:v>
                </c:pt>
                <c:pt idx="2076">
                  <c:v>0.79782990266475184</c:v>
                </c:pt>
                <c:pt idx="2077">
                  <c:v>0.79859447372624182</c:v>
                </c:pt>
                <c:pt idx="2078">
                  <c:v>0.79352483732740831</c:v>
                </c:pt>
                <c:pt idx="2079">
                  <c:v>0.79440737210041312</c:v>
                </c:pt>
                <c:pt idx="2080">
                  <c:v>0.79358781049123084</c:v>
                </c:pt>
                <c:pt idx="2081">
                  <c:v>0.78870573389068532</c:v>
                </c:pt>
                <c:pt idx="2082">
                  <c:v>0.79840319361277445</c:v>
                </c:pt>
                <c:pt idx="2083">
                  <c:v>0.7951653944020356</c:v>
                </c:pt>
                <c:pt idx="2084">
                  <c:v>0.79051383399209496</c:v>
                </c:pt>
                <c:pt idx="2085">
                  <c:v>0.78290143270962176</c:v>
                </c:pt>
                <c:pt idx="2086">
                  <c:v>0.78333072223092592</c:v>
                </c:pt>
                <c:pt idx="2087">
                  <c:v>0.77948398160417809</c:v>
                </c:pt>
                <c:pt idx="2088">
                  <c:v>0.78039644139222719</c:v>
                </c:pt>
                <c:pt idx="2089">
                  <c:v>0.7723200494284832</c:v>
                </c:pt>
                <c:pt idx="2090">
                  <c:v>0.77321580453104466</c:v>
                </c:pt>
                <c:pt idx="2091">
                  <c:v>0.78070106956046537</c:v>
                </c:pt>
                <c:pt idx="2092">
                  <c:v>0.77851304009342159</c:v>
                </c:pt>
                <c:pt idx="2093">
                  <c:v>0.7753140021708792</c:v>
                </c:pt>
                <c:pt idx="2094">
                  <c:v>0.77537411801194067</c:v>
                </c:pt>
                <c:pt idx="2095">
                  <c:v>0.77525389565082559</c:v>
                </c:pt>
                <c:pt idx="2096">
                  <c:v>0.77495350278983266</c:v>
                </c:pt>
                <c:pt idx="2097">
                  <c:v>0.78357624196834352</c:v>
                </c:pt>
                <c:pt idx="2098">
                  <c:v>0.77633724089744582</c:v>
                </c:pt>
                <c:pt idx="2099">
                  <c:v>0.77345502359037821</c:v>
                </c:pt>
                <c:pt idx="2100">
                  <c:v>0.77255871446229918</c:v>
                </c:pt>
                <c:pt idx="2101">
                  <c:v>0.7700600646850454</c:v>
                </c:pt>
                <c:pt idx="2102">
                  <c:v>0.76370856881014215</c:v>
                </c:pt>
                <c:pt idx="2103">
                  <c:v>0.76219512195121952</c:v>
                </c:pt>
                <c:pt idx="2104">
                  <c:v>0.76283469372187052</c:v>
                </c:pt>
                <c:pt idx="2105">
                  <c:v>0.75947444368496997</c:v>
                </c:pt>
                <c:pt idx="2106">
                  <c:v>0.75982068231897271</c:v>
                </c:pt>
                <c:pt idx="2107">
                  <c:v>0.76178867982021792</c:v>
                </c:pt>
                <c:pt idx="2108">
                  <c:v>0.76062980147562187</c:v>
                </c:pt>
                <c:pt idx="2109">
                  <c:v>0.76840325802981413</c:v>
                </c:pt>
                <c:pt idx="2110">
                  <c:v>0.77071290944123305</c:v>
                </c:pt>
                <c:pt idx="2111">
                  <c:v>0.77000077000077005</c:v>
                </c:pt>
                <c:pt idx="2112">
                  <c:v>0.77447335811648088</c:v>
                </c:pt>
                <c:pt idx="2113">
                  <c:v>0.77178359188083656</c:v>
                </c:pt>
                <c:pt idx="2114">
                  <c:v>0.77651809287156393</c:v>
                </c:pt>
                <c:pt idx="2115">
                  <c:v>0.78161638267938094</c:v>
                </c:pt>
                <c:pt idx="2116">
                  <c:v>0.77948398160417809</c:v>
                </c:pt>
                <c:pt idx="2117">
                  <c:v>0.77675935995028733</c:v>
                </c:pt>
                <c:pt idx="2118">
                  <c:v>0.78265633560303671</c:v>
                </c:pt>
                <c:pt idx="2119">
                  <c:v>0.79409195584848724</c:v>
                </c:pt>
                <c:pt idx="2120">
                  <c:v>0.79700326771339769</c:v>
                </c:pt>
                <c:pt idx="2121">
                  <c:v>0.7796055196070788</c:v>
                </c:pt>
                <c:pt idx="2122">
                  <c:v>0.77333539556105491</c:v>
                </c:pt>
                <c:pt idx="2123">
                  <c:v>0.77345502359037821</c:v>
                </c:pt>
                <c:pt idx="2124">
                  <c:v>0.77772592938248553</c:v>
                </c:pt>
                <c:pt idx="2125">
                  <c:v>0.77339520494972935</c:v>
                </c:pt>
                <c:pt idx="2126">
                  <c:v>0.76881679095871458</c:v>
                </c:pt>
                <c:pt idx="2127">
                  <c:v>0.77249903437620704</c:v>
                </c:pt>
                <c:pt idx="2128">
                  <c:v>0.77255871446229918</c:v>
                </c:pt>
                <c:pt idx="2129">
                  <c:v>0.76840325802981413</c:v>
                </c:pt>
                <c:pt idx="2130">
                  <c:v>0.78070106956046537</c:v>
                </c:pt>
                <c:pt idx="2131">
                  <c:v>0.78118896961174911</c:v>
                </c:pt>
                <c:pt idx="2132">
                  <c:v>0.77978789769182788</c:v>
                </c:pt>
                <c:pt idx="2133">
                  <c:v>0.78320802005012535</c:v>
                </c:pt>
                <c:pt idx="2134">
                  <c:v>0.78210542781166903</c:v>
                </c:pt>
                <c:pt idx="2135">
                  <c:v>0.77954474586841294</c:v>
                </c:pt>
                <c:pt idx="2136">
                  <c:v>0.78033554428404206</c:v>
                </c:pt>
                <c:pt idx="2137">
                  <c:v>0.77226040620897374</c:v>
                </c:pt>
                <c:pt idx="2138">
                  <c:v>0.77226040620897374</c:v>
                </c:pt>
                <c:pt idx="2139">
                  <c:v>0.7739339060444238</c:v>
                </c:pt>
                <c:pt idx="2140">
                  <c:v>0.76822616578320657</c:v>
                </c:pt>
                <c:pt idx="2141">
                  <c:v>0.76657723265619016</c:v>
                </c:pt>
                <c:pt idx="2142">
                  <c:v>0.76411706273401081</c:v>
                </c:pt>
                <c:pt idx="2143">
                  <c:v>0.75866777937940977</c:v>
                </c:pt>
                <c:pt idx="2144">
                  <c:v>0.75861022606584738</c:v>
                </c:pt>
                <c:pt idx="2145">
                  <c:v>0.7601672367920943</c:v>
                </c:pt>
                <c:pt idx="2146">
                  <c:v>0.76161462300076166</c:v>
                </c:pt>
                <c:pt idx="2147">
                  <c:v>0.77041602465331271</c:v>
                </c:pt>
                <c:pt idx="2148">
                  <c:v>0.77083172743390127</c:v>
                </c:pt>
                <c:pt idx="2149">
                  <c:v>0.77555452148286019</c:v>
                </c:pt>
                <c:pt idx="2150">
                  <c:v>0.77029733477122164</c:v>
                </c:pt>
                <c:pt idx="2151">
                  <c:v>0.77291698871541192</c:v>
                </c:pt>
                <c:pt idx="2152">
                  <c:v>0.7739339060444238</c:v>
                </c:pt>
                <c:pt idx="2153">
                  <c:v>0.77948398160417809</c:v>
                </c:pt>
                <c:pt idx="2154">
                  <c:v>0.7701786814540974</c:v>
                </c:pt>
                <c:pt idx="2155">
                  <c:v>0.77417356971432993</c:v>
                </c:pt>
                <c:pt idx="2156">
                  <c:v>0.77555452148286019</c:v>
                </c:pt>
                <c:pt idx="2157">
                  <c:v>0.7723200494284832</c:v>
                </c:pt>
                <c:pt idx="2158">
                  <c:v>0.76593137254901955</c:v>
                </c:pt>
                <c:pt idx="2159">
                  <c:v>0.76745970836531086</c:v>
                </c:pt>
                <c:pt idx="2160">
                  <c:v>0.77736318407960203</c:v>
                </c:pt>
                <c:pt idx="2161">
                  <c:v>0.77483341081667445</c:v>
                </c:pt>
                <c:pt idx="2162">
                  <c:v>0.77984870935038608</c:v>
                </c:pt>
                <c:pt idx="2163">
                  <c:v>0.77519379844961234</c:v>
                </c:pt>
                <c:pt idx="2164">
                  <c:v>0.77663870767319043</c:v>
                </c:pt>
                <c:pt idx="2165">
                  <c:v>0.78789788843365893</c:v>
                </c:pt>
                <c:pt idx="2166">
                  <c:v>0.79164027865737807</c:v>
                </c:pt>
                <c:pt idx="2167">
                  <c:v>0.79802090814779336</c:v>
                </c:pt>
                <c:pt idx="2168">
                  <c:v>0.80083286618082816</c:v>
                </c:pt>
                <c:pt idx="2169">
                  <c:v>0.79611495900007967</c:v>
                </c:pt>
                <c:pt idx="2170">
                  <c:v>0.78702974972453965</c:v>
                </c:pt>
                <c:pt idx="2171">
                  <c:v>0.79245582058800224</c:v>
                </c:pt>
                <c:pt idx="2172">
                  <c:v>0.80173174055960872</c:v>
                </c:pt>
                <c:pt idx="2173">
                  <c:v>0.80032012805122044</c:v>
                </c:pt>
                <c:pt idx="2174">
                  <c:v>0.804634695848085</c:v>
                </c:pt>
                <c:pt idx="2175">
                  <c:v>0.79948832747041898</c:v>
                </c:pt>
                <c:pt idx="2176">
                  <c:v>0.80076873798846904</c:v>
                </c:pt>
                <c:pt idx="2177">
                  <c:v>0.79120183558825852</c:v>
                </c:pt>
                <c:pt idx="2178">
                  <c:v>0.79170295305201499</c:v>
                </c:pt>
                <c:pt idx="2179">
                  <c:v>0.79510217062892574</c:v>
                </c:pt>
                <c:pt idx="2180">
                  <c:v>0.80192461908580581</c:v>
                </c:pt>
                <c:pt idx="2181">
                  <c:v>0.79624173899195794</c:v>
                </c:pt>
                <c:pt idx="2182">
                  <c:v>0.78939059046416171</c:v>
                </c:pt>
                <c:pt idx="2183">
                  <c:v>0.78155529503712384</c:v>
                </c:pt>
                <c:pt idx="2184">
                  <c:v>0.78302403883799243</c:v>
                </c:pt>
                <c:pt idx="2185">
                  <c:v>0.7822277847309137</c:v>
                </c:pt>
                <c:pt idx="2186">
                  <c:v>0.77893752921015735</c:v>
                </c:pt>
                <c:pt idx="2187">
                  <c:v>0.77142636735323611</c:v>
                </c:pt>
                <c:pt idx="2188">
                  <c:v>0.77083172743390127</c:v>
                </c:pt>
                <c:pt idx="2189">
                  <c:v>0.76793119336507443</c:v>
                </c:pt>
                <c:pt idx="2190">
                  <c:v>0.76440911175661208</c:v>
                </c:pt>
                <c:pt idx="2191">
                  <c:v>0.76300930871356631</c:v>
                </c:pt>
                <c:pt idx="2192">
                  <c:v>0.76581406034614796</c:v>
                </c:pt>
                <c:pt idx="2193">
                  <c:v>0.76446754835257236</c:v>
                </c:pt>
                <c:pt idx="2194">
                  <c:v>0.76144064570166758</c:v>
                </c:pt>
                <c:pt idx="2195">
                  <c:v>0.75907089722180054</c:v>
                </c:pt>
                <c:pt idx="2196">
                  <c:v>0.76722418290624528</c:v>
                </c:pt>
                <c:pt idx="2197">
                  <c:v>0.76236944423267505</c:v>
                </c:pt>
                <c:pt idx="2198">
                  <c:v>0.75301204819277101</c:v>
                </c:pt>
                <c:pt idx="2199">
                  <c:v>0.74783128926114273</c:v>
                </c:pt>
                <c:pt idx="2200">
                  <c:v>0.75284197846871936</c:v>
                </c:pt>
                <c:pt idx="2201">
                  <c:v>0.75013127297277027</c:v>
                </c:pt>
                <c:pt idx="2202">
                  <c:v>0.74156470152020759</c:v>
                </c:pt>
                <c:pt idx="2203">
                  <c:v>0.73719130114264653</c:v>
                </c:pt>
                <c:pt idx="2204">
                  <c:v>0.73594347954077122</c:v>
                </c:pt>
                <c:pt idx="2205">
                  <c:v>0.7451564828614009</c:v>
                </c:pt>
                <c:pt idx="2206">
                  <c:v>0.74410298385296525</c:v>
                </c:pt>
                <c:pt idx="2207">
                  <c:v>0.74727245553728883</c:v>
                </c:pt>
                <c:pt idx="2208">
                  <c:v>0.74460163812360391</c:v>
                </c:pt>
                <c:pt idx="2209">
                  <c:v>0.75075075075075071</c:v>
                </c:pt>
                <c:pt idx="2210">
                  <c:v>0.74699335175916937</c:v>
                </c:pt>
                <c:pt idx="2211">
                  <c:v>0.75007500750075007</c:v>
                </c:pt>
                <c:pt idx="2212">
                  <c:v>0.74332862558537127</c:v>
                </c:pt>
                <c:pt idx="2213">
                  <c:v>0.74101519081141165</c:v>
                </c:pt>
                <c:pt idx="2214">
                  <c:v>0.73399882560187901</c:v>
                </c:pt>
                <c:pt idx="2215">
                  <c:v>0.72838517007793724</c:v>
                </c:pt>
                <c:pt idx="2216">
                  <c:v>0.72801397786837507</c:v>
                </c:pt>
                <c:pt idx="2217">
                  <c:v>0.72568940493468803</c:v>
                </c:pt>
                <c:pt idx="2218">
                  <c:v>0.72987373184439086</c:v>
                </c:pt>
                <c:pt idx="2219">
                  <c:v>0.72992700729927007</c:v>
                </c:pt>
                <c:pt idx="2220">
                  <c:v>0.7332453438920663</c:v>
                </c:pt>
                <c:pt idx="2221">
                  <c:v>0.73297661804588432</c:v>
                </c:pt>
                <c:pt idx="2222">
                  <c:v>0.73735437251142899</c:v>
                </c:pt>
                <c:pt idx="2223">
                  <c:v>0.73362189127723576</c:v>
                </c:pt>
                <c:pt idx="2224">
                  <c:v>0.74239049740163332</c:v>
                </c:pt>
                <c:pt idx="2225">
                  <c:v>0.74426912771658238</c:v>
                </c:pt>
                <c:pt idx="2226">
                  <c:v>0.7496251874062968</c:v>
                </c:pt>
                <c:pt idx="2227">
                  <c:v>0.74760765550239239</c:v>
                </c:pt>
                <c:pt idx="2228">
                  <c:v>0.7458790184232118</c:v>
                </c:pt>
                <c:pt idx="2229">
                  <c:v>0.74504544777231407</c:v>
                </c:pt>
                <c:pt idx="2230">
                  <c:v>0.74744001793856041</c:v>
                </c:pt>
                <c:pt idx="2231">
                  <c:v>0.75052536775743017</c:v>
                </c:pt>
                <c:pt idx="2232">
                  <c:v>0.74693755602031675</c:v>
                </c:pt>
                <c:pt idx="2233">
                  <c:v>0.74510096118023983</c:v>
                </c:pt>
                <c:pt idx="2234">
                  <c:v>0.74327337594767362</c:v>
                </c:pt>
                <c:pt idx="2235">
                  <c:v>0.74649148999701409</c:v>
                </c:pt>
                <c:pt idx="2236">
                  <c:v>0.74788721860743401</c:v>
                </c:pt>
                <c:pt idx="2237">
                  <c:v>0.75210589651022874</c:v>
                </c:pt>
                <c:pt idx="2238">
                  <c:v>0.74465708541216769</c:v>
                </c:pt>
                <c:pt idx="2239">
                  <c:v>0.74665870230717546</c:v>
                </c:pt>
                <c:pt idx="2240">
                  <c:v>0.75120192307692313</c:v>
                </c:pt>
                <c:pt idx="2241">
                  <c:v>0.75431847325941004</c:v>
                </c:pt>
                <c:pt idx="2242">
                  <c:v>0.75414781297134237</c:v>
                </c:pt>
                <c:pt idx="2243">
                  <c:v>0.75397722988765736</c:v>
                </c:pt>
                <c:pt idx="2244">
                  <c:v>0.76213703223839646</c:v>
                </c:pt>
                <c:pt idx="2245">
                  <c:v>0.75631523218877628</c:v>
                </c:pt>
                <c:pt idx="2246">
                  <c:v>0.75688767786860434</c:v>
                </c:pt>
                <c:pt idx="2247">
                  <c:v>0.76155662173482608</c:v>
                </c:pt>
                <c:pt idx="2248">
                  <c:v>0.75884049172863854</c:v>
                </c:pt>
                <c:pt idx="2249">
                  <c:v>0.75295534974775991</c:v>
                </c:pt>
                <c:pt idx="2250">
                  <c:v>0.76610740825863788</c:v>
                </c:pt>
                <c:pt idx="2251">
                  <c:v>0.77255871446229918</c:v>
                </c:pt>
                <c:pt idx="2252">
                  <c:v>0.7702380035430948</c:v>
                </c:pt>
                <c:pt idx="2253">
                  <c:v>0.77351485148514854</c:v>
                </c:pt>
                <c:pt idx="2254">
                  <c:v>0.77609623593325572</c:v>
                </c:pt>
                <c:pt idx="2255">
                  <c:v>0.77718193829175408</c:v>
                </c:pt>
                <c:pt idx="2256">
                  <c:v>0.77966630282239202</c:v>
                </c:pt>
                <c:pt idx="2257">
                  <c:v>0.76728305071740976</c:v>
                </c:pt>
                <c:pt idx="2258">
                  <c:v>0.76260199801723483</c:v>
                </c:pt>
                <c:pt idx="2259">
                  <c:v>0.76964519356576622</c:v>
                </c:pt>
                <c:pt idx="2260">
                  <c:v>0.76863950807071491</c:v>
                </c:pt>
                <c:pt idx="2261">
                  <c:v>0.77675935995028733</c:v>
                </c:pt>
                <c:pt idx="2262">
                  <c:v>0.76934913063548238</c:v>
                </c:pt>
                <c:pt idx="2263">
                  <c:v>0.76202087937209473</c:v>
                </c:pt>
                <c:pt idx="2264">
                  <c:v>0.76793119336507443</c:v>
                </c:pt>
                <c:pt idx="2265">
                  <c:v>0.76692997929289053</c:v>
                </c:pt>
                <c:pt idx="2266">
                  <c:v>0.76757752533005841</c:v>
                </c:pt>
                <c:pt idx="2267">
                  <c:v>0.75907089722180054</c:v>
                </c:pt>
                <c:pt idx="2268">
                  <c:v>0.76086129498592403</c:v>
                </c:pt>
                <c:pt idx="2269">
                  <c:v>0.75585789871504161</c:v>
                </c:pt>
                <c:pt idx="2270">
                  <c:v>0.74643576920206023</c:v>
                </c:pt>
                <c:pt idx="2271">
                  <c:v>0.74426912771658238</c:v>
                </c:pt>
                <c:pt idx="2272">
                  <c:v>0.75018754688672173</c:v>
                </c:pt>
                <c:pt idx="2273">
                  <c:v>0.74615728995672281</c:v>
                </c:pt>
                <c:pt idx="2274">
                  <c:v>0.74239049740163332</c:v>
                </c:pt>
                <c:pt idx="2275">
                  <c:v>0.73378338714411506</c:v>
                </c:pt>
                <c:pt idx="2276">
                  <c:v>0.72364136334032858</c:v>
                </c:pt>
                <c:pt idx="2277">
                  <c:v>0.72046109510086465</c:v>
                </c:pt>
                <c:pt idx="2278">
                  <c:v>0.72448018546692738</c:v>
                </c:pt>
                <c:pt idx="2279">
                  <c:v>0.72469019494166254</c:v>
                </c:pt>
                <c:pt idx="2280">
                  <c:v>0.72165692429818873</c:v>
                </c:pt>
                <c:pt idx="2281">
                  <c:v>0.72732562368172227</c:v>
                </c:pt>
                <c:pt idx="2282">
                  <c:v>0.73024682342631808</c:v>
                </c:pt>
                <c:pt idx="2283">
                  <c:v>0.73572689817539727</c:v>
                </c:pt>
                <c:pt idx="2284">
                  <c:v>0.73448402497245691</c:v>
                </c:pt>
                <c:pt idx="2285">
                  <c:v>0.72838517007793724</c:v>
                </c:pt>
                <c:pt idx="2286">
                  <c:v>0.72558409519663325</c:v>
                </c:pt>
                <c:pt idx="2287">
                  <c:v>0.73389109056216051</c:v>
                </c:pt>
                <c:pt idx="2288">
                  <c:v>0.73469987510102119</c:v>
                </c:pt>
                <c:pt idx="2289">
                  <c:v>0.74371560315335417</c:v>
                </c:pt>
                <c:pt idx="2290">
                  <c:v>0.74615728995672281</c:v>
                </c:pt>
                <c:pt idx="2291">
                  <c:v>0.73724565025066346</c:v>
                </c:pt>
                <c:pt idx="2292">
                  <c:v>0.73238611395927933</c:v>
                </c:pt>
                <c:pt idx="2293">
                  <c:v>0.73605181804799058</c:v>
                </c:pt>
                <c:pt idx="2294">
                  <c:v>0.7421150278293136</c:v>
                </c:pt>
                <c:pt idx="2295">
                  <c:v>0.74548978678992106</c:v>
                </c:pt>
                <c:pt idx="2296">
                  <c:v>0.74493444576877232</c:v>
                </c:pt>
                <c:pt idx="2297">
                  <c:v>0.74878322725570956</c:v>
                </c:pt>
                <c:pt idx="2298">
                  <c:v>0.74811101967531979</c:v>
                </c:pt>
                <c:pt idx="2299">
                  <c:v>0.75063804233598552</c:v>
                </c:pt>
                <c:pt idx="2300">
                  <c:v>0.75227563379222151</c:v>
                </c:pt>
                <c:pt idx="2301">
                  <c:v>0.74777536827936897</c:v>
                </c:pt>
                <c:pt idx="2302">
                  <c:v>0.74878322725570956</c:v>
                </c:pt>
                <c:pt idx="2303">
                  <c:v>0.7490075649764063</c:v>
                </c:pt>
                <c:pt idx="2304">
                  <c:v>0.75397722988765736</c:v>
                </c:pt>
                <c:pt idx="2305">
                  <c:v>0.75843761850587788</c:v>
                </c:pt>
                <c:pt idx="2306">
                  <c:v>0.7582650894752806</c:v>
                </c:pt>
                <c:pt idx="2307">
                  <c:v>0.74917590650284682</c:v>
                </c:pt>
                <c:pt idx="2308">
                  <c:v>0.73920756948551158</c:v>
                </c:pt>
                <c:pt idx="2309">
                  <c:v>0.73556454578889297</c:v>
                </c:pt>
                <c:pt idx="2310">
                  <c:v>0.73529411764705876</c:v>
                </c:pt>
                <c:pt idx="2311">
                  <c:v>0.73594347954077122</c:v>
                </c:pt>
                <c:pt idx="2312">
                  <c:v>0.73067368113400555</c:v>
                </c:pt>
                <c:pt idx="2313">
                  <c:v>0.72827907654213098</c:v>
                </c:pt>
                <c:pt idx="2314">
                  <c:v>0.7262691553489723</c:v>
                </c:pt>
                <c:pt idx="2315">
                  <c:v>0.7180297264306742</c:v>
                </c:pt>
                <c:pt idx="2316">
                  <c:v>0.7158708568974157</c:v>
                </c:pt>
                <c:pt idx="2317">
                  <c:v>0.71622976650909609</c:v>
                </c:pt>
                <c:pt idx="2318">
                  <c:v>0.7183391997701315</c:v>
                </c:pt>
                <c:pt idx="2319">
                  <c:v>0.72270000722700012</c:v>
                </c:pt>
                <c:pt idx="2320">
                  <c:v>0.72648020341445696</c:v>
                </c:pt>
                <c:pt idx="2321">
                  <c:v>0.72484778196578725</c:v>
                </c:pt>
                <c:pt idx="2322">
                  <c:v>0.72129255626081934</c:v>
                </c:pt>
                <c:pt idx="2323">
                  <c:v>0.7180297264306742</c:v>
                </c:pt>
                <c:pt idx="2324">
                  <c:v>0.71098471382865269</c:v>
                </c:pt>
                <c:pt idx="2325">
                  <c:v>0.7073636556553724</c:v>
                </c:pt>
                <c:pt idx="2326">
                  <c:v>0.70726359714265508</c:v>
                </c:pt>
                <c:pt idx="2327">
                  <c:v>0.70358122845282489</c:v>
                </c:pt>
                <c:pt idx="2328">
                  <c:v>0.70318542999789047</c:v>
                </c:pt>
                <c:pt idx="2329">
                  <c:v>0.70293828201883868</c:v>
                </c:pt>
                <c:pt idx="2330">
                  <c:v>0.70816514411160691</c:v>
                </c:pt>
                <c:pt idx="2331">
                  <c:v>0.7000840100812098</c:v>
                </c:pt>
                <c:pt idx="2332">
                  <c:v>0.69788540721613512</c:v>
                </c:pt>
                <c:pt idx="2333">
                  <c:v>0.69199363365857036</c:v>
                </c:pt>
                <c:pt idx="2334">
                  <c:v>0.69603953504559057</c:v>
                </c:pt>
                <c:pt idx="2335">
                  <c:v>0.69983903702148498</c:v>
                </c:pt>
                <c:pt idx="2336">
                  <c:v>0.71397972297586743</c:v>
                </c:pt>
                <c:pt idx="2337">
                  <c:v>0.71311416957854945</c:v>
                </c:pt>
                <c:pt idx="2338">
                  <c:v>0.7135212272565109</c:v>
                </c:pt>
                <c:pt idx="2339">
                  <c:v>0.7137758743754461</c:v>
                </c:pt>
                <c:pt idx="2340">
                  <c:v>0.71306332002281803</c:v>
                </c:pt>
                <c:pt idx="2341">
                  <c:v>0.71078257161134406</c:v>
                </c:pt>
                <c:pt idx="2342">
                  <c:v>0.70462232243517475</c:v>
                </c:pt>
                <c:pt idx="2343">
                  <c:v>0.7073636556553724</c:v>
                </c:pt>
                <c:pt idx="2344">
                  <c:v>0.71093416749608984</c:v>
                </c:pt>
                <c:pt idx="2345">
                  <c:v>0.69788540721613512</c:v>
                </c:pt>
                <c:pt idx="2346">
                  <c:v>0.69808027923211169</c:v>
                </c:pt>
                <c:pt idx="2347">
                  <c:v>0.69798282962239122</c:v>
                </c:pt>
                <c:pt idx="2348">
                  <c:v>0.69778801200195384</c:v>
                </c:pt>
                <c:pt idx="2349">
                  <c:v>0.69735006973500702</c:v>
                </c:pt>
                <c:pt idx="2350">
                  <c:v>0.69720421111343522</c:v>
                </c:pt>
                <c:pt idx="2351">
                  <c:v>0.69773932458833376</c:v>
                </c:pt>
                <c:pt idx="2352">
                  <c:v>0.6962818548948615</c:v>
                </c:pt>
                <c:pt idx="2353">
                  <c:v>0.69633033911287523</c:v>
                </c:pt>
                <c:pt idx="2354">
                  <c:v>0.69773932458833376</c:v>
                </c:pt>
                <c:pt idx="2355">
                  <c:v>0.69759330310429024</c:v>
                </c:pt>
                <c:pt idx="2356">
                  <c:v>0.6962818548948615</c:v>
                </c:pt>
                <c:pt idx="2357">
                  <c:v>0.69739870283841277</c:v>
                </c:pt>
                <c:pt idx="2358">
                  <c:v>0.69788540721613512</c:v>
                </c:pt>
                <c:pt idx="2359">
                  <c:v>0.69739870283841277</c:v>
                </c:pt>
                <c:pt idx="2360">
                  <c:v>0.69608798552136986</c:v>
                </c:pt>
                <c:pt idx="2361">
                  <c:v>0.69676700111482714</c:v>
                </c:pt>
                <c:pt idx="2362">
                  <c:v>0.69458915051746895</c:v>
                </c:pt>
                <c:pt idx="2363">
                  <c:v>0.69516857838025725</c:v>
                </c:pt>
                <c:pt idx="2364">
                  <c:v>0.69759330310429024</c:v>
                </c:pt>
                <c:pt idx="2365">
                  <c:v>0.69778801200195384</c:v>
                </c:pt>
                <c:pt idx="2366">
                  <c:v>0.6983240223463687</c:v>
                </c:pt>
                <c:pt idx="2367">
                  <c:v>0.69808027923211169</c:v>
                </c:pt>
                <c:pt idx="2368">
                  <c:v>0.69788540721613512</c:v>
                </c:pt>
                <c:pt idx="2369">
                  <c:v>0.69827526010753438</c:v>
                </c:pt>
                <c:pt idx="2370">
                  <c:v>0.70219787936240441</c:v>
                </c:pt>
                <c:pt idx="2371">
                  <c:v>0.69881201956673655</c:v>
                </c:pt>
                <c:pt idx="2372">
                  <c:v>0.69817775605669208</c:v>
                </c:pt>
                <c:pt idx="2373">
                  <c:v>0.70023107625516423</c:v>
                </c:pt>
                <c:pt idx="2374">
                  <c:v>0.70111477248825638</c:v>
                </c:pt>
                <c:pt idx="2375">
                  <c:v>0.69983903702148498</c:v>
                </c:pt>
                <c:pt idx="2376">
                  <c:v>0.70047632390025216</c:v>
                </c:pt>
                <c:pt idx="2377">
                  <c:v>0.69705841349505082</c:v>
                </c:pt>
                <c:pt idx="2378">
                  <c:v>0.69618490671122257</c:v>
                </c:pt>
                <c:pt idx="2379">
                  <c:v>0.69473391690982356</c:v>
                </c:pt>
                <c:pt idx="2380">
                  <c:v>0.69070313579223652</c:v>
                </c:pt>
                <c:pt idx="2381">
                  <c:v>0.68861038424459442</c:v>
                </c:pt>
                <c:pt idx="2382">
                  <c:v>0.68861038424459442</c:v>
                </c:pt>
                <c:pt idx="2383">
                  <c:v>0.68657741160315833</c:v>
                </c:pt>
                <c:pt idx="2384">
                  <c:v>0.68422853232979819</c:v>
                </c:pt>
                <c:pt idx="2385">
                  <c:v>0.68413491140452898</c:v>
                </c:pt>
                <c:pt idx="2386">
                  <c:v>0.68371393408997683</c:v>
                </c:pt>
                <c:pt idx="2387">
                  <c:v>0.68296680781314034</c:v>
                </c:pt>
                <c:pt idx="2388">
                  <c:v>0.68343357025697105</c:v>
                </c:pt>
                <c:pt idx="2389">
                  <c:v>0.68362045392398141</c:v>
                </c:pt>
                <c:pt idx="2390">
                  <c:v>0.68385420228407312</c:v>
                </c:pt>
                <c:pt idx="2391">
                  <c:v>0.68324678874009293</c:v>
                </c:pt>
                <c:pt idx="2392">
                  <c:v>0.68329347454731804</c:v>
                </c:pt>
                <c:pt idx="2393">
                  <c:v>0.68352699931647298</c:v>
                </c:pt>
                <c:pt idx="2394">
                  <c:v>0.68306010928961747</c:v>
                </c:pt>
                <c:pt idx="2395">
                  <c:v>0.68348028159387597</c:v>
                </c:pt>
                <c:pt idx="2396">
                  <c:v>0.68301345536507074</c:v>
                </c:pt>
                <c:pt idx="2397">
                  <c:v>0.68343357025697105</c:v>
                </c:pt>
                <c:pt idx="2398">
                  <c:v>0.68292016663252064</c:v>
                </c:pt>
                <c:pt idx="2399">
                  <c:v>0.68170972799781848</c:v>
                </c:pt>
                <c:pt idx="2400">
                  <c:v>0.68161679503782968</c:v>
                </c:pt>
                <c:pt idx="2401">
                  <c:v>0.68119891008174394</c:v>
                </c:pt>
                <c:pt idx="2402">
                  <c:v>0.68236096895257592</c:v>
                </c:pt>
                <c:pt idx="2403">
                  <c:v>0.68203519301595961</c:v>
                </c:pt>
                <c:pt idx="2404">
                  <c:v>0.68217477317688791</c:v>
                </c:pt>
                <c:pt idx="2405">
                  <c:v>0.68208171338926404</c:v>
                </c:pt>
                <c:pt idx="2406">
                  <c:v>0.6814774430966335</c:v>
                </c:pt>
                <c:pt idx="2407">
                  <c:v>0.68250068250068252</c:v>
                </c:pt>
                <c:pt idx="2408">
                  <c:v>0.68194217130387347</c:v>
                </c:pt>
                <c:pt idx="2409">
                  <c:v>0.68287353182190658</c:v>
                </c:pt>
                <c:pt idx="2410">
                  <c:v>0.67944014132354935</c:v>
                </c:pt>
                <c:pt idx="2411">
                  <c:v>0.67865626060400408</c:v>
                </c:pt>
                <c:pt idx="2412">
                  <c:v>0.67990209409844982</c:v>
                </c:pt>
                <c:pt idx="2413">
                  <c:v>0.67999456004351966</c:v>
                </c:pt>
                <c:pt idx="2414">
                  <c:v>0.68050357264375638</c:v>
                </c:pt>
                <c:pt idx="2415">
                  <c:v>0.67925553593261789</c:v>
                </c:pt>
                <c:pt idx="2416">
                  <c:v>0.67897881586094511</c:v>
                </c:pt>
                <c:pt idx="2417">
                  <c:v>0.67957866123003741</c:v>
                </c:pt>
                <c:pt idx="2418">
                  <c:v>0.6790710308298249</c:v>
                </c:pt>
                <c:pt idx="2419">
                  <c:v>0.68068885712340887</c:v>
                </c:pt>
                <c:pt idx="2420">
                  <c:v>0.67916327085031247</c:v>
                </c:pt>
                <c:pt idx="2421">
                  <c:v>0.67755267972084832</c:v>
                </c:pt>
                <c:pt idx="2422">
                  <c:v>0.67833401166734497</c:v>
                </c:pt>
                <c:pt idx="2423">
                  <c:v>0.67718561657750398</c:v>
                </c:pt>
                <c:pt idx="2424">
                  <c:v>0.67709391292572274</c:v>
                </c:pt>
                <c:pt idx="2425">
                  <c:v>0.67681895093062605</c:v>
                </c:pt>
                <c:pt idx="2426">
                  <c:v>0.67778229632641995</c:v>
                </c:pt>
                <c:pt idx="2427">
                  <c:v>0.67796610169491522</c:v>
                </c:pt>
                <c:pt idx="2428">
                  <c:v>0.67792014100738929</c:v>
                </c:pt>
                <c:pt idx="2429">
                  <c:v>0.67553874214686216</c:v>
                </c:pt>
                <c:pt idx="2430">
                  <c:v>0.67521944632005393</c:v>
                </c:pt>
                <c:pt idx="2431">
                  <c:v>0.67312870220786214</c:v>
                </c:pt>
                <c:pt idx="2432">
                  <c:v>0.67349137931034486</c:v>
                </c:pt>
                <c:pt idx="2433">
                  <c:v>0.67453625632377745</c:v>
                </c:pt>
                <c:pt idx="2434">
                  <c:v>0.67439978419206914</c:v>
                </c:pt>
                <c:pt idx="2435">
                  <c:v>0.6726306585054147</c:v>
                </c:pt>
                <c:pt idx="2436">
                  <c:v>0.67204301075268813</c:v>
                </c:pt>
                <c:pt idx="2437">
                  <c:v>0.67222371605270237</c:v>
                </c:pt>
                <c:pt idx="2438">
                  <c:v>0.67055589083350098</c:v>
                </c:pt>
                <c:pt idx="2439">
                  <c:v>0.67024128686327078</c:v>
                </c:pt>
                <c:pt idx="2440">
                  <c:v>0.67145638890754045</c:v>
                </c:pt>
                <c:pt idx="2441">
                  <c:v>0.66903057469726368</c:v>
                </c:pt>
                <c:pt idx="2442">
                  <c:v>0.66920966338753929</c:v>
                </c:pt>
                <c:pt idx="2443">
                  <c:v>0.66885158183399096</c:v>
                </c:pt>
                <c:pt idx="2444">
                  <c:v>0.66591196643803685</c:v>
                </c:pt>
                <c:pt idx="2445">
                  <c:v>0.66238325495131478</c:v>
                </c:pt>
                <c:pt idx="2446">
                  <c:v>0.66120074054482947</c:v>
                </c:pt>
                <c:pt idx="2447">
                  <c:v>0.66146315650218279</c:v>
                </c:pt>
                <c:pt idx="2448">
                  <c:v>0.6610259122157589</c:v>
                </c:pt>
                <c:pt idx="2449">
                  <c:v>0.66168199563289876</c:v>
                </c:pt>
                <c:pt idx="2450">
                  <c:v>0.66146315650218279</c:v>
                </c:pt>
                <c:pt idx="2451">
                  <c:v>0.6621639517944643</c:v>
                </c:pt>
                <c:pt idx="2452">
                  <c:v>0.661769571835087</c:v>
                </c:pt>
                <c:pt idx="2453">
                  <c:v>0.66251490658539813</c:v>
                </c:pt>
                <c:pt idx="2454">
                  <c:v>0.66357000663570009</c:v>
                </c:pt>
                <c:pt idx="2455">
                  <c:v>0.66352597704200111</c:v>
                </c:pt>
                <c:pt idx="2456">
                  <c:v>0.66352597704200111</c:v>
                </c:pt>
                <c:pt idx="2457">
                  <c:v>0.66277836691410397</c:v>
                </c:pt>
                <c:pt idx="2458">
                  <c:v>0.66440768055278709</c:v>
                </c:pt>
                <c:pt idx="2459">
                  <c:v>0.66414292355714943</c:v>
                </c:pt>
                <c:pt idx="2460">
                  <c:v>0.66295412357464867</c:v>
                </c:pt>
                <c:pt idx="2461">
                  <c:v>0.66220780080789354</c:v>
                </c:pt>
                <c:pt idx="2462">
                  <c:v>0.66181336863004636</c:v>
                </c:pt>
                <c:pt idx="2463">
                  <c:v>0.66120074054482947</c:v>
                </c:pt>
                <c:pt idx="2464">
                  <c:v>0.66150691274723816</c:v>
                </c:pt>
                <c:pt idx="2465">
                  <c:v>0.66172578083642131</c:v>
                </c:pt>
                <c:pt idx="2466">
                  <c:v>0.66168199563289876</c:v>
                </c:pt>
                <c:pt idx="2467">
                  <c:v>0.66295412357464867</c:v>
                </c:pt>
                <c:pt idx="2468">
                  <c:v>0.66251490658539813</c:v>
                </c:pt>
                <c:pt idx="2469">
                  <c:v>0.66198861379584273</c:v>
                </c:pt>
                <c:pt idx="2470">
                  <c:v>0.66212010858769776</c:v>
                </c:pt>
                <c:pt idx="2471">
                  <c:v>0.66207627118644075</c:v>
                </c:pt>
                <c:pt idx="2472">
                  <c:v>0.66141940604537341</c:v>
                </c:pt>
                <c:pt idx="2473">
                  <c:v>0.66220780080789354</c:v>
                </c:pt>
                <c:pt idx="2474">
                  <c:v>0.66155067478168827</c:v>
                </c:pt>
                <c:pt idx="2475">
                  <c:v>0.66238325495131478</c:v>
                </c:pt>
                <c:pt idx="2476">
                  <c:v>0.66198861379584273</c:v>
                </c:pt>
                <c:pt idx="2477">
                  <c:v>0.66242713301536826</c:v>
                </c:pt>
                <c:pt idx="2478">
                  <c:v>0.66190097961344985</c:v>
                </c:pt>
                <c:pt idx="2479">
                  <c:v>0.6619447938041968</c:v>
                </c:pt>
                <c:pt idx="2480">
                  <c:v>0.66212010858769776</c:v>
                </c:pt>
                <c:pt idx="2481">
                  <c:v>0.6610259122157589</c:v>
                </c:pt>
                <c:pt idx="2482">
                  <c:v>0.66010957818997962</c:v>
                </c:pt>
                <c:pt idx="2483">
                  <c:v>0.6607638430025109</c:v>
                </c:pt>
                <c:pt idx="2484">
                  <c:v>0.66220780080789354</c:v>
                </c:pt>
                <c:pt idx="2485">
                  <c:v>0.66220780080789354</c:v>
                </c:pt>
                <c:pt idx="2486">
                  <c:v>0.66155067478168827</c:v>
                </c:pt>
                <c:pt idx="2487">
                  <c:v>0.66080750677327693</c:v>
                </c:pt>
                <c:pt idx="2488">
                  <c:v>0.65871813451024308</c:v>
                </c:pt>
                <c:pt idx="2489">
                  <c:v>0.65936964262165376</c:v>
                </c:pt>
                <c:pt idx="2490">
                  <c:v>0.66019673862811123</c:v>
                </c:pt>
                <c:pt idx="2491">
                  <c:v>0.65880492786086042</c:v>
                </c:pt>
                <c:pt idx="2492">
                  <c:v>0.65919578114700073</c:v>
                </c:pt>
                <c:pt idx="2493">
                  <c:v>0.65793802223830511</c:v>
                </c:pt>
                <c:pt idx="2494">
                  <c:v>0.65897858319604607</c:v>
                </c:pt>
                <c:pt idx="2495">
                  <c:v>0.65910888478776686</c:v>
                </c:pt>
                <c:pt idx="2496">
                  <c:v>0.66146315650218279</c:v>
                </c:pt>
                <c:pt idx="2497">
                  <c:v>0.66141940604537341</c:v>
                </c:pt>
                <c:pt idx="2498">
                  <c:v>0.66269052352551361</c:v>
                </c:pt>
                <c:pt idx="2499">
                  <c:v>0.66072018500165175</c:v>
                </c:pt>
                <c:pt idx="2500">
                  <c:v>0.65945660775520976</c:v>
                </c:pt>
                <c:pt idx="2501">
                  <c:v>0.66155067478168827</c:v>
                </c:pt>
                <c:pt idx="2502">
                  <c:v>0.66238325495131478</c:v>
                </c:pt>
                <c:pt idx="2503">
                  <c:v>0.66251490658539813</c:v>
                </c:pt>
                <c:pt idx="2504">
                  <c:v>0.66273444230896683</c:v>
                </c:pt>
                <c:pt idx="2505">
                  <c:v>0.66089485162910588</c:v>
                </c:pt>
                <c:pt idx="2506">
                  <c:v>0.66024032747920247</c:v>
                </c:pt>
                <c:pt idx="2507">
                  <c:v>0.65993532633801888</c:v>
                </c:pt>
                <c:pt idx="2508">
                  <c:v>0.660022440762986</c:v>
                </c:pt>
                <c:pt idx="2509">
                  <c:v>0.65997888067581834</c:v>
                </c:pt>
                <c:pt idx="2510">
                  <c:v>0.65880492786086042</c:v>
                </c:pt>
                <c:pt idx="2511">
                  <c:v>0.65915233010348695</c:v>
                </c:pt>
                <c:pt idx="2512">
                  <c:v>0.6609822195782934</c:v>
                </c:pt>
                <c:pt idx="2513">
                  <c:v>0.66093853271645742</c:v>
                </c:pt>
                <c:pt idx="2514">
                  <c:v>0.6603275224511358</c:v>
                </c:pt>
                <c:pt idx="2515">
                  <c:v>0.65971764084971629</c:v>
                </c:pt>
                <c:pt idx="2516">
                  <c:v>0.65923923791944106</c:v>
                </c:pt>
                <c:pt idx="2517">
                  <c:v>0.65828451056546644</c:v>
                </c:pt>
                <c:pt idx="2518">
                  <c:v>0.6597611664577423</c:v>
                </c:pt>
                <c:pt idx="2519">
                  <c:v>0.66045835810052178</c:v>
                </c:pt>
                <c:pt idx="2520">
                  <c:v>0.6607638430025109</c:v>
                </c:pt>
                <c:pt idx="2521">
                  <c:v>0.65980469780944839</c:v>
                </c:pt>
                <c:pt idx="2522">
                  <c:v>0.65867474641022261</c:v>
                </c:pt>
                <c:pt idx="2523">
                  <c:v>0.65997888067581834</c:v>
                </c:pt>
                <c:pt idx="2524">
                  <c:v>0.658197854274995</c:v>
                </c:pt>
                <c:pt idx="2525">
                  <c:v>0.65720294426919035</c:v>
                </c:pt>
                <c:pt idx="2526">
                  <c:v>0.65897858319604607</c:v>
                </c:pt>
                <c:pt idx="2527">
                  <c:v>0.65902201133517857</c:v>
                </c:pt>
                <c:pt idx="2528">
                  <c:v>0.6597611664577423</c:v>
                </c:pt>
                <c:pt idx="2529">
                  <c:v>0.6598917777484492</c:v>
                </c:pt>
                <c:pt idx="2530">
                  <c:v>0.65945660775520976</c:v>
                </c:pt>
                <c:pt idx="2531">
                  <c:v>0.65767839526471561</c:v>
                </c:pt>
                <c:pt idx="2532">
                  <c:v>0.65880492786086042</c:v>
                </c:pt>
                <c:pt idx="2533">
                  <c:v>0.65668505384817444</c:v>
                </c:pt>
                <c:pt idx="2534">
                  <c:v>0.65389393840319099</c:v>
                </c:pt>
                <c:pt idx="2535">
                  <c:v>0.65380843412880019</c:v>
                </c:pt>
                <c:pt idx="2536">
                  <c:v>0.65329587770301167</c:v>
                </c:pt>
                <c:pt idx="2537">
                  <c:v>0.65146579804560267</c:v>
                </c:pt>
                <c:pt idx="2538">
                  <c:v>0.65201799569668117</c:v>
                </c:pt>
                <c:pt idx="2539">
                  <c:v>0.65419337956299883</c:v>
                </c:pt>
                <c:pt idx="2540">
                  <c:v>0.65355205542121431</c:v>
                </c:pt>
                <c:pt idx="2541">
                  <c:v>0.65466448445171843</c:v>
                </c:pt>
                <c:pt idx="2542">
                  <c:v>0.65483596359112051</c:v>
                </c:pt>
                <c:pt idx="2543">
                  <c:v>0.65672818020621271</c:v>
                </c:pt>
                <c:pt idx="2544">
                  <c:v>0.6531678641410843</c:v>
                </c:pt>
                <c:pt idx="2545">
                  <c:v>0.65479308538501835</c:v>
                </c:pt>
                <c:pt idx="2546">
                  <c:v>0.65625410158813491</c:v>
                </c:pt>
                <c:pt idx="2547">
                  <c:v>0.65625410158813491</c:v>
                </c:pt>
                <c:pt idx="2548">
                  <c:v>0.65672818020621271</c:v>
                </c:pt>
                <c:pt idx="2549">
                  <c:v>0.65750542441975146</c:v>
                </c:pt>
                <c:pt idx="2550">
                  <c:v>0.65980469780944839</c:v>
                </c:pt>
                <c:pt idx="2551">
                  <c:v>0.65954359583168443</c:v>
                </c:pt>
                <c:pt idx="2552">
                  <c:v>0.65815453468474394</c:v>
                </c:pt>
                <c:pt idx="2553">
                  <c:v>0.65876152832674573</c:v>
                </c:pt>
                <c:pt idx="2554">
                  <c:v>0.65871813451024308</c:v>
                </c:pt>
                <c:pt idx="2555">
                  <c:v>0.65958709847635377</c:v>
                </c:pt>
                <c:pt idx="2556">
                  <c:v>0.65780818313379819</c:v>
                </c:pt>
                <c:pt idx="2557">
                  <c:v>0.66037112857425873</c:v>
                </c:pt>
                <c:pt idx="2558">
                  <c:v>0.66054561067441708</c:v>
                </c:pt>
                <c:pt idx="2559">
                  <c:v>0.66120074054482947</c:v>
                </c:pt>
                <c:pt idx="2560">
                  <c:v>0.66080750677327693</c:v>
                </c:pt>
                <c:pt idx="2561">
                  <c:v>0.6597611664577423</c:v>
                </c:pt>
                <c:pt idx="2562">
                  <c:v>0.65936964262165376</c:v>
                </c:pt>
                <c:pt idx="2563">
                  <c:v>0.65910888478776686</c:v>
                </c:pt>
                <c:pt idx="2564">
                  <c:v>0.65845789161783108</c:v>
                </c:pt>
                <c:pt idx="2565">
                  <c:v>0.65767839526471561</c:v>
                </c:pt>
                <c:pt idx="2566">
                  <c:v>0.65616797900262469</c:v>
                </c:pt>
                <c:pt idx="2567">
                  <c:v>0.65590974681883774</c:v>
                </c:pt>
                <c:pt idx="2568">
                  <c:v>0.6563833278634722</c:v>
                </c:pt>
                <c:pt idx="2569">
                  <c:v>0.65338124795818364</c:v>
                </c:pt>
                <c:pt idx="2570">
                  <c:v>0.65393669892754391</c:v>
                </c:pt>
                <c:pt idx="2571">
                  <c:v>0.66577896138482029</c:v>
                </c:pt>
                <c:pt idx="2572">
                  <c:v>0.66409881790410408</c:v>
                </c:pt>
                <c:pt idx="2573">
                  <c:v>0.66339392331166247</c:v>
                </c:pt>
                <c:pt idx="2574">
                  <c:v>0.66212010858769776</c:v>
                </c:pt>
                <c:pt idx="2575">
                  <c:v>0.66414292355714943</c:v>
                </c:pt>
                <c:pt idx="2576">
                  <c:v>0.66387837748124545</c:v>
                </c:pt>
                <c:pt idx="2577">
                  <c:v>0.66352597704200111</c:v>
                </c:pt>
                <c:pt idx="2578">
                  <c:v>0.66080750677327693</c:v>
                </c:pt>
                <c:pt idx="2579">
                  <c:v>0.66225165562913912</c:v>
                </c:pt>
                <c:pt idx="2580">
                  <c:v>0.66172578083642131</c:v>
                </c:pt>
                <c:pt idx="2581">
                  <c:v>0.65910888478776686</c:v>
                </c:pt>
                <c:pt idx="2582">
                  <c:v>0.65902201133517857</c:v>
                </c:pt>
                <c:pt idx="2583">
                  <c:v>0.65915233010348695</c:v>
                </c:pt>
                <c:pt idx="2584">
                  <c:v>0.65954359583168443</c:v>
                </c:pt>
                <c:pt idx="2585">
                  <c:v>0.660022440762986</c:v>
                </c:pt>
                <c:pt idx="2586">
                  <c:v>0.65832784726793947</c:v>
                </c:pt>
                <c:pt idx="2587">
                  <c:v>0.6598917777484492</c:v>
                </c:pt>
                <c:pt idx="2588">
                  <c:v>0.6622955162593549</c:v>
                </c:pt>
                <c:pt idx="2589">
                  <c:v>0.66137566137566139</c:v>
                </c:pt>
                <c:pt idx="2590">
                  <c:v>0.66137566137566139</c:v>
                </c:pt>
                <c:pt idx="2591">
                  <c:v>0.65963060686015829</c:v>
                </c:pt>
                <c:pt idx="2592">
                  <c:v>0.65893516078017922</c:v>
                </c:pt>
                <c:pt idx="2593">
                  <c:v>0.65867474641022261</c:v>
                </c:pt>
                <c:pt idx="2594">
                  <c:v>0.658197854274995</c:v>
                </c:pt>
                <c:pt idx="2595">
                  <c:v>0.65993532633801888</c:v>
                </c:pt>
                <c:pt idx="2596">
                  <c:v>0.66146315650218279</c:v>
                </c:pt>
                <c:pt idx="2597">
                  <c:v>0.66185717122245025</c:v>
                </c:pt>
                <c:pt idx="2598">
                  <c:v>0.6609822195782934</c:v>
                </c:pt>
                <c:pt idx="2599">
                  <c:v>0.66409881790410408</c:v>
                </c:pt>
                <c:pt idx="2600">
                  <c:v>0.66423115244104947</c:v>
                </c:pt>
                <c:pt idx="2601">
                  <c:v>0.66277836691410397</c:v>
                </c:pt>
                <c:pt idx="2602">
                  <c:v>0.66361404207313035</c:v>
                </c:pt>
                <c:pt idx="2603">
                  <c:v>0.66255880209368578</c:v>
                </c:pt>
                <c:pt idx="2604">
                  <c:v>0.66058924560708154</c:v>
                </c:pt>
                <c:pt idx="2605">
                  <c:v>0.66308600225449243</c:v>
                </c:pt>
                <c:pt idx="2606">
                  <c:v>0.66255880209368578</c:v>
                </c:pt>
                <c:pt idx="2607">
                  <c:v>0.6621639517944643</c:v>
                </c:pt>
                <c:pt idx="2608">
                  <c:v>0.66370213048383886</c:v>
                </c:pt>
                <c:pt idx="2609">
                  <c:v>0.66247101689301091</c:v>
                </c:pt>
                <c:pt idx="2610">
                  <c:v>0.66352597704200111</c:v>
                </c:pt>
                <c:pt idx="2611">
                  <c:v>0.66538026482134549</c:v>
                </c:pt>
                <c:pt idx="2612">
                  <c:v>0.66414292355714943</c:v>
                </c:pt>
                <c:pt idx="2613">
                  <c:v>0.66220780080789354</c:v>
                </c:pt>
                <c:pt idx="2614">
                  <c:v>0.66106961062999936</c:v>
                </c:pt>
                <c:pt idx="2615">
                  <c:v>0.6607638430025109</c:v>
                </c:pt>
                <c:pt idx="2616">
                  <c:v>0.66150691274723816</c:v>
                </c:pt>
                <c:pt idx="2617">
                  <c:v>0.66198861379584273</c:v>
                </c:pt>
                <c:pt idx="2618">
                  <c:v>0.65811122079631457</c:v>
                </c:pt>
                <c:pt idx="2619">
                  <c:v>0.66141940604537341</c:v>
                </c:pt>
                <c:pt idx="2620">
                  <c:v>0.66168199563289876</c:v>
                </c:pt>
                <c:pt idx="2621">
                  <c:v>0.66291017567119659</c:v>
                </c:pt>
                <c:pt idx="2622">
                  <c:v>0.66019673862811123</c:v>
                </c:pt>
                <c:pt idx="2623">
                  <c:v>0.65668505384817444</c:v>
                </c:pt>
                <c:pt idx="2624">
                  <c:v>0.65707339509823248</c:v>
                </c:pt>
                <c:pt idx="2625">
                  <c:v>0.65677131222908181</c:v>
                </c:pt>
                <c:pt idx="2626">
                  <c:v>0.65954359583168443</c:v>
                </c:pt>
                <c:pt idx="2627">
                  <c:v>0.65642641459892337</c:v>
                </c:pt>
                <c:pt idx="2628">
                  <c:v>0.65578070693160206</c:v>
                </c:pt>
                <c:pt idx="2629">
                  <c:v>0.65509335080248932</c:v>
                </c:pt>
                <c:pt idx="2630">
                  <c:v>0.65902201133517857</c:v>
                </c:pt>
                <c:pt idx="2631">
                  <c:v>0.66207627118644075</c:v>
                </c:pt>
                <c:pt idx="2632">
                  <c:v>0.65963060686015829</c:v>
                </c:pt>
                <c:pt idx="2633">
                  <c:v>0.65690074229783879</c:v>
                </c:pt>
                <c:pt idx="2634">
                  <c:v>0.65565171780750076</c:v>
                </c:pt>
                <c:pt idx="2635">
                  <c:v>0.65668505384817444</c:v>
                </c:pt>
                <c:pt idx="2636">
                  <c:v>0.65642641459892337</c:v>
                </c:pt>
                <c:pt idx="2637">
                  <c:v>0.65227317200443546</c:v>
                </c:pt>
                <c:pt idx="2638">
                  <c:v>0.65338124795818364</c:v>
                </c:pt>
                <c:pt idx="2639">
                  <c:v>0.65133850061877152</c:v>
                </c:pt>
                <c:pt idx="2640">
                  <c:v>0.64918203064139191</c:v>
                </c:pt>
                <c:pt idx="2641">
                  <c:v>0.65006825716700256</c:v>
                </c:pt>
                <c:pt idx="2642">
                  <c:v>0.65112644875634851</c:v>
                </c:pt>
                <c:pt idx="2643">
                  <c:v>0.65274151436031336</c:v>
                </c:pt>
                <c:pt idx="2644">
                  <c:v>0.65299725741151882</c:v>
                </c:pt>
                <c:pt idx="2645">
                  <c:v>0.67526504152879996</c:v>
                </c:pt>
                <c:pt idx="2646">
                  <c:v>0.67980965329707677</c:v>
                </c:pt>
                <c:pt idx="2647">
                  <c:v>0.68422853232979819</c:v>
                </c:pt>
                <c:pt idx="2648">
                  <c:v>0.68184917496249831</c:v>
                </c:pt>
                <c:pt idx="2649">
                  <c:v>0.68064252654505852</c:v>
                </c:pt>
                <c:pt idx="2650">
                  <c:v>0.6757669955399378</c:v>
                </c:pt>
                <c:pt idx="2651">
                  <c:v>0.67691058011236716</c:v>
                </c:pt>
                <c:pt idx="2652">
                  <c:v>0.67626969635490641</c:v>
                </c:pt>
                <c:pt idx="2653">
                  <c:v>0.67421790722761599</c:v>
                </c:pt>
                <c:pt idx="2654">
                  <c:v>0.67417245331355757</c:v>
                </c:pt>
                <c:pt idx="2655">
                  <c:v>0.67208817796894949</c:v>
                </c:pt>
                <c:pt idx="2656">
                  <c:v>0.67091580006709162</c:v>
                </c:pt>
                <c:pt idx="2657">
                  <c:v>0.67317401548300237</c:v>
                </c:pt>
                <c:pt idx="2658">
                  <c:v>0.67503712704198726</c:v>
                </c:pt>
                <c:pt idx="2659">
                  <c:v>0.67222371605270237</c:v>
                </c:pt>
                <c:pt idx="2660">
                  <c:v>0.67732321863993505</c:v>
                </c:pt>
                <c:pt idx="2661">
                  <c:v>0.67971723762914626</c:v>
                </c:pt>
                <c:pt idx="2662">
                  <c:v>0.67403612833647886</c:v>
                </c:pt>
                <c:pt idx="2663">
                  <c:v>0.66929924369185467</c:v>
                </c:pt>
                <c:pt idx="2664">
                  <c:v>0.66818121074435388</c:v>
                </c:pt>
                <c:pt idx="2665">
                  <c:v>0.66912010705921721</c:v>
                </c:pt>
                <c:pt idx="2666">
                  <c:v>0.66988210075026799</c:v>
                </c:pt>
                <c:pt idx="2667">
                  <c:v>0.6603275224511358</c:v>
                </c:pt>
                <c:pt idx="2668">
                  <c:v>0.66484941160827071</c:v>
                </c:pt>
                <c:pt idx="2669">
                  <c:v>0.66827051590483832</c:v>
                </c:pt>
                <c:pt idx="2670">
                  <c:v>0.67186240257995167</c:v>
                </c:pt>
                <c:pt idx="2671">
                  <c:v>0.67145638890754045</c:v>
                </c:pt>
                <c:pt idx="2672">
                  <c:v>0.66979236436704614</c:v>
                </c:pt>
                <c:pt idx="2673">
                  <c:v>0.67385444743935308</c:v>
                </c:pt>
                <c:pt idx="2674">
                  <c:v>0.66934404283801874</c:v>
                </c:pt>
                <c:pt idx="2675">
                  <c:v>0.66054561067441708</c:v>
                </c:pt>
                <c:pt idx="2676">
                  <c:v>0.66542454085706682</c:v>
                </c:pt>
                <c:pt idx="2677">
                  <c:v>0.66724494561953696</c:v>
                </c:pt>
                <c:pt idx="2678">
                  <c:v>0.66600066600066599</c:v>
                </c:pt>
                <c:pt idx="2679">
                  <c:v>0.66666666666666663</c:v>
                </c:pt>
                <c:pt idx="2680">
                  <c:v>0.6649378283130527</c:v>
                </c:pt>
                <c:pt idx="2681">
                  <c:v>0.6763154335181929</c:v>
                </c:pt>
                <c:pt idx="2682">
                  <c:v>0.67330999192028007</c:v>
                </c:pt>
                <c:pt idx="2683">
                  <c:v>0.67335532960743383</c:v>
                </c:pt>
                <c:pt idx="2684">
                  <c:v>0.67677314564158098</c:v>
                </c:pt>
                <c:pt idx="2685">
                  <c:v>0.67976344232207186</c:v>
                </c:pt>
                <c:pt idx="2686">
                  <c:v>0.67764450769126516</c:v>
                </c:pt>
                <c:pt idx="2687">
                  <c:v>0.670870790285791</c:v>
                </c:pt>
                <c:pt idx="2688">
                  <c:v>0.66831517743767965</c:v>
                </c:pt>
                <c:pt idx="2689">
                  <c:v>0.66684449186449712</c:v>
                </c:pt>
                <c:pt idx="2690">
                  <c:v>0.66591196643803685</c:v>
                </c:pt>
                <c:pt idx="2691">
                  <c:v>0.66312997347480107</c:v>
                </c:pt>
                <c:pt idx="2692">
                  <c:v>0.6619447938041968</c:v>
                </c:pt>
                <c:pt idx="2693">
                  <c:v>0.66507049747273206</c:v>
                </c:pt>
                <c:pt idx="2694">
                  <c:v>0.66970265202250201</c:v>
                </c:pt>
                <c:pt idx="2695">
                  <c:v>0.66961296370697732</c:v>
                </c:pt>
                <c:pt idx="2696">
                  <c:v>0.67168189145620638</c:v>
                </c:pt>
                <c:pt idx="2697">
                  <c:v>0.67540186410914493</c:v>
                </c:pt>
                <c:pt idx="2698">
                  <c:v>0.66582329049870159</c:v>
                </c:pt>
                <c:pt idx="2699">
                  <c:v>0.6609822195782934</c:v>
                </c:pt>
                <c:pt idx="2700">
                  <c:v>0.66502626853760727</c:v>
                </c:pt>
                <c:pt idx="2701">
                  <c:v>0.65876152832674573</c:v>
                </c:pt>
                <c:pt idx="2702">
                  <c:v>0.65578070693160206</c:v>
                </c:pt>
                <c:pt idx="2703">
                  <c:v>0.6518479890489538</c:v>
                </c:pt>
                <c:pt idx="2704">
                  <c:v>0.64838228619594107</c:v>
                </c:pt>
                <c:pt idx="2705">
                  <c:v>0.6469142191745374</c:v>
                </c:pt>
                <c:pt idx="2706">
                  <c:v>0.63367340472720357</c:v>
                </c:pt>
                <c:pt idx="2707">
                  <c:v>0.62972292191435764</c:v>
                </c:pt>
                <c:pt idx="2708">
                  <c:v>0.634719136781974</c:v>
                </c:pt>
                <c:pt idx="2709">
                  <c:v>0.63231109705975341</c:v>
                </c:pt>
                <c:pt idx="2710">
                  <c:v>0.64106673504711842</c:v>
                </c:pt>
                <c:pt idx="2711">
                  <c:v>0.64234326824254884</c:v>
                </c:pt>
                <c:pt idx="2712">
                  <c:v>0.64172495668356544</c:v>
                </c:pt>
                <c:pt idx="2713">
                  <c:v>0.64370775667846791</c:v>
                </c:pt>
                <c:pt idx="2714">
                  <c:v>0.65496463190987686</c:v>
                </c:pt>
                <c:pt idx="2715">
                  <c:v>0.65032190934512579</c:v>
                </c:pt>
                <c:pt idx="2716">
                  <c:v>0.65193298128952337</c:v>
                </c:pt>
                <c:pt idx="2717">
                  <c:v>0.65772165219679035</c:v>
                </c:pt>
                <c:pt idx="2718">
                  <c:v>0.64880295854149095</c:v>
                </c:pt>
                <c:pt idx="2719">
                  <c:v>0.6455361177457879</c:v>
                </c:pt>
                <c:pt idx="2720">
                  <c:v>0.64416387528987373</c:v>
                </c:pt>
                <c:pt idx="2721">
                  <c:v>0.6467886941336265</c:v>
                </c:pt>
                <c:pt idx="2722">
                  <c:v>0.64741680694030823</c:v>
                </c:pt>
                <c:pt idx="2723">
                  <c:v>0.6502373366278692</c:v>
                </c:pt>
                <c:pt idx="2724">
                  <c:v>0.65560873270831965</c:v>
                </c:pt>
                <c:pt idx="2725">
                  <c:v>0.65897858319604607</c:v>
                </c:pt>
                <c:pt idx="2726">
                  <c:v>0.65854461639776096</c:v>
                </c:pt>
                <c:pt idx="2727">
                  <c:v>0.66006600660066006</c:v>
                </c:pt>
                <c:pt idx="2728">
                  <c:v>0.6622955162593549</c:v>
                </c:pt>
                <c:pt idx="2729">
                  <c:v>0.65906544519870824</c:v>
                </c:pt>
                <c:pt idx="2730">
                  <c:v>0.67512827437213063</c:v>
                </c:pt>
                <c:pt idx="2731">
                  <c:v>0.67267590474909189</c:v>
                </c:pt>
                <c:pt idx="2732">
                  <c:v>0.66564600945217334</c:v>
                </c:pt>
                <c:pt idx="2733">
                  <c:v>0.66604502464366588</c:v>
                </c:pt>
                <c:pt idx="2734">
                  <c:v>0.66795805223431959</c:v>
                </c:pt>
                <c:pt idx="2735">
                  <c:v>0.66604502464366588</c:v>
                </c:pt>
                <c:pt idx="2736">
                  <c:v>0.66163821622336905</c:v>
                </c:pt>
                <c:pt idx="2737">
                  <c:v>0.67340067340067333</c:v>
                </c:pt>
                <c:pt idx="2738">
                  <c:v>0.67833401166734497</c:v>
                </c:pt>
                <c:pt idx="2739">
                  <c:v>0.67874838797257853</c:v>
                </c:pt>
                <c:pt idx="2740">
                  <c:v>0.6839945280437757</c:v>
                </c:pt>
                <c:pt idx="2741">
                  <c:v>0.67916327085031247</c:v>
                </c:pt>
                <c:pt idx="2742">
                  <c:v>0.69333703113083278</c:v>
                </c:pt>
                <c:pt idx="2743">
                  <c:v>0.67874838797257853</c:v>
                </c:pt>
                <c:pt idx="2744">
                  <c:v>0.66542454085706682</c:v>
                </c:pt>
                <c:pt idx="2745">
                  <c:v>0.66938884798179266</c:v>
                </c:pt>
                <c:pt idx="2746">
                  <c:v>0.66431940476981333</c:v>
                </c:pt>
                <c:pt idx="2747">
                  <c:v>0.6524008350730689</c:v>
                </c:pt>
                <c:pt idx="2748">
                  <c:v>0.65582371458551947</c:v>
                </c:pt>
                <c:pt idx="2749">
                  <c:v>0.65346664052800107</c:v>
                </c:pt>
                <c:pt idx="2750">
                  <c:v>0.65517919150887771</c:v>
                </c:pt>
                <c:pt idx="2751">
                  <c:v>0.64578624475298674</c:v>
                </c:pt>
                <c:pt idx="2752">
                  <c:v>0.64724919093851141</c:v>
                </c:pt>
                <c:pt idx="2753">
                  <c:v>0.65483596359112051</c:v>
                </c:pt>
                <c:pt idx="2754">
                  <c:v>0.6519754857217368</c:v>
                </c:pt>
                <c:pt idx="2755">
                  <c:v>0.65087216870606612</c:v>
                </c:pt>
                <c:pt idx="2756">
                  <c:v>0.64574454345860777</c:v>
                </c:pt>
                <c:pt idx="2757">
                  <c:v>0.64549444874774076</c:v>
                </c:pt>
                <c:pt idx="2758">
                  <c:v>0.64300411522633749</c:v>
                </c:pt>
                <c:pt idx="2759">
                  <c:v>0.63706440721156909</c:v>
                </c:pt>
                <c:pt idx="2760">
                  <c:v>0.63383406224250483</c:v>
                </c:pt>
                <c:pt idx="2761">
                  <c:v>0.63247106444880152</c:v>
                </c:pt>
                <c:pt idx="2762">
                  <c:v>0.63682098961981781</c:v>
                </c:pt>
                <c:pt idx="2763">
                  <c:v>0.62747066574637644</c:v>
                </c:pt>
                <c:pt idx="2764">
                  <c:v>0.62774639045825487</c:v>
                </c:pt>
                <c:pt idx="2765">
                  <c:v>0.62644866253210552</c:v>
                </c:pt>
                <c:pt idx="2766">
                  <c:v>0.6281012499214873</c:v>
                </c:pt>
                <c:pt idx="2767">
                  <c:v>0.62924742008557766</c:v>
                </c:pt>
                <c:pt idx="2768">
                  <c:v>0.62550822543316442</c:v>
                </c:pt>
                <c:pt idx="2769">
                  <c:v>0.63075564526302519</c:v>
                </c:pt>
                <c:pt idx="2770">
                  <c:v>0.63315182980878815</c:v>
                </c:pt>
                <c:pt idx="2771">
                  <c:v>0.63047727129436981</c:v>
                </c:pt>
                <c:pt idx="2772">
                  <c:v>0.62968326931553431</c:v>
                </c:pt>
                <c:pt idx="2773">
                  <c:v>0.62165858510506034</c:v>
                </c:pt>
                <c:pt idx="2774">
                  <c:v>0.62727386777066862</c:v>
                </c:pt>
                <c:pt idx="2775">
                  <c:v>0.62837752921955514</c:v>
                </c:pt>
                <c:pt idx="2776">
                  <c:v>0.6281012499214873</c:v>
                </c:pt>
                <c:pt idx="2777">
                  <c:v>0.62542998311339049</c:v>
                </c:pt>
                <c:pt idx="2778">
                  <c:v>0.62656641604010022</c:v>
                </c:pt>
                <c:pt idx="2779">
                  <c:v>0.62964362171011201</c:v>
                </c:pt>
                <c:pt idx="2780">
                  <c:v>0.62371359071914179</c:v>
                </c:pt>
                <c:pt idx="2781">
                  <c:v>0.62266500622665</c:v>
                </c:pt>
                <c:pt idx="2782">
                  <c:v>0.62161994156772549</c:v>
                </c:pt>
                <c:pt idx="2783">
                  <c:v>0.61873530503650531</c:v>
                </c:pt>
                <c:pt idx="2784">
                  <c:v>0.61873530503650531</c:v>
                </c:pt>
                <c:pt idx="2785">
                  <c:v>0.61881188118811881</c:v>
                </c:pt>
                <c:pt idx="2786">
                  <c:v>0.62088662610207379</c:v>
                </c:pt>
                <c:pt idx="2787">
                  <c:v>0.61862047633776673</c:v>
                </c:pt>
                <c:pt idx="2788">
                  <c:v>0.61508180588018213</c:v>
                </c:pt>
                <c:pt idx="2789">
                  <c:v>0.61785603954278656</c:v>
                </c:pt>
                <c:pt idx="2790">
                  <c:v>0.61667488899851997</c:v>
                </c:pt>
                <c:pt idx="2791">
                  <c:v>0.62003968253968256</c:v>
                </c:pt>
                <c:pt idx="2792">
                  <c:v>0.62000124000248003</c:v>
                </c:pt>
                <c:pt idx="2793">
                  <c:v>0.62115659357724073</c:v>
                </c:pt>
                <c:pt idx="2794">
                  <c:v>0.61720775212936674</c:v>
                </c:pt>
                <c:pt idx="2795">
                  <c:v>0.61777969975906588</c:v>
                </c:pt>
                <c:pt idx="2796">
                  <c:v>0.61697926949654491</c:v>
                </c:pt>
                <c:pt idx="2797">
                  <c:v>0.61755079355276976</c:v>
                </c:pt>
                <c:pt idx="2798">
                  <c:v>0.61572563265808755</c:v>
                </c:pt>
                <c:pt idx="2799">
                  <c:v>0.61481709191515521</c:v>
                </c:pt>
                <c:pt idx="2800">
                  <c:v>0.61218243036424858</c:v>
                </c:pt>
                <c:pt idx="2801">
                  <c:v>0.61357221744999391</c:v>
                </c:pt>
                <c:pt idx="2802">
                  <c:v>0.61229488121479303</c:v>
                </c:pt>
                <c:pt idx="2803">
                  <c:v>0.61203256013219909</c:v>
                </c:pt>
                <c:pt idx="2804">
                  <c:v>0.61195765253044487</c:v>
                </c:pt>
                <c:pt idx="2805">
                  <c:v>0.61221990939145343</c:v>
                </c:pt>
                <c:pt idx="2806">
                  <c:v>0.6131583788092464</c:v>
                </c:pt>
                <c:pt idx="2807">
                  <c:v>0.61443932411674351</c:v>
                </c:pt>
                <c:pt idx="2808">
                  <c:v>0.61425061425061434</c:v>
                </c:pt>
                <c:pt idx="2809">
                  <c:v>0.61523317337270822</c:v>
                </c:pt>
                <c:pt idx="2810">
                  <c:v>0.61402431536288837</c:v>
                </c:pt>
                <c:pt idx="2811">
                  <c:v>0.61462814996926862</c:v>
                </c:pt>
                <c:pt idx="2812">
                  <c:v>0.61720775212936674</c:v>
                </c:pt>
                <c:pt idx="2813">
                  <c:v>0.61690314620604569</c:v>
                </c:pt>
                <c:pt idx="2814">
                  <c:v>0.61850569025235036</c:v>
                </c:pt>
                <c:pt idx="2815">
                  <c:v>0.62123377026775184</c:v>
                </c:pt>
                <c:pt idx="2816">
                  <c:v>0.62285892245406416</c:v>
                </c:pt>
                <c:pt idx="2817">
                  <c:v>0.61869702406731419</c:v>
                </c:pt>
                <c:pt idx="2818">
                  <c:v>0.6174364040503828</c:v>
                </c:pt>
                <c:pt idx="2819">
                  <c:v>0.61618091071538605</c:v>
                </c:pt>
                <c:pt idx="2820">
                  <c:v>0.61789421651013343</c:v>
                </c:pt>
                <c:pt idx="2821">
                  <c:v>0.61724584902166524</c:v>
                </c:pt>
                <c:pt idx="2822">
                  <c:v>0.61965547155781386</c:v>
                </c:pt>
                <c:pt idx="2823">
                  <c:v>0.62080953563446739</c:v>
                </c:pt>
                <c:pt idx="2824">
                  <c:v>0.62050136510300324</c:v>
                </c:pt>
                <c:pt idx="2825">
                  <c:v>0.62107943605987204</c:v>
                </c:pt>
                <c:pt idx="2826">
                  <c:v>0.62073246430788331</c:v>
                </c:pt>
                <c:pt idx="2827">
                  <c:v>0.62165858510506034</c:v>
                </c:pt>
                <c:pt idx="2828">
                  <c:v>0.62173588659537427</c:v>
                </c:pt>
                <c:pt idx="2829">
                  <c:v>0.61988594098685845</c:v>
                </c:pt>
                <c:pt idx="2830">
                  <c:v>0.61690314620604569</c:v>
                </c:pt>
                <c:pt idx="2831">
                  <c:v>0.61675095596398177</c:v>
                </c:pt>
                <c:pt idx="2832">
                  <c:v>0.61640880231769701</c:v>
                </c:pt>
                <c:pt idx="2833">
                  <c:v>0.61896509036890324</c:v>
                </c:pt>
                <c:pt idx="2834">
                  <c:v>0.61713157245124661</c:v>
                </c:pt>
                <c:pt idx="2835">
                  <c:v>0.62123377026775184</c:v>
                </c:pt>
                <c:pt idx="2836">
                  <c:v>0.61885017637230033</c:v>
                </c:pt>
                <c:pt idx="2837">
                  <c:v>0.61835270838486278</c:v>
                </c:pt>
                <c:pt idx="2838">
                  <c:v>0.62096373571783403</c:v>
                </c:pt>
                <c:pt idx="2839">
                  <c:v>0.6221226825930074</c:v>
                </c:pt>
                <c:pt idx="2840">
                  <c:v>0.62348026684955415</c:v>
                </c:pt>
                <c:pt idx="2841">
                  <c:v>0.62061689319183266</c:v>
                </c:pt>
                <c:pt idx="2842">
                  <c:v>0.62208398133748055</c:v>
                </c:pt>
                <c:pt idx="2843">
                  <c:v>0.62231626112390315</c:v>
                </c:pt>
                <c:pt idx="2844">
                  <c:v>0.61777969975906588</c:v>
                </c:pt>
                <c:pt idx="2845">
                  <c:v>0.62189054726368154</c:v>
                </c:pt>
                <c:pt idx="2846">
                  <c:v>0.62115659357724073</c:v>
                </c:pt>
                <c:pt idx="2847">
                  <c:v>0.62027043791092917</c:v>
                </c:pt>
                <c:pt idx="2848">
                  <c:v>0.61682704169750802</c:v>
                </c:pt>
                <c:pt idx="2849">
                  <c:v>0.61421288618635217</c:v>
                </c:pt>
                <c:pt idx="2850">
                  <c:v>0.61625685585752144</c:v>
                </c:pt>
                <c:pt idx="2851">
                  <c:v>0.61629483544927888</c:v>
                </c:pt>
                <c:pt idx="2852">
                  <c:v>0.61881188118811881</c:v>
                </c:pt>
                <c:pt idx="2853">
                  <c:v>0.61946354457040198</c:v>
                </c:pt>
                <c:pt idx="2854">
                  <c:v>0.61667488899851997</c:v>
                </c:pt>
                <c:pt idx="2855">
                  <c:v>0.61808517213672043</c:v>
                </c:pt>
                <c:pt idx="2856">
                  <c:v>0.61595318755774564</c:v>
                </c:pt>
                <c:pt idx="2857">
                  <c:v>0.61195765253044487</c:v>
                </c:pt>
                <c:pt idx="2858">
                  <c:v>0.61278264599546539</c:v>
                </c:pt>
                <c:pt idx="2859">
                  <c:v>0.61267001592942039</c:v>
                </c:pt>
                <c:pt idx="2860">
                  <c:v>0.61293288384921851</c:v>
                </c:pt>
                <c:pt idx="2861">
                  <c:v>0.61360986684665897</c:v>
                </c:pt>
                <c:pt idx="2862">
                  <c:v>0.61610498428932292</c:v>
                </c:pt>
                <c:pt idx="2863">
                  <c:v>0.62027043791092917</c:v>
                </c:pt>
                <c:pt idx="2864">
                  <c:v>0.61770337883748228</c:v>
                </c:pt>
                <c:pt idx="2865">
                  <c:v>0.61580146560748816</c:v>
                </c:pt>
                <c:pt idx="2866">
                  <c:v>0.61207002081038075</c:v>
                </c:pt>
                <c:pt idx="2867">
                  <c:v>0.61263248177418361</c:v>
                </c:pt>
                <c:pt idx="2868">
                  <c:v>0.61285775571489864</c:v>
                </c:pt>
                <c:pt idx="2869">
                  <c:v>0.61697926949654491</c:v>
                </c:pt>
                <c:pt idx="2870">
                  <c:v>0.6184291898577613</c:v>
                </c:pt>
                <c:pt idx="2871">
                  <c:v>0.6189267809618122</c:v>
                </c:pt>
                <c:pt idx="2872">
                  <c:v>0.61797058460017296</c:v>
                </c:pt>
                <c:pt idx="2873">
                  <c:v>0.61908004705008357</c:v>
                </c:pt>
                <c:pt idx="2874">
                  <c:v>0.61561191824673722</c:v>
                </c:pt>
                <c:pt idx="2875">
                  <c:v>0.61988594098685845</c:v>
                </c:pt>
                <c:pt idx="2876">
                  <c:v>0.62336367036529106</c:v>
                </c:pt>
                <c:pt idx="2877">
                  <c:v>0.62324711748208161</c:v>
                </c:pt>
                <c:pt idx="2878">
                  <c:v>0.62092517851598883</c:v>
                </c:pt>
                <c:pt idx="2879">
                  <c:v>0.62480474851608869</c:v>
                </c:pt>
                <c:pt idx="2880">
                  <c:v>0.62707719320248323</c:v>
                </c:pt>
                <c:pt idx="2881">
                  <c:v>0.62916823958726564</c:v>
                </c:pt>
                <c:pt idx="2882">
                  <c:v>0.63207129764237402</c:v>
                </c:pt>
                <c:pt idx="2883">
                  <c:v>0.6319914049168931</c:v>
                </c:pt>
                <c:pt idx="2884">
                  <c:v>0.63039778099981081</c:v>
                </c:pt>
                <c:pt idx="2885">
                  <c:v>0.63087502365781345</c:v>
                </c:pt>
                <c:pt idx="2886">
                  <c:v>0.627549419516787</c:v>
                </c:pt>
                <c:pt idx="2887">
                  <c:v>0.62849600905034253</c:v>
                </c:pt>
                <c:pt idx="2888">
                  <c:v>0.63151247237132935</c:v>
                </c:pt>
                <c:pt idx="2889">
                  <c:v>0.63123343012245925</c:v>
                </c:pt>
                <c:pt idx="2890">
                  <c:v>0.63191153238546605</c:v>
                </c:pt>
                <c:pt idx="2891">
                  <c:v>0.63267113754270532</c:v>
                </c:pt>
                <c:pt idx="2892">
                  <c:v>0.63751115644523781</c:v>
                </c:pt>
                <c:pt idx="2893">
                  <c:v>0.63597049096921898</c:v>
                </c:pt>
                <c:pt idx="2894">
                  <c:v>0.63767376610126258</c:v>
                </c:pt>
                <c:pt idx="2895">
                  <c:v>0.63824355374010722</c:v>
                </c:pt>
                <c:pt idx="2896">
                  <c:v>0.636213258684311</c:v>
                </c:pt>
                <c:pt idx="2897">
                  <c:v>0.63568749602695318</c:v>
                </c:pt>
                <c:pt idx="2898">
                  <c:v>0.64193092823212217</c:v>
                </c:pt>
                <c:pt idx="2899">
                  <c:v>0.64370775667846791</c:v>
                </c:pt>
                <c:pt idx="2900">
                  <c:v>0.64156027458779752</c:v>
                </c:pt>
                <c:pt idx="2901">
                  <c:v>0.6381213706847042</c:v>
                </c:pt>
                <c:pt idx="2902">
                  <c:v>0.64582795143373806</c:v>
                </c:pt>
                <c:pt idx="2903">
                  <c:v>0.63942707334228532</c:v>
                </c:pt>
                <c:pt idx="2904">
                  <c:v>0.63391442155309041</c:v>
                </c:pt>
                <c:pt idx="2905">
                  <c:v>0.63347269732674527</c:v>
                </c:pt>
                <c:pt idx="2906">
                  <c:v>0.63099444724886422</c:v>
                </c:pt>
                <c:pt idx="2907">
                  <c:v>0.63914099450338746</c:v>
                </c:pt>
                <c:pt idx="2908">
                  <c:v>0.63504159522448722</c:v>
                </c:pt>
                <c:pt idx="2909">
                  <c:v>0.63536438147277463</c:v>
                </c:pt>
                <c:pt idx="2910">
                  <c:v>0.63183168004043722</c:v>
                </c:pt>
                <c:pt idx="2911">
                  <c:v>0.63319192047109485</c:v>
                </c:pt>
                <c:pt idx="2912">
                  <c:v>0.63091482649842268</c:v>
                </c:pt>
                <c:pt idx="2913">
                  <c:v>0.63267113754270532</c:v>
                </c:pt>
                <c:pt idx="2914">
                  <c:v>0.62582139057512987</c:v>
                </c:pt>
                <c:pt idx="2915">
                  <c:v>0.62208398133748055</c:v>
                </c:pt>
                <c:pt idx="2916">
                  <c:v>0.62134957126879586</c:v>
                </c:pt>
                <c:pt idx="2917">
                  <c:v>0.61885017637230033</c:v>
                </c:pt>
                <c:pt idx="2918">
                  <c:v>0.62138818119679362</c:v>
                </c:pt>
                <c:pt idx="2919">
                  <c:v>0.61957868649318459</c:v>
                </c:pt>
                <c:pt idx="2920">
                  <c:v>0.61816158743895655</c:v>
                </c:pt>
                <c:pt idx="2921">
                  <c:v>0.62057837904927393</c:v>
                </c:pt>
                <c:pt idx="2922">
                  <c:v>0.61885017637230033</c:v>
                </c:pt>
                <c:pt idx="2923">
                  <c:v>0.62313060817547361</c:v>
                </c:pt>
                <c:pt idx="2924">
                  <c:v>0.62208398133748055</c:v>
                </c:pt>
                <c:pt idx="2925">
                  <c:v>0.61908004705008357</c:v>
                </c:pt>
                <c:pt idx="2926">
                  <c:v>0.62239372627123923</c:v>
                </c:pt>
                <c:pt idx="2927">
                  <c:v>0.62480474851608869</c:v>
                </c:pt>
                <c:pt idx="2928">
                  <c:v>0.62527355718126687</c:v>
                </c:pt>
                <c:pt idx="2929">
                  <c:v>0.62550822543316442</c:v>
                </c:pt>
                <c:pt idx="2930">
                  <c:v>0.62270377981194347</c:v>
                </c:pt>
                <c:pt idx="2931">
                  <c:v>0.62096373571783403</c:v>
                </c:pt>
                <c:pt idx="2932">
                  <c:v>0.61973227565691624</c:v>
                </c:pt>
                <c:pt idx="2933">
                  <c:v>0.62038588001737072</c:v>
                </c:pt>
                <c:pt idx="2934">
                  <c:v>0.62239372627123923</c:v>
                </c:pt>
                <c:pt idx="2935">
                  <c:v>0.62027043791092917</c:v>
                </c:pt>
                <c:pt idx="2936">
                  <c:v>0.61862047633776673</c:v>
                </c:pt>
                <c:pt idx="2937">
                  <c:v>0.62092517851598883</c:v>
                </c:pt>
                <c:pt idx="2938">
                  <c:v>0.62123377026775184</c:v>
                </c:pt>
                <c:pt idx="2939">
                  <c:v>0.62324711748208161</c:v>
                </c:pt>
                <c:pt idx="2940">
                  <c:v>0.62633095327571087</c:v>
                </c:pt>
                <c:pt idx="2941">
                  <c:v>0.62379140415445078</c:v>
                </c:pt>
                <c:pt idx="2942">
                  <c:v>0.62429766512673246</c:v>
                </c:pt>
                <c:pt idx="2943">
                  <c:v>0.62243246607743064</c:v>
                </c:pt>
                <c:pt idx="2944">
                  <c:v>0.61996280223186606</c:v>
                </c:pt>
                <c:pt idx="2945">
                  <c:v>0.62019350037211607</c:v>
                </c:pt>
                <c:pt idx="2946">
                  <c:v>0.61774153694094391</c:v>
                </c:pt>
                <c:pt idx="2947">
                  <c:v>0.61538461538461542</c:v>
                </c:pt>
                <c:pt idx="2948">
                  <c:v>0.61425061425061434</c:v>
                </c:pt>
                <c:pt idx="2949">
                  <c:v>0.61229488121479303</c:v>
                </c:pt>
                <c:pt idx="2950">
                  <c:v>0.61120958376627343</c:v>
                </c:pt>
                <c:pt idx="2951">
                  <c:v>0.61120958376627343</c:v>
                </c:pt>
                <c:pt idx="2952">
                  <c:v>0.60960741282613995</c:v>
                </c:pt>
                <c:pt idx="2953">
                  <c:v>0.61210748607455467</c:v>
                </c:pt>
                <c:pt idx="2954">
                  <c:v>0.61016535481115386</c:v>
                </c:pt>
                <c:pt idx="2955">
                  <c:v>0.60712767895088338</c:v>
                </c:pt>
                <c:pt idx="2956">
                  <c:v>0.60466803724755114</c:v>
                </c:pt>
                <c:pt idx="2957">
                  <c:v>0.60455837011063418</c:v>
                </c:pt>
                <c:pt idx="2958">
                  <c:v>0.6025911419102139</c:v>
                </c:pt>
                <c:pt idx="2959">
                  <c:v>0.60009601536245794</c:v>
                </c:pt>
                <c:pt idx="2960">
                  <c:v>0.59944850737321664</c:v>
                </c:pt>
                <c:pt idx="2961">
                  <c:v>0.60002400096003838</c:v>
                </c:pt>
                <c:pt idx="2962">
                  <c:v>0.60031216232440876</c:v>
                </c:pt>
                <c:pt idx="2963">
                  <c:v>0.60219197880284236</c:v>
                </c:pt>
                <c:pt idx="2964">
                  <c:v>0.6025911419102139</c:v>
                </c:pt>
                <c:pt idx="2965">
                  <c:v>0.60197447628220568</c:v>
                </c:pt>
                <c:pt idx="2966">
                  <c:v>0.60222824450466728</c:v>
                </c:pt>
                <c:pt idx="2967">
                  <c:v>0.60496067755595884</c:v>
                </c:pt>
                <c:pt idx="2968">
                  <c:v>0.60121445319545486</c:v>
                </c:pt>
                <c:pt idx="2969">
                  <c:v>0.59887411666067791</c:v>
                </c:pt>
                <c:pt idx="2970">
                  <c:v>0.59941257567583772</c:v>
                </c:pt>
                <c:pt idx="2971">
                  <c:v>0.60390120176339157</c:v>
                </c:pt>
                <c:pt idx="2972">
                  <c:v>0.6025911419102139</c:v>
                </c:pt>
                <c:pt idx="2973">
                  <c:v>0.60463147711469867</c:v>
                </c:pt>
                <c:pt idx="2974">
                  <c:v>0.60474117077890666</c:v>
                </c:pt>
                <c:pt idx="2975">
                  <c:v>0.60705396709767501</c:v>
                </c:pt>
                <c:pt idx="2976">
                  <c:v>0.60668567615118607</c:v>
                </c:pt>
                <c:pt idx="2977">
                  <c:v>0.60525360125892758</c:v>
                </c:pt>
                <c:pt idx="2978">
                  <c:v>0.6035003017501509</c:v>
                </c:pt>
                <c:pt idx="2979">
                  <c:v>0.60668567615118607</c:v>
                </c:pt>
                <c:pt idx="2980">
                  <c:v>0.60646491600460917</c:v>
                </c:pt>
                <c:pt idx="2981">
                  <c:v>0.61038881767686015</c:v>
                </c:pt>
                <c:pt idx="2982">
                  <c:v>0.61300803040519836</c:v>
                </c:pt>
                <c:pt idx="2983">
                  <c:v>0.61135905117075262</c:v>
                </c:pt>
                <c:pt idx="2984">
                  <c:v>0.61143381228981963</c:v>
                </c:pt>
                <c:pt idx="2985">
                  <c:v>0.61079892499389199</c:v>
                </c:pt>
                <c:pt idx="2986">
                  <c:v>0.6090875867949811</c:v>
                </c:pt>
                <c:pt idx="2987">
                  <c:v>0.61132167746668298</c:v>
                </c:pt>
                <c:pt idx="2988">
                  <c:v>0.60983046713013789</c:v>
                </c:pt>
                <c:pt idx="2989">
                  <c:v>0.60938452163315049</c:v>
                </c:pt>
                <c:pt idx="2990">
                  <c:v>0.60720140870726824</c:v>
                </c:pt>
                <c:pt idx="2991">
                  <c:v>0.60768108896451145</c:v>
                </c:pt>
                <c:pt idx="2992">
                  <c:v>0.60938452163315049</c:v>
                </c:pt>
                <c:pt idx="2993">
                  <c:v>0.60690659707471017</c:v>
                </c:pt>
                <c:pt idx="2994">
                  <c:v>0.60430263475948753</c:v>
                </c:pt>
                <c:pt idx="2995">
                  <c:v>0.60255483248975661</c:v>
                </c:pt>
                <c:pt idx="2996">
                  <c:v>0.59984404054945717</c:v>
                </c:pt>
                <c:pt idx="2997">
                  <c:v>0.5992329817833173</c:v>
                </c:pt>
                <c:pt idx="2998">
                  <c:v>0.59715753015645523</c:v>
                </c:pt>
                <c:pt idx="2999">
                  <c:v>0.59873069093521736</c:v>
                </c:pt>
                <c:pt idx="3000">
                  <c:v>0.59616072493144157</c:v>
                </c:pt>
                <c:pt idx="3001">
                  <c:v>0.59751434034416828</c:v>
                </c:pt>
                <c:pt idx="3002">
                  <c:v>0.59534440673929867</c:v>
                </c:pt>
                <c:pt idx="3003">
                  <c:v>0.5965519298454931</c:v>
                </c:pt>
                <c:pt idx="3004">
                  <c:v>0.59898173105720276</c:v>
                </c:pt>
                <c:pt idx="3005">
                  <c:v>0.59815767436296208</c:v>
                </c:pt>
                <c:pt idx="3006">
                  <c:v>0.59772863120143449</c:v>
                </c:pt>
                <c:pt idx="3007">
                  <c:v>0.5988023952095809</c:v>
                </c:pt>
                <c:pt idx="3008">
                  <c:v>0.59926889195181876</c:v>
                </c:pt>
                <c:pt idx="3009">
                  <c:v>0.59815767436296208</c:v>
                </c:pt>
                <c:pt idx="3010">
                  <c:v>0.5965519298454931</c:v>
                </c:pt>
                <c:pt idx="3011">
                  <c:v>0.5965519298454931</c:v>
                </c:pt>
                <c:pt idx="3012">
                  <c:v>0.59623181492964461</c:v>
                </c:pt>
                <c:pt idx="3013">
                  <c:v>0.59541530217326588</c:v>
                </c:pt>
                <c:pt idx="3014">
                  <c:v>0.59608965188364327</c:v>
                </c:pt>
                <c:pt idx="3015">
                  <c:v>0.59769290538521302</c:v>
                </c:pt>
                <c:pt idx="3016">
                  <c:v>0.59901761111776686</c:v>
                </c:pt>
                <c:pt idx="3017">
                  <c:v>0.60002400096003838</c:v>
                </c:pt>
                <c:pt idx="3018">
                  <c:v>0.60031216232440876</c:v>
                </c:pt>
                <c:pt idx="3019">
                  <c:v>0.60222824450466728</c:v>
                </c:pt>
                <c:pt idx="3020">
                  <c:v>0.60125060125060126</c:v>
                </c:pt>
                <c:pt idx="3021">
                  <c:v>0.60132291040288632</c:v>
                </c:pt>
                <c:pt idx="3022">
                  <c:v>0.60106990442988517</c:v>
                </c:pt>
                <c:pt idx="3023">
                  <c:v>0.60182956186807901</c:v>
                </c:pt>
                <c:pt idx="3024">
                  <c:v>0.60204695966285371</c:v>
                </c:pt>
                <c:pt idx="3025">
                  <c:v>0.60455837011063418</c:v>
                </c:pt>
                <c:pt idx="3026">
                  <c:v>0.60624431645953325</c:v>
                </c:pt>
                <c:pt idx="3027">
                  <c:v>0.60543682266755461</c:v>
                </c:pt>
                <c:pt idx="3028">
                  <c:v>0.60532687651331718</c:v>
                </c:pt>
                <c:pt idx="3029">
                  <c:v>0.60628107190493519</c:v>
                </c:pt>
                <c:pt idx="3030">
                  <c:v>0.60485090425210186</c:v>
                </c:pt>
                <c:pt idx="3031">
                  <c:v>0.60558347968267423</c:v>
                </c:pt>
                <c:pt idx="3032">
                  <c:v>0.60731203692457181</c:v>
                </c:pt>
                <c:pt idx="3033">
                  <c:v>0.60587700696758551</c:v>
                </c:pt>
                <c:pt idx="3034">
                  <c:v>0.60779189205616002</c:v>
                </c:pt>
                <c:pt idx="3035">
                  <c:v>0.60694343287205632</c:v>
                </c:pt>
                <c:pt idx="3036">
                  <c:v>0.60760724267833277</c:v>
                </c:pt>
                <c:pt idx="3037">
                  <c:v>0.61087354917532066</c:v>
                </c:pt>
                <c:pt idx="3038">
                  <c:v>0.61120958376627343</c:v>
                </c:pt>
                <c:pt idx="3039">
                  <c:v>0.60779189205616002</c:v>
                </c:pt>
                <c:pt idx="3040">
                  <c:v>0.6082725060827251</c:v>
                </c:pt>
                <c:pt idx="3041">
                  <c:v>0.60650169820475497</c:v>
                </c:pt>
                <c:pt idx="3042">
                  <c:v>0.60734892195566348</c:v>
                </c:pt>
                <c:pt idx="3043">
                  <c:v>0.60698027314112291</c:v>
                </c:pt>
                <c:pt idx="3044">
                  <c:v>0.60897631082150905</c:v>
                </c:pt>
                <c:pt idx="3045">
                  <c:v>0.6095330976472022</c:v>
                </c:pt>
                <c:pt idx="3046">
                  <c:v>0.61221990939145343</c:v>
                </c:pt>
                <c:pt idx="3047">
                  <c:v>0.60905049028564473</c:v>
                </c:pt>
                <c:pt idx="3048">
                  <c:v>0.60864272671941566</c:v>
                </c:pt>
                <c:pt idx="3049">
                  <c:v>0.61042607740202659</c:v>
                </c:pt>
                <c:pt idx="3050">
                  <c:v>0.61180789232181088</c:v>
                </c:pt>
                <c:pt idx="3051">
                  <c:v>0.61568772318679965</c:v>
                </c:pt>
                <c:pt idx="3052">
                  <c:v>0.61538461538461542</c:v>
                </c:pt>
                <c:pt idx="3053">
                  <c:v>0.61417516275641815</c:v>
                </c:pt>
                <c:pt idx="3054">
                  <c:v>0.61251990689697411</c:v>
                </c:pt>
                <c:pt idx="3055">
                  <c:v>0.61072431904238433</c:v>
                </c:pt>
                <c:pt idx="3056">
                  <c:v>0.6102398242509306</c:v>
                </c:pt>
                <c:pt idx="3057">
                  <c:v>0.6094588005850804</c:v>
                </c:pt>
                <c:pt idx="3058">
                  <c:v>0.60923601803338612</c:v>
                </c:pt>
                <c:pt idx="3059">
                  <c:v>0.61102285225467434</c:v>
                </c:pt>
                <c:pt idx="3060">
                  <c:v>0.60558347968267423</c:v>
                </c:pt>
                <c:pt idx="3061">
                  <c:v>0.60768108896451145</c:v>
                </c:pt>
                <c:pt idx="3062">
                  <c:v>0.6082725060827251</c:v>
                </c:pt>
                <c:pt idx="3063">
                  <c:v>0.60971891957807456</c:v>
                </c:pt>
                <c:pt idx="3064">
                  <c:v>0.60598715307235496</c:v>
                </c:pt>
                <c:pt idx="3065">
                  <c:v>0.60745960393633824</c:v>
                </c:pt>
                <c:pt idx="3066">
                  <c:v>0.60879094119079502</c:v>
                </c:pt>
                <c:pt idx="3067">
                  <c:v>0.60698027314112291</c:v>
                </c:pt>
                <c:pt idx="3068">
                  <c:v>0.60686976574827045</c:v>
                </c:pt>
                <c:pt idx="3069">
                  <c:v>0.60455837011063418</c:v>
                </c:pt>
                <c:pt idx="3070">
                  <c:v>0.60049240377109225</c:v>
                </c:pt>
                <c:pt idx="3071">
                  <c:v>0.60143140674806039</c:v>
                </c:pt>
                <c:pt idx="3072">
                  <c:v>0.60038424591738715</c:v>
                </c:pt>
                <c:pt idx="3073">
                  <c:v>0.60237335100295164</c:v>
                </c:pt>
                <c:pt idx="3074">
                  <c:v>0.60219197880284236</c:v>
                </c:pt>
                <c:pt idx="3075">
                  <c:v>0.60331825037707387</c:v>
                </c:pt>
                <c:pt idx="3076">
                  <c:v>0.60353672520972901</c:v>
                </c:pt>
                <c:pt idx="3077">
                  <c:v>0.60335465186436588</c:v>
                </c:pt>
                <c:pt idx="3078">
                  <c:v>0.60328185328185324</c:v>
                </c:pt>
                <c:pt idx="3079">
                  <c:v>0.60291812371879894</c:v>
                </c:pt>
                <c:pt idx="3080">
                  <c:v>0.60317268834067195</c:v>
                </c:pt>
                <c:pt idx="3081">
                  <c:v>0.60496067755595884</c:v>
                </c:pt>
                <c:pt idx="3082">
                  <c:v>0.60309993365900738</c:v>
                </c:pt>
                <c:pt idx="3083">
                  <c:v>0.60244593047773964</c:v>
                </c:pt>
                <c:pt idx="3084">
                  <c:v>0.60397414990638398</c:v>
                </c:pt>
                <c:pt idx="3085">
                  <c:v>0.60368246302444906</c:v>
                </c:pt>
                <c:pt idx="3086">
                  <c:v>0.6044122091266243</c:v>
                </c:pt>
                <c:pt idx="3087">
                  <c:v>0.60602387734076724</c:v>
                </c:pt>
                <c:pt idx="3088">
                  <c:v>0.60452182323781889</c:v>
                </c:pt>
                <c:pt idx="3089">
                  <c:v>0.60397414990638398</c:v>
                </c:pt>
                <c:pt idx="3090">
                  <c:v>0.60488749092668759</c:v>
                </c:pt>
                <c:pt idx="3091">
                  <c:v>0.6050704907121679</c:v>
                </c:pt>
                <c:pt idx="3092">
                  <c:v>0.60474117077890666</c:v>
                </c:pt>
                <c:pt idx="3093">
                  <c:v>0.60390120176339157</c:v>
                </c:pt>
                <c:pt idx="3094">
                  <c:v>0.60143140674806039</c:v>
                </c:pt>
                <c:pt idx="3095">
                  <c:v>0.60280909036108266</c:v>
                </c:pt>
                <c:pt idx="3096">
                  <c:v>0.6002040693835905</c:v>
                </c:pt>
                <c:pt idx="3097">
                  <c:v>0.60013202904639029</c:v>
                </c:pt>
                <c:pt idx="3098">
                  <c:v>0.60175713082200022</c:v>
                </c:pt>
                <c:pt idx="3099">
                  <c:v>0.60299083453931501</c:v>
                </c:pt>
                <c:pt idx="3100">
                  <c:v>0.60386473429951693</c:v>
                </c:pt>
                <c:pt idx="3101">
                  <c:v>0.60529023666848258</c:v>
                </c:pt>
                <c:pt idx="3102">
                  <c:v>0.60452182323781889</c:v>
                </c:pt>
                <c:pt idx="3103">
                  <c:v>0.60540016951204745</c:v>
                </c:pt>
                <c:pt idx="3104">
                  <c:v>0.60830950787760818</c:v>
                </c:pt>
                <c:pt idx="3105">
                  <c:v>0.60875388080599013</c:v>
                </c:pt>
                <c:pt idx="3106">
                  <c:v>0.60712767895088338</c:v>
                </c:pt>
                <c:pt idx="3107">
                  <c:v>0.60565683483738109</c:v>
                </c:pt>
                <c:pt idx="3108">
                  <c:v>0.60452182323781889</c:v>
                </c:pt>
                <c:pt idx="3109">
                  <c:v>0.60675929858625088</c:v>
                </c:pt>
                <c:pt idx="3110">
                  <c:v>0.60749650689508539</c:v>
                </c:pt>
                <c:pt idx="3111">
                  <c:v>0.60683293889192313</c:v>
                </c:pt>
                <c:pt idx="3112">
                  <c:v>0.60496067755595884</c:v>
                </c:pt>
                <c:pt idx="3113">
                  <c:v>0.60580359847337495</c:v>
                </c:pt>
                <c:pt idx="3114">
                  <c:v>0.60628107190493519</c:v>
                </c:pt>
                <c:pt idx="3115">
                  <c:v>0.60525360125892758</c:v>
                </c:pt>
                <c:pt idx="3116">
                  <c:v>0.60466803724755114</c:v>
                </c:pt>
                <c:pt idx="3117">
                  <c:v>0.60328185328185324</c:v>
                </c:pt>
                <c:pt idx="3118">
                  <c:v>0.60306356289952967</c:v>
                </c:pt>
                <c:pt idx="3119">
                  <c:v>0.60371890847621346</c:v>
                </c:pt>
                <c:pt idx="3120">
                  <c:v>0.60474117077890666</c:v>
                </c:pt>
                <c:pt idx="3121">
                  <c:v>0.60551014229488342</c:v>
                </c:pt>
                <c:pt idx="3122">
                  <c:v>0.60558347968267423</c:v>
                </c:pt>
                <c:pt idx="3123">
                  <c:v>0.60635459616783893</c:v>
                </c:pt>
                <c:pt idx="3124">
                  <c:v>0.60805058980907212</c:v>
                </c:pt>
                <c:pt idx="3125">
                  <c:v>0.60650169820475497</c:v>
                </c:pt>
                <c:pt idx="3126">
                  <c:v>0.60613407685780096</c:v>
                </c:pt>
                <c:pt idx="3127">
                  <c:v>0.60712767895088338</c:v>
                </c:pt>
                <c:pt idx="3128">
                  <c:v>0.60727515637335272</c:v>
                </c:pt>
                <c:pt idx="3129">
                  <c:v>0.60675929858625088</c:v>
                </c:pt>
                <c:pt idx="3130">
                  <c:v>0.6062075654704171</c:v>
                </c:pt>
                <c:pt idx="3131">
                  <c:v>0.60540016951204745</c:v>
                </c:pt>
                <c:pt idx="3132">
                  <c:v>0.60698027314112291</c:v>
                </c:pt>
                <c:pt idx="3133">
                  <c:v>0.60749650689508539</c:v>
                </c:pt>
                <c:pt idx="3134">
                  <c:v>0.60830950787760818</c:v>
                </c:pt>
                <c:pt idx="3135">
                  <c:v>0.60890214942458742</c:v>
                </c:pt>
                <c:pt idx="3136">
                  <c:v>0.61016535481115386</c:v>
                </c:pt>
                <c:pt idx="3137">
                  <c:v>0.60897631082150905</c:v>
                </c:pt>
                <c:pt idx="3138">
                  <c:v>0.60882800608828003</c:v>
                </c:pt>
                <c:pt idx="3139">
                  <c:v>0.60964457721148568</c:v>
                </c:pt>
                <c:pt idx="3140">
                  <c:v>0.6102398242509306</c:v>
                </c:pt>
                <c:pt idx="3141">
                  <c:v>0.60964457721148568</c:v>
                </c:pt>
                <c:pt idx="3142">
                  <c:v>0.60838352497414372</c:v>
                </c:pt>
                <c:pt idx="3143">
                  <c:v>0.6082725060827251</c:v>
                </c:pt>
                <c:pt idx="3144">
                  <c:v>0.60938452163315049</c:v>
                </c:pt>
                <c:pt idx="3145">
                  <c:v>0.60997926070513608</c:v>
                </c:pt>
                <c:pt idx="3146">
                  <c:v>0.61177046372201149</c:v>
                </c:pt>
                <c:pt idx="3147">
                  <c:v>0.61046334167633243</c:v>
                </c:pt>
                <c:pt idx="3148">
                  <c:v>0.61154598825831707</c:v>
                </c:pt>
                <c:pt idx="3149">
                  <c:v>0.61278264599546539</c:v>
                </c:pt>
                <c:pt idx="3150">
                  <c:v>0.61308319538961442</c:v>
                </c:pt>
                <c:pt idx="3151">
                  <c:v>0.61360986684665897</c:v>
                </c:pt>
                <c:pt idx="3152">
                  <c:v>0.61542248753769457</c:v>
                </c:pt>
                <c:pt idx="3153">
                  <c:v>0.61583938908732605</c:v>
                </c:pt>
                <c:pt idx="3154">
                  <c:v>0.61599112972773196</c:v>
                </c:pt>
                <c:pt idx="3155">
                  <c:v>0.61755079355276976</c:v>
                </c:pt>
                <c:pt idx="3156">
                  <c:v>0.61850569025235036</c:v>
                </c:pt>
                <c:pt idx="3157">
                  <c:v>0.61716965993951733</c:v>
                </c:pt>
                <c:pt idx="3158">
                  <c:v>0.61736016792196569</c:v>
                </c:pt>
                <c:pt idx="3159">
                  <c:v>0.61785603954278656</c:v>
                </c:pt>
                <c:pt idx="3160">
                  <c:v>0.61762707677104567</c:v>
                </c:pt>
                <c:pt idx="3161">
                  <c:v>0.61973227565691624</c:v>
                </c:pt>
                <c:pt idx="3162">
                  <c:v>0.62023196675556658</c:v>
                </c:pt>
                <c:pt idx="3163">
                  <c:v>0.62223881525729574</c:v>
                </c:pt>
                <c:pt idx="3164">
                  <c:v>0.62050136510300324</c:v>
                </c:pt>
                <c:pt idx="3165">
                  <c:v>0.62092517851598883</c:v>
                </c:pt>
                <c:pt idx="3166">
                  <c:v>0.62231626112390315</c:v>
                </c:pt>
                <c:pt idx="3167">
                  <c:v>0.61923338906433834</c:v>
                </c:pt>
                <c:pt idx="3168">
                  <c:v>0.61762707677104567</c:v>
                </c:pt>
                <c:pt idx="3169">
                  <c:v>0.62019350037211607</c:v>
                </c:pt>
                <c:pt idx="3170">
                  <c:v>0.62336367036529106</c:v>
                </c:pt>
                <c:pt idx="3171">
                  <c:v>0.62262623746964696</c:v>
                </c:pt>
                <c:pt idx="3172">
                  <c:v>0.62546910182636983</c:v>
                </c:pt>
                <c:pt idx="3173">
                  <c:v>0.62309178141940313</c:v>
                </c:pt>
                <c:pt idx="3174">
                  <c:v>0.62057837904927393</c:v>
                </c:pt>
                <c:pt idx="3175">
                  <c:v>0.61996280223186606</c:v>
                </c:pt>
                <c:pt idx="3176">
                  <c:v>0.62003968253968256</c:v>
                </c:pt>
                <c:pt idx="3177">
                  <c:v>0.61675095596398177</c:v>
                </c:pt>
                <c:pt idx="3178">
                  <c:v>0.61591525006159153</c:v>
                </c:pt>
                <c:pt idx="3179">
                  <c:v>0.61511964077012982</c:v>
                </c:pt>
                <c:pt idx="3180">
                  <c:v>0.61493051285204769</c:v>
                </c:pt>
                <c:pt idx="3181">
                  <c:v>0.61576354679802947</c:v>
                </c:pt>
                <c:pt idx="3182">
                  <c:v>0.61656082372526055</c:v>
                </c:pt>
                <c:pt idx="3183">
                  <c:v>0.61648480364959002</c:v>
                </c:pt>
                <c:pt idx="3184">
                  <c:v>0.61633281972265019</c:v>
                </c:pt>
                <c:pt idx="3185">
                  <c:v>0.61425061425061434</c:v>
                </c:pt>
                <c:pt idx="3186">
                  <c:v>0.61515748031496065</c:v>
                </c:pt>
                <c:pt idx="3187">
                  <c:v>0.6154603643525357</c:v>
                </c:pt>
                <c:pt idx="3188">
                  <c:v>0.61591525006159153</c:v>
                </c:pt>
                <c:pt idx="3189">
                  <c:v>0.6154603643525357</c:v>
                </c:pt>
                <c:pt idx="3190">
                  <c:v>0.61908004705008357</c:v>
                </c:pt>
                <c:pt idx="3191">
                  <c:v>0.62115659357724073</c:v>
                </c:pt>
                <c:pt idx="3192">
                  <c:v>0.61961707664663246</c:v>
                </c:pt>
                <c:pt idx="3193">
                  <c:v>0.6184291898577613</c:v>
                </c:pt>
                <c:pt idx="3194">
                  <c:v>0.61747452917567147</c:v>
                </c:pt>
                <c:pt idx="3195">
                  <c:v>0.61697926949654491</c:v>
                </c:pt>
                <c:pt idx="3196">
                  <c:v>0.61610498428932292</c:v>
                </c:pt>
                <c:pt idx="3197">
                  <c:v>0.61610498428932292</c:v>
                </c:pt>
                <c:pt idx="3198">
                  <c:v>0.61762707677104567</c:v>
                </c:pt>
                <c:pt idx="3199">
                  <c:v>0.61931008856134262</c:v>
                </c:pt>
                <c:pt idx="3200">
                  <c:v>0.61755079355276976</c:v>
                </c:pt>
                <c:pt idx="3201">
                  <c:v>0.61762707677104567</c:v>
                </c:pt>
                <c:pt idx="3202">
                  <c:v>0.61816158743895655</c:v>
                </c:pt>
                <c:pt idx="3203">
                  <c:v>0.61816158743895655</c:v>
                </c:pt>
                <c:pt idx="3204">
                  <c:v>0.61877359074314708</c:v>
                </c:pt>
                <c:pt idx="3205">
                  <c:v>0.61946354457040198</c:v>
                </c:pt>
                <c:pt idx="3206">
                  <c:v>0.6203473945409429</c:v>
                </c:pt>
                <c:pt idx="3207">
                  <c:v>0.61931008856134262</c:v>
                </c:pt>
                <c:pt idx="3208">
                  <c:v>0.62038588001737072</c:v>
                </c:pt>
                <c:pt idx="3209">
                  <c:v>0.62100229770850146</c:v>
                </c:pt>
                <c:pt idx="3210">
                  <c:v>0.6197706848466068</c:v>
                </c:pt>
                <c:pt idx="3211">
                  <c:v>0.6197706848466068</c:v>
                </c:pt>
                <c:pt idx="3212">
                  <c:v>0.62104086448888329</c:v>
                </c:pt>
                <c:pt idx="3213">
                  <c:v>0.62204528489674049</c:v>
                </c:pt>
                <c:pt idx="3214">
                  <c:v>0.62003968253968256</c:v>
                </c:pt>
                <c:pt idx="3215">
                  <c:v>0.61931008856134262</c:v>
                </c:pt>
                <c:pt idx="3216">
                  <c:v>0.62080953563446739</c:v>
                </c:pt>
                <c:pt idx="3217">
                  <c:v>0.62154266890422027</c:v>
                </c:pt>
                <c:pt idx="3218">
                  <c:v>0.62189054726368154</c:v>
                </c:pt>
                <c:pt idx="3219">
                  <c:v>0.62274255822642921</c:v>
                </c:pt>
                <c:pt idx="3220">
                  <c:v>0.62158130283441071</c:v>
                </c:pt>
                <c:pt idx="3221">
                  <c:v>0.62425869280229718</c:v>
                </c:pt>
                <c:pt idx="3222">
                  <c:v>0.62468765617191402</c:v>
                </c:pt>
                <c:pt idx="3223">
                  <c:v>0.62441461130190445</c:v>
                </c:pt>
                <c:pt idx="3224">
                  <c:v>0.62394708928682852</c:v>
                </c:pt>
                <c:pt idx="3225">
                  <c:v>0.62320827620590802</c:v>
                </c:pt>
                <c:pt idx="3226">
                  <c:v>0.624180762748892</c:v>
                </c:pt>
                <c:pt idx="3227">
                  <c:v>0.6245706077072013</c:v>
                </c:pt>
                <c:pt idx="3228">
                  <c:v>0.62586055826761788</c:v>
                </c:pt>
                <c:pt idx="3229">
                  <c:v>0.62637018477920448</c:v>
                </c:pt>
                <c:pt idx="3230">
                  <c:v>0.62735257214554574</c:v>
                </c:pt>
                <c:pt idx="3231">
                  <c:v>0.62770698637875844</c:v>
                </c:pt>
                <c:pt idx="3232">
                  <c:v>0.628061801281246</c:v>
                </c:pt>
                <c:pt idx="3233">
                  <c:v>0.62857502042868818</c:v>
                </c:pt>
                <c:pt idx="3234">
                  <c:v>0.62976257950752568</c:v>
                </c:pt>
                <c:pt idx="3235">
                  <c:v>0.62924742008557766</c:v>
                </c:pt>
                <c:pt idx="3236">
                  <c:v>0.62984190968067022</c:v>
                </c:pt>
                <c:pt idx="3237">
                  <c:v>0.62833804586867736</c:v>
                </c:pt>
                <c:pt idx="3238">
                  <c:v>0.62833804586867736</c:v>
                </c:pt>
                <c:pt idx="3239">
                  <c:v>0.63008002016256071</c:v>
                </c:pt>
                <c:pt idx="3240">
                  <c:v>0.62857502042868818</c:v>
                </c:pt>
                <c:pt idx="3241">
                  <c:v>0.63008002016256071</c:v>
                </c:pt>
                <c:pt idx="3242">
                  <c:v>0.63107408809794274</c:v>
                </c:pt>
                <c:pt idx="3243">
                  <c:v>0.63155235569028678</c:v>
                </c:pt>
                <c:pt idx="3244">
                  <c:v>0.63071586250394196</c:v>
                </c:pt>
                <c:pt idx="3245">
                  <c:v>0.63000063000063</c:v>
                </c:pt>
                <c:pt idx="3246">
                  <c:v>0.62747066574637644</c:v>
                </c:pt>
                <c:pt idx="3247">
                  <c:v>0.62699855790331682</c:v>
                </c:pt>
                <c:pt idx="3248">
                  <c:v>0.62648790878336047</c:v>
                </c:pt>
                <c:pt idx="3249">
                  <c:v>0.62625250501002006</c:v>
                </c:pt>
                <c:pt idx="3250">
                  <c:v>0.62566476881686794</c:v>
                </c:pt>
                <c:pt idx="3251">
                  <c:v>0.6275100401606426</c:v>
                </c:pt>
                <c:pt idx="3252">
                  <c:v>0.62715584822828474</c:v>
                </c:pt>
                <c:pt idx="3253">
                  <c:v>0.62723452298814519</c:v>
                </c:pt>
                <c:pt idx="3254">
                  <c:v>0.62723452298814519</c:v>
                </c:pt>
                <c:pt idx="3255">
                  <c:v>0.62648790878336047</c:v>
                </c:pt>
                <c:pt idx="3256">
                  <c:v>0.62644866253210552</c:v>
                </c:pt>
                <c:pt idx="3257">
                  <c:v>0.62574306989550088</c:v>
                </c:pt>
                <c:pt idx="3258">
                  <c:v>0.62719518314099343</c:v>
                </c:pt>
                <c:pt idx="3259">
                  <c:v>0.62849600905034253</c:v>
                </c:pt>
                <c:pt idx="3260">
                  <c:v>0.62940584088620344</c:v>
                </c:pt>
                <c:pt idx="3261">
                  <c:v>0.62976257950752568</c:v>
                </c:pt>
                <c:pt idx="3262">
                  <c:v>0.62944545855101652</c:v>
                </c:pt>
                <c:pt idx="3263">
                  <c:v>0.62837752921955514</c:v>
                </c:pt>
                <c:pt idx="3264">
                  <c:v>0.62857502042868818</c:v>
                </c:pt>
                <c:pt idx="3265">
                  <c:v>0.62743129627305805</c:v>
                </c:pt>
                <c:pt idx="3266">
                  <c:v>0.62865405167536303</c:v>
                </c:pt>
                <c:pt idx="3267">
                  <c:v>0.62908907901358835</c:v>
                </c:pt>
                <c:pt idx="3268">
                  <c:v>0.62964362171011201</c:v>
                </c:pt>
                <c:pt idx="3269">
                  <c:v>0.62984190968067022</c:v>
                </c:pt>
                <c:pt idx="3270">
                  <c:v>0.62818016207048177</c:v>
                </c:pt>
                <c:pt idx="3271">
                  <c:v>0.62865405167536303</c:v>
                </c:pt>
                <c:pt idx="3272">
                  <c:v>0.62786463238525769</c:v>
                </c:pt>
                <c:pt idx="3273">
                  <c:v>0.62758880381574</c:v>
                </c:pt>
                <c:pt idx="3274">
                  <c:v>0.62774639045825487</c:v>
                </c:pt>
                <c:pt idx="3275">
                  <c:v>0.62778579948521562</c:v>
                </c:pt>
                <c:pt idx="3276">
                  <c:v>0.628061801281246</c:v>
                </c:pt>
                <c:pt idx="3277">
                  <c:v>0.62924742008557766</c:v>
                </c:pt>
                <c:pt idx="3278">
                  <c:v>0.62964362171011201</c:v>
                </c:pt>
                <c:pt idx="3279">
                  <c:v>0.62904950619613764</c:v>
                </c:pt>
                <c:pt idx="3280">
                  <c:v>0.62988158226253466</c:v>
                </c:pt>
                <c:pt idx="3281">
                  <c:v>0.63071586250394196</c:v>
                </c:pt>
                <c:pt idx="3282">
                  <c:v>0.63139285263290812</c:v>
                </c:pt>
                <c:pt idx="3283">
                  <c:v>0.63099444724886422</c:v>
                </c:pt>
                <c:pt idx="3284">
                  <c:v>0.63131313131313127</c:v>
                </c:pt>
                <c:pt idx="3285">
                  <c:v>0.63295145262358377</c:v>
                </c:pt>
                <c:pt idx="3286">
                  <c:v>0.63391442155309041</c:v>
                </c:pt>
                <c:pt idx="3287">
                  <c:v>0.63299151791365993</c:v>
                </c:pt>
                <c:pt idx="3288">
                  <c:v>0.63307166371233226</c:v>
                </c:pt>
                <c:pt idx="3289">
                  <c:v>0.62984190968067022</c:v>
                </c:pt>
                <c:pt idx="3290">
                  <c:v>0.62980224209598179</c:v>
                </c:pt>
                <c:pt idx="3291">
                  <c:v>0.63004032258064513</c:v>
                </c:pt>
                <c:pt idx="3292">
                  <c:v>0.62936622820819432</c:v>
                </c:pt>
                <c:pt idx="3293">
                  <c:v>0.62980224209598179</c:v>
                </c:pt>
                <c:pt idx="3294">
                  <c:v>0.6276281930584322</c:v>
                </c:pt>
                <c:pt idx="3295">
                  <c:v>0.62988158226253466</c:v>
                </c:pt>
                <c:pt idx="3296">
                  <c:v>0.63004032258064513</c:v>
                </c:pt>
                <c:pt idx="3297">
                  <c:v>0.63231109705975341</c:v>
                </c:pt>
                <c:pt idx="3298">
                  <c:v>0.63215121056956824</c:v>
                </c:pt>
                <c:pt idx="3299">
                  <c:v>0.63211125158027814</c:v>
                </c:pt>
                <c:pt idx="3300">
                  <c:v>0.63219117461120244</c:v>
                </c:pt>
                <c:pt idx="3301">
                  <c:v>0.63243106501391355</c:v>
                </c:pt>
                <c:pt idx="3302">
                  <c:v>0.63251106894370657</c:v>
                </c:pt>
                <c:pt idx="3303">
                  <c:v>0.63327211702868724</c:v>
                </c:pt>
                <c:pt idx="3304">
                  <c:v>0.63443725415556396</c:v>
                </c:pt>
                <c:pt idx="3305">
                  <c:v>0.63492063492063489</c:v>
                </c:pt>
                <c:pt idx="3306">
                  <c:v>0.63439700564613333</c:v>
                </c:pt>
                <c:pt idx="3307">
                  <c:v>0.63251106894370657</c:v>
                </c:pt>
                <c:pt idx="3308">
                  <c:v>0.63259109311740891</c:v>
                </c:pt>
                <c:pt idx="3309">
                  <c:v>0.63223114370613898</c:v>
                </c:pt>
                <c:pt idx="3310">
                  <c:v>0.63307166371233226</c:v>
                </c:pt>
                <c:pt idx="3311">
                  <c:v>0.63267113754270532</c:v>
                </c:pt>
                <c:pt idx="3312">
                  <c:v>0.63359310650700118</c:v>
                </c:pt>
                <c:pt idx="3313">
                  <c:v>0.63215121056956824</c:v>
                </c:pt>
                <c:pt idx="3314">
                  <c:v>0.63259109311740891</c:v>
                </c:pt>
                <c:pt idx="3315">
                  <c:v>0.63303158827625494</c:v>
                </c:pt>
                <c:pt idx="3316">
                  <c:v>0.63215121056956824</c:v>
                </c:pt>
                <c:pt idx="3317">
                  <c:v>0.63307166371233226</c:v>
                </c:pt>
                <c:pt idx="3318">
                  <c:v>0.63231109705975341</c:v>
                </c:pt>
                <c:pt idx="3319">
                  <c:v>0.63343257110280615</c:v>
                </c:pt>
                <c:pt idx="3320">
                  <c:v>0.63399480124262986</c:v>
                </c:pt>
                <c:pt idx="3321">
                  <c:v>0.63588960956377971</c:v>
                </c:pt>
                <c:pt idx="3322">
                  <c:v>0.63548551093035077</c:v>
                </c:pt>
                <c:pt idx="3323">
                  <c:v>0.63484002031488063</c:v>
                </c:pt>
                <c:pt idx="3324">
                  <c:v>0.63435676224308546</c:v>
                </c:pt>
                <c:pt idx="3325">
                  <c:v>0.63528365415157861</c:v>
                </c:pt>
                <c:pt idx="3326">
                  <c:v>0.63580874872838256</c:v>
                </c:pt>
                <c:pt idx="3327">
                  <c:v>0.63617278452827786</c:v>
                </c:pt>
                <c:pt idx="3328">
                  <c:v>0.63556628956400152</c:v>
                </c:pt>
                <c:pt idx="3329">
                  <c:v>0.63584917657531637</c:v>
                </c:pt>
                <c:pt idx="3330">
                  <c:v>0.6338742393509128</c:v>
                </c:pt>
                <c:pt idx="3331">
                  <c:v>0.63419583967529169</c:v>
                </c:pt>
                <c:pt idx="3332">
                  <c:v>0.63516260162601623</c:v>
                </c:pt>
                <c:pt idx="3333">
                  <c:v>0.63690210814597792</c:v>
                </c:pt>
                <c:pt idx="3334">
                  <c:v>0.63657775797313643</c:v>
                </c:pt>
                <c:pt idx="3335">
                  <c:v>0.63613231552162852</c:v>
                </c:pt>
                <c:pt idx="3336">
                  <c:v>0.63828429182357826</c:v>
                </c:pt>
                <c:pt idx="3337">
                  <c:v>0.64</c:v>
                </c:pt>
                <c:pt idx="3338">
                  <c:v>0.64040986231187957</c:v>
                </c:pt>
                <c:pt idx="3339">
                  <c:v>0.64086131761086895</c:v>
                </c:pt>
                <c:pt idx="3340">
                  <c:v>0.63799923440091877</c:v>
                </c:pt>
                <c:pt idx="3341">
                  <c:v>0.63856960408684549</c:v>
                </c:pt>
                <c:pt idx="3342">
                  <c:v>0.63832503510787697</c:v>
                </c:pt>
                <c:pt idx="3343">
                  <c:v>0.63828429182357826</c:v>
                </c:pt>
                <c:pt idx="3344">
                  <c:v>0.63702382469104346</c:v>
                </c:pt>
                <c:pt idx="3345">
                  <c:v>0.63787714486189961</c:v>
                </c:pt>
                <c:pt idx="3346">
                  <c:v>0.63828429182357826</c:v>
                </c:pt>
                <c:pt idx="3347">
                  <c:v>0.63820282085646818</c:v>
                </c:pt>
                <c:pt idx="3348">
                  <c:v>0.63954975697109229</c:v>
                </c:pt>
                <c:pt idx="3349">
                  <c:v>0.63865116873163874</c:v>
                </c:pt>
                <c:pt idx="3350">
                  <c:v>0.6391818472355385</c:v>
                </c:pt>
                <c:pt idx="3351">
                  <c:v>0.63930443677279114</c:v>
                </c:pt>
                <c:pt idx="3352">
                  <c:v>0.63934531040214815</c:v>
                </c:pt>
                <c:pt idx="3353">
                  <c:v>0.63971340839303992</c:v>
                </c:pt>
                <c:pt idx="3354">
                  <c:v>0.63979526551503518</c:v>
                </c:pt>
                <c:pt idx="3355">
                  <c:v>0.6402048655569782</c:v>
                </c:pt>
                <c:pt idx="3356">
                  <c:v>0.6417661404184315</c:v>
                </c:pt>
                <c:pt idx="3357">
                  <c:v>0.64110783433773555</c:v>
                </c:pt>
                <c:pt idx="3358">
                  <c:v>0.6421782686873877</c:v>
                </c:pt>
                <c:pt idx="3359">
                  <c:v>0.64337643955478352</c:v>
                </c:pt>
                <c:pt idx="3360">
                  <c:v>0.64432989690721643</c:v>
                </c:pt>
                <c:pt idx="3361">
                  <c:v>0.64345923685734507</c:v>
                </c:pt>
                <c:pt idx="3362">
                  <c:v>0.64391500321957507</c:v>
                </c:pt>
                <c:pt idx="3363">
                  <c:v>0.64242579982012082</c:v>
                </c:pt>
                <c:pt idx="3364">
                  <c:v>0.64151911726969468</c:v>
                </c:pt>
                <c:pt idx="3365">
                  <c:v>0.64016388195378016</c:v>
                </c:pt>
                <c:pt idx="3366">
                  <c:v>0.64156027458779752</c:v>
                </c:pt>
                <c:pt idx="3367">
                  <c:v>0.64156027458779752</c:v>
                </c:pt>
                <c:pt idx="3368">
                  <c:v>0.64057395426301966</c:v>
                </c:pt>
                <c:pt idx="3369">
                  <c:v>0.63926356836923859</c:v>
                </c:pt>
                <c:pt idx="3370">
                  <c:v>0.64053292339226242</c:v>
                </c:pt>
                <c:pt idx="3371">
                  <c:v>0.64147796523189426</c:v>
                </c:pt>
                <c:pt idx="3372">
                  <c:v>0.6402048655569782</c:v>
                </c:pt>
                <c:pt idx="3373">
                  <c:v>0.6406970784213224</c:v>
                </c:pt>
                <c:pt idx="3374">
                  <c:v>0.64172495668356544</c:v>
                </c:pt>
                <c:pt idx="3375">
                  <c:v>0.64374919531350594</c:v>
                </c:pt>
                <c:pt idx="3376">
                  <c:v>0.64557779212395094</c:v>
                </c:pt>
                <c:pt idx="3377">
                  <c:v>0.64582795143373806</c:v>
                </c:pt>
                <c:pt idx="3378">
                  <c:v>0.64358347277641903</c:v>
                </c:pt>
                <c:pt idx="3379">
                  <c:v>0.64566115702479343</c:v>
                </c:pt>
                <c:pt idx="3380">
                  <c:v>0.64607830469052852</c:v>
                </c:pt>
                <c:pt idx="3381">
                  <c:v>0.64416387528987373</c:v>
                </c:pt>
                <c:pt idx="3382">
                  <c:v>0.64511966969872914</c:v>
                </c:pt>
                <c:pt idx="3383">
                  <c:v>0.64566115702479343</c:v>
                </c:pt>
                <c:pt idx="3384">
                  <c:v>0.6420545746388443</c:v>
                </c:pt>
                <c:pt idx="3385">
                  <c:v>0.6418073294397022</c:v>
                </c:pt>
                <c:pt idx="3386">
                  <c:v>0.6420958006934635</c:v>
                </c:pt>
                <c:pt idx="3387">
                  <c:v>0.64094346878605302</c:v>
                </c:pt>
                <c:pt idx="3388">
                  <c:v>0.64073813032613569</c:v>
                </c:pt>
                <c:pt idx="3389">
                  <c:v>0.64123116383456236</c:v>
                </c:pt>
                <c:pt idx="3390">
                  <c:v>0.6402048655569782</c:v>
                </c:pt>
                <c:pt idx="3391">
                  <c:v>0.64045087741770212</c:v>
                </c:pt>
                <c:pt idx="3392">
                  <c:v>0.64036885245901631</c:v>
                </c:pt>
                <c:pt idx="3393">
                  <c:v>0.63885517153261362</c:v>
                </c:pt>
                <c:pt idx="3394">
                  <c:v>0.63363325307312124</c:v>
                </c:pt>
                <c:pt idx="3395">
                  <c:v>0.6319914049168931</c:v>
                </c:pt>
                <c:pt idx="3396">
                  <c:v>0.63451776649746194</c:v>
                </c:pt>
                <c:pt idx="3397">
                  <c:v>0.63657775797313643</c:v>
                </c:pt>
                <c:pt idx="3398">
                  <c:v>0.63528365415157861</c:v>
                </c:pt>
                <c:pt idx="3399">
                  <c:v>0.63504159522448722</c:v>
                </c:pt>
                <c:pt idx="3400">
                  <c:v>0.6375924509053813</c:v>
                </c:pt>
                <c:pt idx="3401">
                  <c:v>0.63803994130032549</c:v>
                </c:pt>
                <c:pt idx="3402">
                  <c:v>0.63787714486189961</c:v>
                </c:pt>
                <c:pt idx="3403">
                  <c:v>0.63605139295255053</c:v>
                </c:pt>
                <c:pt idx="3404">
                  <c:v>0.63629422244846012</c:v>
                </c:pt>
                <c:pt idx="3405">
                  <c:v>0.63605139295255053</c:v>
                </c:pt>
                <c:pt idx="3406">
                  <c:v>0.63443725415556396</c:v>
                </c:pt>
                <c:pt idx="3407">
                  <c:v>0.63403499873193003</c:v>
                </c:pt>
                <c:pt idx="3408">
                  <c:v>0.63556628956400152</c:v>
                </c:pt>
                <c:pt idx="3409">
                  <c:v>0.63399480124262986</c:v>
                </c:pt>
                <c:pt idx="3410">
                  <c:v>0.63399480124262986</c:v>
                </c:pt>
                <c:pt idx="3411">
                  <c:v>0.63223114370613898</c:v>
                </c:pt>
                <c:pt idx="3412">
                  <c:v>0.63159224404724312</c:v>
                </c:pt>
                <c:pt idx="3413">
                  <c:v>0.63291139240506322</c:v>
                </c:pt>
                <c:pt idx="3414">
                  <c:v>0.63391442155309041</c:v>
                </c:pt>
                <c:pt idx="3415">
                  <c:v>0.63475942617747882</c:v>
                </c:pt>
                <c:pt idx="3416">
                  <c:v>0.63629422244846012</c:v>
                </c:pt>
                <c:pt idx="3417">
                  <c:v>0.63588960956377971</c:v>
                </c:pt>
                <c:pt idx="3418">
                  <c:v>0.6338742393509128</c:v>
                </c:pt>
                <c:pt idx="3419">
                  <c:v>0.63435676224308546</c:v>
                </c:pt>
                <c:pt idx="3420">
                  <c:v>0.63435676224308546</c:v>
                </c:pt>
                <c:pt idx="3421">
                  <c:v>0.63536438147277463</c:v>
                </c:pt>
                <c:pt idx="3422">
                  <c:v>0.63665881454128737</c:v>
                </c:pt>
                <c:pt idx="3423">
                  <c:v>0.63580874872838256</c:v>
                </c:pt>
                <c:pt idx="3424">
                  <c:v>0.63673989175421841</c:v>
                </c:pt>
                <c:pt idx="3425">
                  <c:v>0.63938618925831203</c:v>
                </c:pt>
                <c:pt idx="3426">
                  <c:v>0.63889598773319711</c:v>
                </c:pt>
                <c:pt idx="3427">
                  <c:v>0.63734862970044615</c:v>
                </c:pt>
                <c:pt idx="3428">
                  <c:v>0.63734862970044615</c:v>
                </c:pt>
                <c:pt idx="3429">
                  <c:v>0.63910014699303386</c:v>
                </c:pt>
                <c:pt idx="3430">
                  <c:v>0.64102564102564097</c:v>
                </c:pt>
                <c:pt idx="3431">
                  <c:v>0.64053292339226242</c:v>
                </c:pt>
                <c:pt idx="3432">
                  <c:v>0.64061499039077519</c:v>
                </c:pt>
                <c:pt idx="3433">
                  <c:v>0.64016388195378016</c:v>
                </c:pt>
                <c:pt idx="3434">
                  <c:v>0.63995904262127223</c:v>
                </c:pt>
                <c:pt idx="3435">
                  <c:v>0.63897763578274758</c:v>
                </c:pt>
                <c:pt idx="3436">
                  <c:v>0.63930443677279114</c:v>
                </c:pt>
                <c:pt idx="3437">
                  <c:v>0.63820282085646818</c:v>
                </c:pt>
                <c:pt idx="3438">
                  <c:v>0.63926356836923859</c:v>
                </c:pt>
                <c:pt idx="3439">
                  <c:v>0.64098455227229023</c:v>
                </c:pt>
                <c:pt idx="3440">
                  <c:v>0.64053292339226242</c:v>
                </c:pt>
                <c:pt idx="3441">
                  <c:v>0.64156027458779752</c:v>
                </c:pt>
                <c:pt idx="3442">
                  <c:v>0.64049189777749316</c:v>
                </c:pt>
                <c:pt idx="3443">
                  <c:v>0.63938618925831203</c:v>
                </c:pt>
                <c:pt idx="3444">
                  <c:v>0.64139567699313704</c:v>
                </c:pt>
                <c:pt idx="3445">
                  <c:v>0.6417661404184315</c:v>
                </c:pt>
                <c:pt idx="3446">
                  <c:v>0.64164260506897663</c:v>
                </c:pt>
                <c:pt idx="3447">
                  <c:v>0.64275613832112088</c:v>
                </c:pt>
                <c:pt idx="3448">
                  <c:v>0.64275613832112088</c:v>
                </c:pt>
                <c:pt idx="3449">
                  <c:v>0.64238453138048435</c:v>
                </c:pt>
                <c:pt idx="3450">
                  <c:v>0.6432522835456066</c:v>
                </c:pt>
                <c:pt idx="3451">
                  <c:v>0.64337643955478352</c:v>
                </c:pt>
                <c:pt idx="3452">
                  <c:v>0.64226075786769432</c:v>
                </c:pt>
                <c:pt idx="3453">
                  <c:v>0.64242579982012082</c:v>
                </c:pt>
                <c:pt idx="3454">
                  <c:v>0.64312817544536627</c:v>
                </c:pt>
                <c:pt idx="3455">
                  <c:v>0.64296277245547484</c:v>
                </c:pt>
                <c:pt idx="3456">
                  <c:v>0.64379063928410485</c:v>
                </c:pt>
                <c:pt idx="3457">
                  <c:v>0.64288010286081643</c:v>
                </c:pt>
                <c:pt idx="3458">
                  <c:v>0.64358347277641903</c:v>
                </c:pt>
                <c:pt idx="3459">
                  <c:v>0.64503644455911757</c:v>
                </c:pt>
                <c:pt idx="3460">
                  <c:v>0.64591138095853251</c:v>
                </c:pt>
                <c:pt idx="3461">
                  <c:v>0.64620355411954766</c:v>
                </c:pt>
                <c:pt idx="3462">
                  <c:v>0.64645419872002075</c:v>
                </c:pt>
                <c:pt idx="3463">
                  <c:v>0.64561947188327207</c:v>
                </c:pt>
                <c:pt idx="3464">
                  <c:v>0.64383208859129537</c:v>
                </c:pt>
                <c:pt idx="3465">
                  <c:v>0.64495324089003547</c:v>
                </c:pt>
                <c:pt idx="3466">
                  <c:v>0.64528618442279151</c:v>
                </c:pt>
                <c:pt idx="3467">
                  <c:v>0.64503644455911757</c:v>
                </c:pt>
                <c:pt idx="3468">
                  <c:v>0.6455361177457879</c:v>
                </c:pt>
                <c:pt idx="3469">
                  <c:v>0.64632885211995872</c:v>
                </c:pt>
                <c:pt idx="3470">
                  <c:v>0.64666321779617175</c:v>
                </c:pt>
                <c:pt idx="3471">
                  <c:v>0.64733298808907302</c:v>
                </c:pt>
                <c:pt idx="3472">
                  <c:v>0.64846637701835164</c:v>
                </c:pt>
                <c:pt idx="3473">
                  <c:v>0.64792017623428788</c:v>
                </c:pt>
                <c:pt idx="3474">
                  <c:v>0.64733298808907302</c:v>
                </c:pt>
                <c:pt idx="3475">
                  <c:v>0.64645419872002075</c:v>
                </c:pt>
                <c:pt idx="3476">
                  <c:v>0.64478689793023403</c:v>
                </c:pt>
                <c:pt idx="3477">
                  <c:v>0.64358347277641903</c:v>
                </c:pt>
                <c:pt idx="3478">
                  <c:v>0.64283877603497042</c:v>
                </c:pt>
                <c:pt idx="3479">
                  <c:v>0.64250835260858385</c:v>
                </c:pt>
                <c:pt idx="3480">
                  <c:v>0.64172495668356544</c:v>
                </c:pt>
                <c:pt idx="3481">
                  <c:v>0.64156027458779752</c:v>
                </c:pt>
                <c:pt idx="3482">
                  <c:v>0.64267352185089976</c:v>
                </c:pt>
                <c:pt idx="3483">
                  <c:v>0.64188972334552918</c:v>
                </c:pt>
                <c:pt idx="3484">
                  <c:v>0.6421782686873877</c:v>
                </c:pt>
                <c:pt idx="3485">
                  <c:v>0.64337643955478352</c:v>
                </c:pt>
                <c:pt idx="3486">
                  <c:v>0.64424687540265424</c:v>
                </c:pt>
                <c:pt idx="3487">
                  <c:v>0.64441293981183134</c:v>
                </c:pt>
                <c:pt idx="3488">
                  <c:v>0.64536947402387868</c:v>
                </c:pt>
                <c:pt idx="3489">
                  <c:v>0.64771034393419258</c:v>
                </c:pt>
                <c:pt idx="3490">
                  <c:v>0.64985703145308038</c:v>
                </c:pt>
                <c:pt idx="3491">
                  <c:v>0.64758450977852611</c:v>
                </c:pt>
                <c:pt idx="3492">
                  <c:v>0.6482141699617554</c:v>
                </c:pt>
                <c:pt idx="3493">
                  <c:v>0.64964594296108624</c:v>
                </c:pt>
                <c:pt idx="3494">
                  <c:v>0.65078745281790973</c:v>
                </c:pt>
                <c:pt idx="3495">
                  <c:v>0.64943499155734508</c:v>
                </c:pt>
                <c:pt idx="3496">
                  <c:v>0.64951935567679908</c:v>
                </c:pt>
                <c:pt idx="3497">
                  <c:v>0.64876086674451794</c:v>
                </c:pt>
                <c:pt idx="3498">
                  <c:v>0.64804614088523105</c:v>
                </c:pt>
                <c:pt idx="3499">
                  <c:v>0.64666321779617175</c:v>
                </c:pt>
                <c:pt idx="3500">
                  <c:v>0.64499484004127972</c:v>
                </c:pt>
                <c:pt idx="3501">
                  <c:v>0.64624531472146818</c:v>
                </c:pt>
                <c:pt idx="3502">
                  <c:v>0.64657959394801501</c:v>
                </c:pt>
                <c:pt idx="3503">
                  <c:v>0.64670503783224476</c:v>
                </c:pt>
                <c:pt idx="3504">
                  <c:v>0.64499484004127972</c:v>
                </c:pt>
                <c:pt idx="3505">
                  <c:v>0.64511966969872914</c:v>
                </c:pt>
                <c:pt idx="3506">
                  <c:v>0.64574454345860777</c:v>
                </c:pt>
                <c:pt idx="3507">
                  <c:v>0.64620355411954766</c:v>
                </c:pt>
                <c:pt idx="3508">
                  <c:v>0.6462870807212564</c:v>
                </c:pt>
                <c:pt idx="3509">
                  <c:v>0.64574454345860777</c:v>
                </c:pt>
                <c:pt idx="3510">
                  <c:v>0.64641241111829351</c:v>
                </c:pt>
                <c:pt idx="3511">
                  <c:v>0.64800414722654232</c:v>
                </c:pt>
                <c:pt idx="3512">
                  <c:v>0.649392817715436</c:v>
                </c:pt>
                <c:pt idx="3513">
                  <c:v>0.6502373366278692</c:v>
                </c:pt>
                <c:pt idx="3514">
                  <c:v>0.65049112079620108</c:v>
                </c:pt>
                <c:pt idx="3515">
                  <c:v>0.64855048965561968</c:v>
                </c:pt>
                <c:pt idx="3516">
                  <c:v>0.64762644906417977</c:v>
                </c:pt>
                <c:pt idx="3517">
                  <c:v>0.64876086674451794</c:v>
                </c:pt>
                <c:pt idx="3518">
                  <c:v>0.64766839378238339</c:v>
                </c:pt>
                <c:pt idx="3519">
                  <c:v>0.64766839378238339</c:v>
                </c:pt>
                <c:pt idx="3520">
                  <c:v>0.64804614088523105</c:v>
                </c:pt>
                <c:pt idx="3521">
                  <c:v>0.64624531472146818</c:v>
                </c:pt>
                <c:pt idx="3522">
                  <c:v>0.64712353588300009</c:v>
                </c:pt>
                <c:pt idx="3523">
                  <c:v>0.64729108680173475</c:v>
                </c:pt>
                <c:pt idx="3524">
                  <c:v>0.6467886941336265</c:v>
                </c:pt>
                <c:pt idx="3525">
                  <c:v>0.64578624475298674</c:v>
                </c:pt>
                <c:pt idx="3526">
                  <c:v>0.64695607168273273</c:v>
                </c:pt>
                <c:pt idx="3527">
                  <c:v>0.64813014453302231</c:v>
                </c:pt>
                <c:pt idx="3528">
                  <c:v>0.64750064750064751</c:v>
                </c:pt>
                <c:pt idx="3529">
                  <c:v>0.64620355411954766</c:v>
                </c:pt>
                <c:pt idx="3530">
                  <c:v>0.64399793920659454</c:v>
                </c:pt>
                <c:pt idx="3531">
                  <c:v>0.64408089656060807</c:v>
                </c:pt>
                <c:pt idx="3532">
                  <c:v>0.64374919531350594</c:v>
                </c:pt>
                <c:pt idx="3533">
                  <c:v>0.64424687540265424</c:v>
                </c:pt>
                <c:pt idx="3534">
                  <c:v>0.64511966969872914</c:v>
                </c:pt>
                <c:pt idx="3535">
                  <c:v>0.64607830469052852</c:v>
                </c:pt>
                <c:pt idx="3536">
                  <c:v>0.64645419872002075</c:v>
                </c:pt>
                <c:pt idx="3537">
                  <c:v>0.64582795143373806</c:v>
                </c:pt>
                <c:pt idx="3538">
                  <c:v>0.64536947402387868</c:v>
                </c:pt>
                <c:pt idx="3539">
                  <c:v>0.64603656566961687</c:v>
                </c:pt>
                <c:pt idx="3540">
                  <c:v>0.64591138095853251</c:v>
                </c:pt>
                <c:pt idx="3541">
                  <c:v>0.64462064075291692</c:v>
                </c:pt>
                <c:pt idx="3542">
                  <c:v>0.64457908985432522</c:v>
                </c:pt>
                <c:pt idx="3543">
                  <c:v>0.64250835260858385</c:v>
                </c:pt>
                <c:pt idx="3544">
                  <c:v>0.64226075786769432</c:v>
                </c:pt>
                <c:pt idx="3545">
                  <c:v>0.64283877603497042</c:v>
                </c:pt>
                <c:pt idx="3546">
                  <c:v>0.64254963695945511</c:v>
                </c:pt>
                <c:pt idx="3547">
                  <c:v>0.6420958006934635</c:v>
                </c:pt>
                <c:pt idx="3548">
                  <c:v>0.64259092661611616</c:v>
                </c:pt>
                <c:pt idx="3549">
                  <c:v>0.64341783554240117</c:v>
                </c:pt>
                <c:pt idx="3550">
                  <c:v>0.64437141568400025</c:v>
                </c:pt>
                <c:pt idx="3551">
                  <c:v>0.64379063928410485</c:v>
                </c:pt>
                <c:pt idx="3552">
                  <c:v>0.64420537267280809</c:v>
                </c:pt>
                <c:pt idx="3553">
                  <c:v>0.64370775667846791</c:v>
                </c:pt>
                <c:pt idx="3554">
                  <c:v>0.64545278512876791</c:v>
                </c:pt>
                <c:pt idx="3555">
                  <c:v>0.64703979294726621</c:v>
                </c:pt>
                <c:pt idx="3556">
                  <c:v>0.64624531472146818</c:v>
                </c:pt>
                <c:pt idx="3557">
                  <c:v>0.64716541548019679</c:v>
                </c:pt>
                <c:pt idx="3558">
                  <c:v>0.6482141699617554</c:v>
                </c:pt>
                <c:pt idx="3559">
                  <c:v>0.64804614088523105</c:v>
                </c:pt>
                <c:pt idx="3560">
                  <c:v>0.64792017623428788</c:v>
                </c:pt>
                <c:pt idx="3561">
                  <c:v>0.64783622700181387</c:v>
                </c:pt>
                <c:pt idx="3562">
                  <c:v>0.64733298808907302</c:v>
                </c:pt>
                <c:pt idx="3563">
                  <c:v>0.64829821717990277</c:v>
                </c:pt>
                <c:pt idx="3564">
                  <c:v>0.64796215900991383</c:v>
                </c:pt>
                <c:pt idx="3565">
                  <c:v>0.64653779013383339</c:v>
                </c:pt>
                <c:pt idx="3566">
                  <c:v>0.64457908985432522</c:v>
                </c:pt>
                <c:pt idx="3567">
                  <c:v>0.64532782653588017</c:v>
                </c:pt>
                <c:pt idx="3568">
                  <c:v>0.64645419872002075</c:v>
                </c:pt>
                <c:pt idx="3569">
                  <c:v>0.64708166170570725</c:v>
                </c:pt>
                <c:pt idx="3570">
                  <c:v>0.64441293981183134</c:v>
                </c:pt>
                <c:pt idx="3571">
                  <c:v>0.64374919531350594</c:v>
                </c:pt>
                <c:pt idx="3572">
                  <c:v>0.64374919531350594</c:v>
                </c:pt>
                <c:pt idx="3573">
                  <c:v>0.64511966969872914</c:v>
                </c:pt>
                <c:pt idx="3574">
                  <c:v>0.64603656566961687</c:v>
                </c:pt>
                <c:pt idx="3575">
                  <c:v>0.64570284754955776</c:v>
                </c:pt>
                <c:pt idx="3576">
                  <c:v>0.64478689793023403</c:v>
                </c:pt>
                <c:pt idx="3577">
                  <c:v>0.64437141568400025</c:v>
                </c:pt>
                <c:pt idx="3578">
                  <c:v>0.64470375862291285</c:v>
                </c:pt>
                <c:pt idx="3579">
                  <c:v>0.64374919531350594</c:v>
                </c:pt>
                <c:pt idx="3580">
                  <c:v>0.64271482743106878</c:v>
                </c:pt>
                <c:pt idx="3581">
                  <c:v>0.64188972334552918</c:v>
                </c:pt>
                <c:pt idx="3582">
                  <c:v>0.64188972334552918</c:v>
                </c:pt>
                <c:pt idx="3583">
                  <c:v>0.64061499039077519</c:v>
                </c:pt>
                <c:pt idx="3584">
                  <c:v>0.64184852374839541</c:v>
                </c:pt>
                <c:pt idx="3585">
                  <c:v>0.64275613832112088</c:v>
                </c:pt>
                <c:pt idx="3586">
                  <c:v>0.64213703204263795</c:v>
                </c:pt>
                <c:pt idx="3587">
                  <c:v>0.64156027458779752</c:v>
                </c:pt>
                <c:pt idx="3588">
                  <c:v>0.63983620193230539</c:v>
                </c:pt>
                <c:pt idx="3589">
                  <c:v>0.6411489388985061</c:v>
                </c:pt>
                <c:pt idx="3590">
                  <c:v>0.63979526551503518</c:v>
                </c:pt>
                <c:pt idx="3591">
                  <c:v>0.64032784785810326</c:v>
                </c:pt>
                <c:pt idx="3592">
                  <c:v>0.63987714358843106</c:v>
                </c:pt>
                <c:pt idx="3593">
                  <c:v>0.63889598773319711</c:v>
                </c:pt>
                <c:pt idx="3594">
                  <c:v>0.63930443677279114</c:v>
                </c:pt>
                <c:pt idx="3595">
                  <c:v>0.64024585440809267</c:v>
                </c:pt>
                <c:pt idx="3596">
                  <c:v>0.63914099450338746</c:v>
                </c:pt>
                <c:pt idx="3597">
                  <c:v>0.64086131761086895</c:v>
                </c:pt>
                <c:pt idx="3598">
                  <c:v>0.64135454079014886</c:v>
                </c:pt>
                <c:pt idx="3599">
                  <c:v>0.64139567699313704</c:v>
                </c:pt>
                <c:pt idx="3600">
                  <c:v>0.64143681847338041</c:v>
                </c:pt>
                <c:pt idx="3601">
                  <c:v>0.64250835260858385</c:v>
                </c:pt>
                <c:pt idx="3602">
                  <c:v>0.64337643955478352</c:v>
                </c:pt>
                <c:pt idx="3603">
                  <c:v>0.64321090885701426</c:v>
                </c:pt>
                <c:pt idx="3604">
                  <c:v>0.64441293981183134</c:v>
                </c:pt>
                <c:pt idx="3605">
                  <c:v>0.64358347277641903</c:v>
                </c:pt>
                <c:pt idx="3606">
                  <c:v>0.64370775667846791</c:v>
                </c:pt>
                <c:pt idx="3607">
                  <c:v>0.64457908985432522</c:v>
                </c:pt>
                <c:pt idx="3608">
                  <c:v>0.64487005868317537</c:v>
                </c:pt>
                <c:pt idx="3609">
                  <c:v>0.64457908985432522</c:v>
                </c:pt>
                <c:pt idx="3610">
                  <c:v>0.64607830469052852</c:v>
                </c:pt>
                <c:pt idx="3611">
                  <c:v>0.64712353588300009</c:v>
                </c:pt>
                <c:pt idx="3612">
                  <c:v>0.64825619084662256</c:v>
                </c:pt>
                <c:pt idx="3613">
                  <c:v>0.64876086674451794</c:v>
                </c:pt>
                <c:pt idx="3614">
                  <c:v>0.649392817715436</c:v>
                </c:pt>
                <c:pt idx="3615">
                  <c:v>0.64846637701835164</c:v>
                </c:pt>
                <c:pt idx="3616">
                  <c:v>0.64863462411623529</c:v>
                </c:pt>
                <c:pt idx="3617">
                  <c:v>0.64754257592436704</c:v>
                </c:pt>
                <c:pt idx="3618">
                  <c:v>0.64699792960662528</c:v>
                </c:pt>
                <c:pt idx="3619">
                  <c:v>0.64930848646191808</c:v>
                </c:pt>
                <c:pt idx="3620">
                  <c:v>0.64951935567679908</c:v>
                </c:pt>
                <c:pt idx="3621">
                  <c:v>0.65049112079620108</c:v>
                </c:pt>
                <c:pt idx="3622">
                  <c:v>0.64989926561382982</c:v>
                </c:pt>
                <c:pt idx="3623">
                  <c:v>0.65015278590468761</c:v>
                </c:pt>
                <c:pt idx="3624">
                  <c:v>0.6518055012384304</c:v>
                </c:pt>
                <c:pt idx="3625">
                  <c:v>0.65146579804560267</c:v>
                </c:pt>
                <c:pt idx="3626">
                  <c:v>0.65363749264657822</c:v>
                </c:pt>
                <c:pt idx="3627">
                  <c:v>0.65299725741151882</c:v>
                </c:pt>
                <c:pt idx="3628">
                  <c:v>0.6524008350730689</c:v>
                </c:pt>
                <c:pt idx="3629">
                  <c:v>0.65112644875634851</c:v>
                </c:pt>
                <c:pt idx="3630">
                  <c:v>0.65286936084089575</c:v>
                </c:pt>
                <c:pt idx="3631">
                  <c:v>0.65104166666666663</c:v>
                </c:pt>
                <c:pt idx="3632">
                  <c:v>0.64724919093851141</c:v>
                </c:pt>
                <c:pt idx="3633">
                  <c:v>0.64566115702479343</c:v>
                </c:pt>
                <c:pt idx="3634">
                  <c:v>0.6467886941336265</c:v>
                </c:pt>
                <c:pt idx="3635">
                  <c:v>0.64687237208098836</c:v>
                </c:pt>
                <c:pt idx="3636">
                  <c:v>0.64666321779617175</c:v>
                </c:pt>
                <c:pt idx="3637">
                  <c:v>0.64582795143373806</c:v>
                </c:pt>
                <c:pt idx="3638">
                  <c:v>0.6455361177457879</c:v>
                </c:pt>
                <c:pt idx="3639">
                  <c:v>0.64737489480157961</c:v>
                </c:pt>
                <c:pt idx="3640">
                  <c:v>0.64766839378238339</c:v>
                </c:pt>
                <c:pt idx="3641">
                  <c:v>0.64741680694030823</c:v>
                </c:pt>
                <c:pt idx="3642">
                  <c:v>0.64750064750064751</c:v>
                </c:pt>
                <c:pt idx="3643">
                  <c:v>0.64653779013383339</c:v>
                </c:pt>
                <c:pt idx="3644">
                  <c:v>0.64779426054285161</c:v>
                </c:pt>
                <c:pt idx="3645">
                  <c:v>0.64750064750064751</c:v>
                </c:pt>
                <c:pt idx="3646">
                  <c:v>0.64645419872002075</c:v>
                </c:pt>
                <c:pt idx="3647">
                  <c:v>0.64582795143373806</c:v>
                </c:pt>
                <c:pt idx="3648">
                  <c:v>0.64532782653588017</c:v>
                </c:pt>
                <c:pt idx="3649">
                  <c:v>0.64670503783224476</c:v>
                </c:pt>
                <c:pt idx="3650">
                  <c:v>0.64813014453302231</c:v>
                </c:pt>
                <c:pt idx="3651">
                  <c:v>0.64817215452424171</c:v>
                </c:pt>
                <c:pt idx="3652">
                  <c:v>0.64892926670992868</c:v>
                </c:pt>
                <c:pt idx="3653">
                  <c:v>0.64973036189981159</c:v>
                </c:pt>
                <c:pt idx="3654">
                  <c:v>0.6499837504062399</c:v>
                </c:pt>
                <c:pt idx="3655">
                  <c:v>0.6487187804086928</c:v>
                </c:pt>
                <c:pt idx="3656">
                  <c:v>0.6487187804086928</c:v>
                </c:pt>
                <c:pt idx="3657">
                  <c:v>0.64779426054285161</c:v>
                </c:pt>
                <c:pt idx="3658">
                  <c:v>0.64775229952066327</c:v>
                </c:pt>
                <c:pt idx="3659">
                  <c:v>0.64766839378238339</c:v>
                </c:pt>
                <c:pt idx="3660">
                  <c:v>0.64867669953295271</c:v>
                </c:pt>
                <c:pt idx="3661">
                  <c:v>0.6482141699617554</c:v>
                </c:pt>
                <c:pt idx="3662">
                  <c:v>0.64653779013383339</c:v>
                </c:pt>
                <c:pt idx="3663">
                  <c:v>0.64487005868317537</c:v>
                </c:pt>
                <c:pt idx="3664">
                  <c:v>0.64321090885701426</c:v>
                </c:pt>
                <c:pt idx="3665">
                  <c:v>0.64528618442279151</c:v>
                </c:pt>
                <c:pt idx="3666">
                  <c:v>0.64541112688782754</c:v>
                </c:pt>
                <c:pt idx="3667">
                  <c:v>0.64566115702479343</c:v>
                </c:pt>
                <c:pt idx="3668">
                  <c:v>0.64582795143373806</c:v>
                </c:pt>
                <c:pt idx="3669">
                  <c:v>0.64445446929174455</c:v>
                </c:pt>
                <c:pt idx="3670">
                  <c:v>0.64428838348044581</c:v>
                </c:pt>
                <c:pt idx="3671">
                  <c:v>0.64470375862291285</c:v>
                </c:pt>
                <c:pt idx="3672">
                  <c:v>0.64345923685734507</c:v>
                </c:pt>
                <c:pt idx="3673">
                  <c:v>0.64391500321957507</c:v>
                </c:pt>
                <c:pt idx="3674">
                  <c:v>0.64474532559638942</c:v>
                </c:pt>
                <c:pt idx="3675">
                  <c:v>0.64536947402387868</c:v>
                </c:pt>
                <c:pt idx="3676">
                  <c:v>0.64391500321957507</c:v>
                </c:pt>
                <c:pt idx="3677">
                  <c:v>0.64416387528987373</c:v>
                </c:pt>
                <c:pt idx="3678">
                  <c:v>0.64321090885701426</c:v>
                </c:pt>
                <c:pt idx="3679">
                  <c:v>0.6432522835456066</c:v>
                </c:pt>
                <c:pt idx="3680">
                  <c:v>0.64370775667846791</c:v>
                </c:pt>
                <c:pt idx="3681">
                  <c:v>0.64321090885701426</c:v>
                </c:pt>
                <c:pt idx="3682">
                  <c:v>0.64470375862291285</c:v>
                </c:pt>
                <c:pt idx="3683">
                  <c:v>0.64495324089003547</c:v>
                </c:pt>
                <c:pt idx="3684">
                  <c:v>0.64624531472146818</c:v>
                </c:pt>
                <c:pt idx="3685">
                  <c:v>0.64657959394801501</c:v>
                </c:pt>
                <c:pt idx="3686">
                  <c:v>0.64499484004127972</c:v>
                </c:pt>
                <c:pt idx="3687">
                  <c:v>0.64507805444458777</c:v>
                </c:pt>
                <c:pt idx="3688">
                  <c:v>0.64586966350190533</c:v>
                </c:pt>
                <c:pt idx="3689">
                  <c:v>0.64566115702479343</c:v>
                </c:pt>
                <c:pt idx="3690">
                  <c:v>0.64437141568400025</c:v>
                </c:pt>
                <c:pt idx="3691">
                  <c:v>0.64511966969872914</c:v>
                </c:pt>
                <c:pt idx="3692">
                  <c:v>0.64391500321957507</c:v>
                </c:pt>
                <c:pt idx="3693">
                  <c:v>0.64607830469052852</c:v>
                </c:pt>
                <c:pt idx="3694">
                  <c:v>0.64595310380466375</c:v>
                </c:pt>
                <c:pt idx="3695">
                  <c:v>0.64838228619594107</c:v>
                </c:pt>
                <c:pt idx="3696">
                  <c:v>0.65070275897969809</c:v>
                </c:pt>
                <c:pt idx="3697">
                  <c:v>0.6502373366278692</c:v>
                </c:pt>
                <c:pt idx="3698">
                  <c:v>0.6495615459564793</c:v>
                </c:pt>
                <c:pt idx="3699">
                  <c:v>0.64779426054285161</c:v>
                </c:pt>
                <c:pt idx="3700">
                  <c:v>0.65049112079620108</c:v>
                </c:pt>
                <c:pt idx="3701">
                  <c:v>0.65116884808230768</c:v>
                </c:pt>
                <c:pt idx="3702">
                  <c:v>0.64724919093851141</c:v>
                </c:pt>
                <c:pt idx="3703">
                  <c:v>0.64670503783224476</c:v>
                </c:pt>
                <c:pt idx="3704">
                  <c:v>0.64607830469052852</c:v>
                </c:pt>
                <c:pt idx="3705">
                  <c:v>0.64641241111829351</c:v>
                </c:pt>
                <c:pt idx="3706">
                  <c:v>0.64499484004127972</c:v>
                </c:pt>
                <c:pt idx="3707">
                  <c:v>0.64345923685734507</c:v>
                </c:pt>
                <c:pt idx="3708">
                  <c:v>0.6420545746388443</c:v>
                </c:pt>
                <c:pt idx="3709">
                  <c:v>0.64292143500064292</c:v>
                </c:pt>
                <c:pt idx="3710">
                  <c:v>0.64188972334552918</c:v>
                </c:pt>
                <c:pt idx="3711">
                  <c:v>0.64127228421187643</c:v>
                </c:pt>
                <c:pt idx="3712">
                  <c:v>0.6406970784213224</c:v>
                </c:pt>
                <c:pt idx="3713">
                  <c:v>0.64156027458779752</c:v>
                </c:pt>
                <c:pt idx="3714">
                  <c:v>0.64110783433773555</c:v>
                </c:pt>
                <c:pt idx="3715">
                  <c:v>0.6435420554733251</c:v>
                </c:pt>
                <c:pt idx="3716">
                  <c:v>0.64383208859129537</c:v>
                </c:pt>
                <c:pt idx="3717">
                  <c:v>0.64536947402387868</c:v>
                </c:pt>
                <c:pt idx="3718">
                  <c:v>0.64637062891862196</c:v>
                </c:pt>
                <c:pt idx="3719">
                  <c:v>0.64737489480157961</c:v>
                </c:pt>
                <c:pt idx="3720">
                  <c:v>0.64632885211995872</c:v>
                </c:pt>
                <c:pt idx="3721">
                  <c:v>0.64607830469052852</c:v>
                </c:pt>
                <c:pt idx="3722">
                  <c:v>0.64708166170570725</c:v>
                </c:pt>
                <c:pt idx="3723">
                  <c:v>0.64687237208098836</c:v>
                </c:pt>
                <c:pt idx="3724">
                  <c:v>0.64838228619594107</c:v>
                </c:pt>
                <c:pt idx="3725">
                  <c:v>0.64817215452424171</c:v>
                </c:pt>
                <c:pt idx="3726">
                  <c:v>0.64754257592436704</c:v>
                </c:pt>
                <c:pt idx="3727">
                  <c:v>0.64670503783224476</c:v>
                </c:pt>
                <c:pt idx="3728">
                  <c:v>0.64645419872002075</c:v>
                </c:pt>
                <c:pt idx="3729">
                  <c:v>0.6455361177457879</c:v>
                </c:pt>
                <c:pt idx="3730">
                  <c:v>0.64574454345860777</c:v>
                </c:pt>
                <c:pt idx="3731">
                  <c:v>0.64470375862291285</c:v>
                </c:pt>
                <c:pt idx="3732">
                  <c:v>0.64674686327771314</c:v>
                </c:pt>
                <c:pt idx="3733">
                  <c:v>0.64645419872002075</c:v>
                </c:pt>
                <c:pt idx="3734">
                  <c:v>0.64624531472146818</c:v>
                </c:pt>
                <c:pt idx="3735">
                  <c:v>0.64541112688782754</c:v>
                </c:pt>
                <c:pt idx="3736">
                  <c:v>0.64470375862291285</c:v>
                </c:pt>
                <c:pt idx="3737">
                  <c:v>0.64687237208098836</c:v>
                </c:pt>
                <c:pt idx="3738">
                  <c:v>0.64796215900991383</c:v>
                </c:pt>
                <c:pt idx="3739">
                  <c:v>0.64750064750064751</c:v>
                </c:pt>
                <c:pt idx="3740">
                  <c:v>0.64813014453302231</c:v>
                </c:pt>
                <c:pt idx="3741">
                  <c:v>0.64783622700181387</c:v>
                </c:pt>
                <c:pt idx="3742">
                  <c:v>0.64662140316844485</c:v>
                </c:pt>
                <c:pt idx="3743">
                  <c:v>0.64632885211995872</c:v>
                </c:pt>
                <c:pt idx="3744">
                  <c:v>0.64716541548019679</c:v>
                </c:pt>
                <c:pt idx="3745">
                  <c:v>0.64796215900991383</c:v>
                </c:pt>
                <c:pt idx="3746">
                  <c:v>0.64867669953295271</c:v>
                </c:pt>
                <c:pt idx="3747">
                  <c:v>0.64989926561382982</c:v>
                </c:pt>
                <c:pt idx="3748">
                  <c:v>0.649392817715436</c:v>
                </c:pt>
                <c:pt idx="3749">
                  <c:v>0.65214555888874393</c:v>
                </c:pt>
                <c:pt idx="3750">
                  <c:v>0.65359477124183007</c:v>
                </c:pt>
                <c:pt idx="3751">
                  <c:v>0.65129607919760324</c:v>
                </c:pt>
                <c:pt idx="3752">
                  <c:v>0.65129607919760324</c:v>
                </c:pt>
                <c:pt idx="3753">
                  <c:v>0.65133850061877152</c:v>
                </c:pt>
                <c:pt idx="3754">
                  <c:v>0.6531678641410843</c:v>
                </c:pt>
                <c:pt idx="3755">
                  <c:v>0.6524008350730689</c:v>
                </c:pt>
                <c:pt idx="3756">
                  <c:v>0.65295461965393398</c:v>
                </c:pt>
                <c:pt idx="3757">
                  <c:v>0.65376569037656895</c:v>
                </c:pt>
                <c:pt idx="3758">
                  <c:v>0.65733254453427981</c:v>
                </c:pt>
                <c:pt idx="3759">
                  <c:v>0.65466448445171843</c:v>
                </c:pt>
                <c:pt idx="3760">
                  <c:v>0.65776491481944355</c:v>
                </c:pt>
                <c:pt idx="3761">
                  <c:v>0.660022440762986</c:v>
                </c:pt>
                <c:pt idx="3762">
                  <c:v>0.65936964262165376</c:v>
                </c:pt>
                <c:pt idx="3763">
                  <c:v>0.66024032747920247</c:v>
                </c:pt>
                <c:pt idx="3764">
                  <c:v>0.66172578083642131</c:v>
                </c:pt>
                <c:pt idx="3765">
                  <c:v>0.66247101689301091</c:v>
                </c:pt>
                <c:pt idx="3766">
                  <c:v>0.65958709847635377</c:v>
                </c:pt>
                <c:pt idx="3767">
                  <c:v>0.65915233010348695</c:v>
                </c:pt>
                <c:pt idx="3768">
                  <c:v>0.66085117631509382</c:v>
                </c:pt>
                <c:pt idx="3769">
                  <c:v>0.65897858319604607</c:v>
                </c:pt>
                <c:pt idx="3770">
                  <c:v>0.65980469780944839</c:v>
                </c:pt>
                <c:pt idx="3771">
                  <c:v>0.65625410158813491</c:v>
                </c:pt>
                <c:pt idx="3772">
                  <c:v>0.65500753258662481</c:v>
                </c:pt>
                <c:pt idx="3773">
                  <c:v>0.65750542441975146</c:v>
                </c:pt>
                <c:pt idx="3774">
                  <c:v>0.65780818313379819</c:v>
                </c:pt>
                <c:pt idx="3775">
                  <c:v>0.65672818020621271</c:v>
                </c:pt>
                <c:pt idx="3776">
                  <c:v>0.65509335080248932</c:v>
                </c:pt>
                <c:pt idx="3777">
                  <c:v>0.65500753258662481</c:v>
                </c:pt>
                <c:pt idx="3778">
                  <c:v>0.65496463190987686</c:v>
                </c:pt>
                <c:pt idx="3779">
                  <c:v>0.65419337956299883</c:v>
                </c:pt>
                <c:pt idx="3780">
                  <c:v>0.65342394145321481</c:v>
                </c:pt>
                <c:pt idx="3781">
                  <c:v>0.65235827516472045</c:v>
                </c:pt>
                <c:pt idx="3782">
                  <c:v>0.6524859715516117</c:v>
                </c:pt>
                <c:pt idx="3783">
                  <c:v>0.65466448445171843</c:v>
                </c:pt>
                <c:pt idx="3784">
                  <c:v>0.65372295221285215</c:v>
                </c:pt>
                <c:pt idx="3785">
                  <c:v>0.65133850061877152</c:v>
                </c:pt>
                <c:pt idx="3786">
                  <c:v>0.65206051121544073</c:v>
                </c:pt>
                <c:pt idx="3787">
                  <c:v>0.65231572080887157</c:v>
                </c:pt>
                <c:pt idx="3788">
                  <c:v>0.65129607919760324</c:v>
                </c:pt>
                <c:pt idx="3789">
                  <c:v>0.65112644875634851</c:v>
                </c:pt>
                <c:pt idx="3790">
                  <c:v>0.65032190934512579</c:v>
                </c:pt>
                <c:pt idx="3791">
                  <c:v>0.64973036189981159</c:v>
                </c:pt>
                <c:pt idx="3792">
                  <c:v>0.64973036189981159</c:v>
                </c:pt>
                <c:pt idx="3793">
                  <c:v>0.6495615459564793</c:v>
                </c:pt>
                <c:pt idx="3794">
                  <c:v>0.64901349948078924</c:v>
                </c:pt>
                <c:pt idx="3795">
                  <c:v>0.64699792960662528</c:v>
                </c:pt>
                <c:pt idx="3796">
                  <c:v>0.64624531472146818</c:v>
                </c:pt>
                <c:pt idx="3797">
                  <c:v>0.64561947188327207</c:v>
                </c:pt>
                <c:pt idx="3798">
                  <c:v>0.64441293981183134</c:v>
                </c:pt>
                <c:pt idx="3799">
                  <c:v>0.64391500321957507</c:v>
                </c:pt>
                <c:pt idx="3800">
                  <c:v>0.64350064350064351</c:v>
                </c:pt>
                <c:pt idx="3801">
                  <c:v>0.64366632337796081</c:v>
                </c:pt>
                <c:pt idx="3802">
                  <c:v>0.64341783554240117</c:v>
                </c:pt>
                <c:pt idx="3803">
                  <c:v>0.64391500321957507</c:v>
                </c:pt>
                <c:pt idx="3804">
                  <c:v>0.64557779212395094</c:v>
                </c:pt>
                <c:pt idx="3805">
                  <c:v>0.64391500321957507</c:v>
                </c:pt>
                <c:pt idx="3806">
                  <c:v>0.64424687540265424</c:v>
                </c:pt>
                <c:pt idx="3807">
                  <c:v>0.64491164710434667</c:v>
                </c:pt>
                <c:pt idx="3808">
                  <c:v>0.64599483204134367</c:v>
                </c:pt>
                <c:pt idx="3809">
                  <c:v>0.64645419872002075</c:v>
                </c:pt>
                <c:pt idx="3810">
                  <c:v>0.64729108680173475</c:v>
                </c:pt>
                <c:pt idx="3811">
                  <c:v>0.64653779013383339</c:v>
                </c:pt>
                <c:pt idx="3812">
                  <c:v>0.64591138095853251</c:v>
                </c:pt>
                <c:pt idx="3813">
                  <c:v>0.64582795143373806</c:v>
                </c:pt>
                <c:pt idx="3814">
                  <c:v>0.64687237208098836</c:v>
                </c:pt>
                <c:pt idx="3815">
                  <c:v>0.64687237208098836</c:v>
                </c:pt>
                <c:pt idx="3816">
                  <c:v>0.64838228619594107</c:v>
                </c:pt>
                <c:pt idx="3817">
                  <c:v>0.64733298808907302</c:v>
                </c:pt>
                <c:pt idx="3818">
                  <c:v>0.64792017623428788</c:v>
                </c:pt>
                <c:pt idx="3819">
                  <c:v>0.64943499155734508</c:v>
                </c:pt>
                <c:pt idx="3820">
                  <c:v>0.65125366330185608</c:v>
                </c:pt>
                <c:pt idx="3821">
                  <c:v>0.6518479890489538</c:v>
                </c:pt>
                <c:pt idx="3822">
                  <c:v>0.6524008350730689</c:v>
                </c:pt>
                <c:pt idx="3823">
                  <c:v>0.6524434005350036</c:v>
                </c:pt>
                <c:pt idx="3824">
                  <c:v>0.65129607919760324</c:v>
                </c:pt>
                <c:pt idx="3825">
                  <c:v>0.65104166666666663</c:v>
                </c:pt>
                <c:pt idx="3826">
                  <c:v>0.64825619084662256</c:v>
                </c:pt>
                <c:pt idx="3827">
                  <c:v>0.64850843060959795</c:v>
                </c:pt>
                <c:pt idx="3828">
                  <c:v>0.64918203064139191</c:v>
                </c:pt>
                <c:pt idx="3829">
                  <c:v>0.64909775412177073</c:v>
                </c:pt>
                <c:pt idx="3830">
                  <c:v>0.64973036189981159</c:v>
                </c:pt>
                <c:pt idx="3831">
                  <c:v>0.65099928390078765</c:v>
                </c:pt>
                <c:pt idx="3832">
                  <c:v>0.6487187804086928</c:v>
                </c:pt>
                <c:pt idx="3833">
                  <c:v>0.64897138036212609</c:v>
                </c:pt>
                <c:pt idx="3834">
                  <c:v>0.65061808718282377</c:v>
                </c:pt>
                <c:pt idx="3835">
                  <c:v>0.65112644875634851</c:v>
                </c:pt>
                <c:pt idx="3836">
                  <c:v>0.65095690665277961</c:v>
                </c:pt>
                <c:pt idx="3837">
                  <c:v>0.65201799569668117</c:v>
                </c:pt>
                <c:pt idx="3838">
                  <c:v>0.65282673978326156</c:v>
                </c:pt>
                <c:pt idx="3839">
                  <c:v>0.64985703145308038</c:v>
                </c:pt>
                <c:pt idx="3840">
                  <c:v>0.64838228619594107</c:v>
                </c:pt>
                <c:pt idx="3841">
                  <c:v>0.64758450977852611</c:v>
                </c:pt>
                <c:pt idx="3842">
                  <c:v>0.64973036189981159</c:v>
                </c:pt>
                <c:pt idx="3843">
                  <c:v>0.65104166666666663</c:v>
                </c:pt>
                <c:pt idx="3844">
                  <c:v>0.65044880967867824</c:v>
                </c:pt>
                <c:pt idx="3845">
                  <c:v>0.65027962023670172</c:v>
                </c:pt>
                <c:pt idx="3846">
                  <c:v>0.64888715852313283</c:v>
                </c:pt>
                <c:pt idx="3847">
                  <c:v>0.65032190934512579</c:v>
                </c:pt>
                <c:pt idx="3848">
                  <c:v>0.64926632904817561</c:v>
                </c:pt>
                <c:pt idx="3849">
                  <c:v>0.6485925541574783</c:v>
                </c:pt>
                <c:pt idx="3850">
                  <c:v>0.64989926561382982</c:v>
                </c:pt>
                <c:pt idx="3851">
                  <c:v>0.65040650406504064</c:v>
                </c:pt>
                <c:pt idx="3852">
                  <c:v>0.65133850061877152</c:v>
                </c:pt>
                <c:pt idx="3853">
                  <c:v>0.65235827516472045</c:v>
                </c:pt>
                <c:pt idx="3854">
                  <c:v>0.65346664052800107</c:v>
                </c:pt>
                <c:pt idx="3855">
                  <c:v>0.65295461965393398</c:v>
                </c:pt>
                <c:pt idx="3856">
                  <c:v>0.6518479890489538</c:v>
                </c:pt>
                <c:pt idx="3857">
                  <c:v>0.65410779696493981</c:v>
                </c:pt>
                <c:pt idx="3858">
                  <c:v>0.65517919150887771</c:v>
                </c:pt>
                <c:pt idx="3859">
                  <c:v>0.65453593402277788</c:v>
                </c:pt>
                <c:pt idx="3860">
                  <c:v>0.65690074229783879</c:v>
                </c:pt>
                <c:pt idx="3861">
                  <c:v>0.65642641459892337</c:v>
                </c:pt>
                <c:pt idx="3862">
                  <c:v>0.65776491481944355</c:v>
                </c:pt>
                <c:pt idx="3863">
                  <c:v>0.65867474641022261</c:v>
                </c:pt>
                <c:pt idx="3864">
                  <c:v>0.65889174408644657</c:v>
                </c:pt>
                <c:pt idx="3865">
                  <c:v>0.65910888478776686</c:v>
                </c:pt>
                <c:pt idx="3866">
                  <c:v>0.65789473684210531</c:v>
                </c:pt>
                <c:pt idx="3867">
                  <c:v>0.658197854274995</c:v>
                </c:pt>
                <c:pt idx="3868">
                  <c:v>0.658197854274995</c:v>
                </c:pt>
                <c:pt idx="3869">
                  <c:v>0.6583711896767398</c:v>
                </c:pt>
                <c:pt idx="3870">
                  <c:v>0.65634024678393277</c:v>
                </c:pt>
                <c:pt idx="3871">
                  <c:v>0.65517919150887771</c:v>
                </c:pt>
                <c:pt idx="3872">
                  <c:v>0.65681444991789817</c:v>
                </c:pt>
                <c:pt idx="3873">
                  <c:v>0.65841453779299453</c:v>
                </c:pt>
                <c:pt idx="3874">
                  <c:v>0.65997888067581834</c:v>
                </c:pt>
                <c:pt idx="3875">
                  <c:v>0.6598917777484492</c:v>
                </c:pt>
                <c:pt idx="3876">
                  <c:v>0.66089485162910588</c:v>
                </c:pt>
                <c:pt idx="3877">
                  <c:v>0.66247101689301091</c:v>
                </c:pt>
                <c:pt idx="3878">
                  <c:v>0.66317395052722328</c:v>
                </c:pt>
                <c:pt idx="3879">
                  <c:v>0.66348195329087045</c:v>
                </c:pt>
                <c:pt idx="3880">
                  <c:v>0.65733254453427981</c:v>
                </c:pt>
                <c:pt idx="3881">
                  <c:v>0.65832784726793947</c:v>
                </c:pt>
                <c:pt idx="3882">
                  <c:v>0.66037112857425873</c:v>
                </c:pt>
                <c:pt idx="3883">
                  <c:v>0.6607638430025109</c:v>
                </c:pt>
                <c:pt idx="3884">
                  <c:v>0.66352597704200111</c:v>
                </c:pt>
                <c:pt idx="3885">
                  <c:v>0.66155067478168827</c:v>
                </c:pt>
                <c:pt idx="3886">
                  <c:v>0.65880492786086042</c:v>
                </c:pt>
                <c:pt idx="3887">
                  <c:v>0.65621103746965026</c:v>
                </c:pt>
                <c:pt idx="3888">
                  <c:v>0.65746219592373445</c:v>
                </c:pt>
                <c:pt idx="3889">
                  <c:v>0.65436461196178508</c:v>
                </c:pt>
                <c:pt idx="3890">
                  <c:v>0.65500753258662481</c:v>
                </c:pt>
                <c:pt idx="3891">
                  <c:v>0.65492173685244615</c:v>
                </c:pt>
                <c:pt idx="3892">
                  <c:v>0.65423617926071309</c:v>
                </c:pt>
                <c:pt idx="3893">
                  <c:v>0.65338124795818364</c:v>
                </c:pt>
                <c:pt idx="3894">
                  <c:v>0.65457877855599922</c:v>
                </c:pt>
                <c:pt idx="3895">
                  <c:v>0.64935064935064934</c:v>
                </c:pt>
                <c:pt idx="3896">
                  <c:v>0.6499837504062399</c:v>
                </c:pt>
                <c:pt idx="3897">
                  <c:v>0.65133850061877152</c:v>
                </c:pt>
                <c:pt idx="3898">
                  <c:v>0.65227317200443546</c:v>
                </c:pt>
                <c:pt idx="3899">
                  <c:v>0.65074510314309886</c:v>
                </c:pt>
                <c:pt idx="3900">
                  <c:v>0.65176301896630384</c:v>
                </c:pt>
                <c:pt idx="3901">
                  <c:v>0.65206051121544073</c:v>
                </c:pt>
                <c:pt idx="3902">
                  <c:v>0.65223062875032611</c:v>
                </c:pt>
                <c:pt idx="3903">
                  <c:v>0.65006825716700256</c:v>
                </c:pt>
                <c:pt idx="3904">
                  <c:v>0.6498148027812074</c:v>
                </c:pt>
                <c:pt idx="3905">
                  <c:v>0.64918203064139191</c:v>
                </c:pt>
                <c:pt idx="3906">
                  <c:v>0.64973036189981159</c:v>
                </c:pt>
                <c:pt idx="3907">
                  <c:v>0.65015278590468761</c:v>
                </c:pt>
                <c:pt idx="3908">
                  <c:v>0.64662140316844485</c:v>
                </c:pt>
                <c:pt idx="3909">
                  <c:v>0.64495324089003547</c:v>
                </c:pt>
                <c:pt idx="3910">
                  <c:v>0.64495324089003547</c:v>
                </c:pt>
                <c:pt idx="3911">
                  <c:v>0.64457908985432522</c:v>
                </c:pt>
                <c:pt idx="3912">
                  <c:v>0.64545278512876791</c:v>
                </c:pt>
                <c:pt idx="3913">
                  <c:v>0.64329366355741391</c:v>
                </c:pt>
                <c:pt idx="3914">
                  <c:v>0.6469142191745374</c:v>
                </c:pt>
                <c:pt idx="3915">
                  <c:v>0.64708166170570725</c:v>
                </c:pt>
                <c:pt idx="3916">
                  <c:v>0.64574454345860777</c:v>
                </c:pt>
                <c:pt idx="3917">
                  <c:v>0.64470375862291285</c:v>
                </c:pt>
                <c:pt idx="3918">
                  <c:v>0.64184852374839541</c:v>
                </c:pt>
                <c:pt idx="3919">
                  <c:v>0.64188972334552918</c:v>
                </c:pt>
                <c:pt idx="3920">
                  <c:v>0.64263222157958999</c:v>
                </c:pt>
                <c:pt idx="3921">
                  <c:v>0.64242579982012082</c:v>
                </c:pt>
                <c:pt idx="3922">
                  <c:v>0.64528618442279151</c:v>
                </c:pt>
                <c:pt idx="3923">
                  <c:v>0.6435420554733251</c:v>
                </c:pt>
                <c:pt idx="3924">
                  <c:v>0.64399793920659454</c:v>
                </c:pt>
                <c:pt idx="3925">
                  <c:v>0.64408089656060807</c:v>
                </c:pt>
                <c:pt idx="3926">
                  <c:v>0.64412238325281801</c:v>
                </c:pt>
                <c:pt idx="3927">
                  <c:v>0.64578624475298674</c:v>
                </c:pt>
                <c:pt idx="3928">
                  <c:v>0.64561947188327207</c:v>
                </c:pt>
                <c:pt idx="3929">
                  <c:v>0.64532782653588017</c:v>
                </c:pt>
                <c:pt idx="3930">
                  <c:v>0.64337643955478352</c:v>
                </c:pt>
                <c:pt idx="3931">
                  <c:v>0.64016388195378016</c:v>
                </c:pt>
                <c:pt idx="3932">
                  <c:v>0.6381213706847042</c:v>
                </c:pt>
                <c:pt idx="3933">
                  <c:v>0.63861038380484059</c:v>
                </c:pt>
                <c:pt idx="3934">
                  <c:v>0.6402048655569782</c:v>
                </c:pt>
                <c:pt idx="3935">
                  <c:v>0.6417661404184315</c:v>
                </c:pt>
                <c:pt idx="3936">
                  <c:v>0.64193092823212217</c:v>
                </c:pt>
                <c:pt idx="3937">
                  <c:v>0.64040986231187957</c:v>
                </c:pt>
                <c:pt idx="3938">
                  <c:v>0.64172495668356544</c:v>
                </c:pt>
                <c:pt idx="3939">
                  <c:v>0.64399793920659454</c:v>
                </c:pt>
                <c:pt idx="3940">
                  <c:v>0.64582795143373806</c:v>
                </c:pt>
                <c:pt idx="3941">
                  <c:v>0.64491164710434667</c:v>
                </c:pt>
                <c:pt idx="3942">
                  <c:v>0.64474532559638942</c:v>
                </c:pt>
                <c:pt idx="3943">
                  <c:v>0.64139567699313704</c:v>
                </c:pt>
                <c:pt idx="3944">
                  <c:v>0.6420133538777606</c:v>
                </c:pt>
                <c:pt idx="3945">
                  <c:v>0.63991809048441806</c:v>
                </c:pt>
                <c:pt idx="3946">
                  <c:v>0.63775510204081631</c:v>
                </c:pt>
                <c:pt idx="3947">
                  <c:v>0.63873275421563613</c:v>
                </c:pt>
                <c:pt idx="3948">
                  <c:v>0.63751115644523781</c:v>
                </c:pt>
                <c:pt idx="3949">
                  <c:v>0.63828429182357826</c:v>
                </c:pt>
                <c:pt idx="3950">
                  <c:v>0.63484002031488063</c:v>
                </c:pt>
                <c:pt idx="3951">
                  <c:v>0.63319192047109485</c:v>
                </c:pt>
                <c:pt idx="3952">
                  <c:v>0.63283128717883808</c:v>
                </c:pt>
                <c:pt idx="3953">
                  <c:v>0.63319192047109485</c:v>
                </c:pt>
                <c:pt idx="3954">
                  <c:v>0.63411540900443886</c:v>
                </c:pt>
                <c:pt idx="3955">
                  <c:v>0.63383406224250483</c:v>
                </c:pt>
                <c:pt idx="3956">
                  <c:v>0.63175184787415506</c:v>
                </c:pt>
                <c:pt idx="3957">
                  <c:v>0.63355296502787628</c:v>
                </c:pt>
                <c:pt idx="3958">
                  <c:v>0.63415562178958718</c:v>
                </c:pt>
                <c:pt idx="3959">
                  <c:v>0.63439700564613333</c:v>
                </c:pt>
                <c:pt idx="3960">
                  <c:v>0.63520294734167571</c:v>
                </c:pt>
                <c:pt idx="3961">
                  <c:v>0.63496094990158103</c:v>
                </c:pt>
                <c:pt idx="3962">
                  <c:v>0.6337135614702154</c:v>
                </c:pt>
                <c:pt idx="3963">
                  <c:v>0.63323201621073966</c:v>
                </c:pt>
                <c:pt idx="3964">
                  <c:v>0.63479972068812296</c:v>
                </c:pt>
                <c:pt idx="3965">
                  <c:v>0.63475942617747882</c:v>
                </c:pt>
                <c:pt idx="3966">
                  <c:v>0.63463857333248708</c:v>
                </c:pt>
                <c:pt idx="3967">
                  <c:v>0.63451776649746194</c:v>
                </c:pt>
                <c:pt idx="3968">
                  <c:v>0.63379389022689814</c:v>
                </c:pt>
                <c:pt idx="3969">
                  <c:v>0.63451776649746194</c:v>
                </c:pt>
                <c:pt idx="3970">
                  <c:v>0.63379389022689814</c:v>
                </c:pt>
                <c:pt idx="3971">
                  <c:v>0.63734862970044615</c:v>
                </c:pt>
                <c:pt idx="3972">
                  <c:v>0.6375924509053813</c:v>
                </c:pt>
                <c:pt idx="3973">
                  <c:v>0.63783645873198114</c:v>
                </c:pt>
                <c:pt idx="3974">
                  <c:v>0.63734862970044615</c:v>
                </c:pt>
                <c:pt idx="3975">
                  <c:v>0.63787714486189961</c:v>
                </c:pt>
                <c:pt idx="3976">
                  <c:v>0.63795853269537484</c:v>
                </c:pt>
                <c:pt idx="3977">
                  <c:v>0.63775510204081631</c:v>
                </c:pt>
                <c:pt idx="3978">
                  <c:v>0.63747051698858925</c:v>
                </c:pt>
                <c:pt idx="3979">
                  <c:v>0.63987714358843106</c:v>
                </c:pt>
                <c:pt idx="3980">
                  <c:v>0.63836578359399931</c:v>
                </c:pt>
                <c:pt idx="3981">
                  <c:v>0.63787714486189961</c:v>
                </c:pt>
                <c:pt idx="3982">
                  <c:v>0.63803994130032549</c:v>
                </c:pt>
                <c:pt idx="3983">
                  <c:v>0.63938618925831203</c:v>
                </c:pt>
                <c:pt idx="3984">
                  <c:v>0.63763310591085887</c:v>
                </c:pt>
                <c:pt idx="3985">
                  <c:v>0.63787714486189961</c:v>
                </c:pt>
                <c:pt idx="3986">
                  <c:v>0.63730801096169787</c:v>
                </c:pt>
                <c:pt idx="3987">
                  <c:v>0.63702382469104346</c:v>
                </c:pt>
                <c:pt idx="3988">
                  <c:v>0.63783645873198114</c:v>
                </c:pt>
                <c:pt idx="3989">
                  <c:v>0.63844729617570073</c:v>
                </c:pt>
                <c:pt idx="3990">
                  <c:v>0.6411489388985061</c:v>
                </c:pt>
                <c:pt idx="3991">
                  <c:v>0.64139567699313704</c:v>
                </c:pt>
                <c:pt idx="3992">
                  <c:v>0.63877355477483233</c:v>
                </c:pt>
                <c:pt idx="3993">
                  <c:v>0.63816209317166561</c:v>
                </c:pt>
                <c:pt idx="3994">
                  <c:v>0.63861038380484059</c:v>
                </c:pt>
                <c:pt idx="3995">
                  <c:v>0.6381213706847042</c:v>
                </c:pt>
                <c:pt idx="3996">
                  <c:v>0.63767376610126258</c:v>
                </c:pt>
                <c:pt idx="3997">
                  <c:v>0.64008193048710238</c:v>
                </c:pt>
                <c:pt idx="3998">
                  <c:v>0.64131340986340024</c:v>
                </c:pt>
                <c:pt idx="3999">
                  <c:v>0.64065603177653918</c:v>
                </c:pt>
                <c:pt idx="4000">
                  <c:v>0.64077918749199025</c:v>
                </c:pt>
                <c:pt idx="4001">
                  <c:v>0.64139567699313704</c:v>
                </c:pt>
                <c:pt idx="4002">
                  <c:v>0.6408202499198975</c:v>
                </c:pt>
                <c:pt idx="4003">
                  <c:v>0.64139567699313704</c:v>
                </c:pt>
                <c:pt idx="4004">
                  <c:v>0.64329366355741391</c:v>
                </c:pt>
                <c:pt idx="4005">
                  <c:v>0.64366632337796081</c:v>
                </c:pt>
                <c:pt idx="4006">
                  <c:v>0.64086131761086895</c:v>
                </c:pt>
                <c:pt idx="4007">
                  <c:v>0.64119004873044372</c:v>
                </c:pt>
                <c:pt idx="4008">
                  <c:v>0.64350064350064351</c:v>
                </c:pt>
                <c:pt idx="4009">
                  <c:v>0.64383208859129537</c:v>
                </c:pt>
                <c:pt idx="4010">
                  <c:v>0.64271482743106878</c:v>
                </c:pt>
                <c:pt idx="4011">
                  <c:v>0.64403941521221097</c:v>
                </c:pt>
                <c:pt idx="4012">
                  <c:v>0.64428838348044581</c:v>
                </c:pt>
                <c:pt idx="4013">
                  <c:v>0.64487005868317537</c:v>
                </c:pt>
                <c:pt idx="4014">
                  <c:v>0.64503644455911757</c:v>
                </c:pt>
                <c:pt idx="4015">
                  <c:v>0.64591138095853251</c:v>
                </c:pt>
                <c:pt idx="4016">
                  <c:v>0.64641241111829351</c:v>
                </c:pt>
                <c:pt idx="4017">
                  <c:v>0.64566115702479343</c:v>
                </c:pt>
                <c:pt idx="4018">
                  <c:v>0.64457908985432522</c:v>
                </c:pt>
                <c:pt idx="4019">
                  <c:v>0.6420545746388443</c:v>
                </c:pt>
                <c:pt idx="4020">
                  <c:v>0.6418073294397022</c:v>
                </c:pt>
                <c:pt idx="4021">
                  <c:v>0.64271482743106878</c:v>
                </c:pt>
                <c:pt idx="4022">
                  <c:v>0.64366632337796081</c:v>
                </c:pt>
                <c:pt idx="4023">
                  <c:v>0.64582795143373806</c:v>
                </c:pt>
                <c:pt idx="4024">
                  <c:v>0.64566115702479343</c:v>
                </c:pt>
                <c:pt idx="4025">
                  <c:v>0.64813014453302231</c:v>
                </c:pt>
                <c:pt idx="4026">
                  <c:v>0.64350064350064351</c:v>
                </c:pt>
                <c:pt idx="4027">
                  <c:v>0.64337643955478352</c:v>
                </c:pt>
                <c:pt idx="4028">
                  <c:v>0.64662140316844485</c:v>
                </c:pt>
                <c:pt idx="4029">
                  <c:v>0.64607830469052852</c:v>
                </c:pt>
                <c:pt idx="4030">
                  <c:v>0.64362489541095447</c:v>
                </c:pt>
                <c:pt idx="4031">
                  <c:v>0.64624531472146818</c:v>
                </c:pt>
                <c:pt idx="4032">
                  <c:v>0.64250835260858385</c:v>
                </c:pt>
                <c:pt idx="4033">
                  <c:v>0.63959066197633518</c:v>
                </c:pt>
                <c:pt idx="4034">
                  <c:v>0.63702382469104346</c:v>
                </c:pt>
                <c:pt idx="4035">
                  <c:v>0.63629422244846012</c:v>
                </c:pt>
                <c:pt idx="4036">
                  <c:v>0.63742988271290157</c:v>
                </c:pt>
                <c:pt idx="4037">
                  <c:v>0.63576832602199762</c:v>
                </c:pt>
                <c:pt idx="4038">
                  <c:v>0.63649672204188146</c:v>
                </c:pt>
                <c:pt idx="4039">
                  <c:v>0.63613231552162852</c:v>
                </c:pt>
                <c:pt idx="4040">
                  <c:v>0.63861038380484059</c:v>
                </c:pt>
                <c:pt idx="4041">
                  <c:v>0.63873275421563613</c:v>
                </c:pt>
                <c:pt idx="4042">
                  <c:v>0.64135454079014886</c:v>
                </c:pt>
                <c:pt idx="4043">
                  <c:v>0.64403941521221097</c:v>
                </c:pt>
                <c:pt idx="4044">
                  <c:v>0.64487005868317537</c:v>
                </c:pt>
                <c:pt idx="4045">
                  <c:v>0.64416387528987373</c:v>
                </c:pt>
                <c:pt idx="4046">
                  <c:v>0.64374919531350594</c:v>
                </c:pt>
                <c:pt idx="4047">
                  <c:v>0.64603656566961687</c:v>
                </c:pt>
                <c:pt idx="4048">
                  <c:v>0.6462870807212564</c:v>
                </c:pt>
                <c:pt idx="4049">
                  <c:v>0.6462870807212564</c:v>
                </c:pt>
                <c:pt idx="4050">
                  <c:v>0.64474532559638942</c:v>
                </c:pt>
                <c:pt idx="4051">
                  <c:v>0.64424687540265424</c:v>
                </c:pt>
                <c:pt idx="4052">
                  <c:v>0.64516129032258063</c:v>
                </c:pt>
                <c:pt idx="4053">
                  <c:v>0.64462064075291692</c:v>
                </c:pt>
                <c:pt idx="4054">
                  <c:v>0.6462870807212564</c:v>
                </c:pt>
                <c:pt idx="4055">
                  <c:v>0.64607830469052852</c:v>
                </c:pt>
                <c:pt idx="4056">
                  <c:v>0.64703979294726621</c:v>
                </c:pt>
                <c:pt idx="4057">
                  <c:v>0.64561947188327207</c:v>
                </c:pt>
                <c:pt idx="4058">
                  <c:v>0.64541112688782754</c:v>
                </c:pt>
                <c:pt idx="4059">
                  <c:v>0.64674686327771314</c:v>
                </c:pt>
                <c:pt idx="4060">
                  <c:v>0.64511966969872914</c:v>
                </c:pt>
                <c:pt idx="4061">
                  <c:v>0.64545278512876791</c:v>
                </c:pt>
                <c:pt idx="4062">
                  <c:v>0.64695607168273273</c:v>
                </c:pt>
                <c:pt idx="4063">
                  <c:v>0.64570284754955776</c:v>
                </c:pt>
                <c:pt idx="4064">
                  <c:v>0.64897138036212609</c:v>
                </c:pt>
                <c:pt idx="4065">
                  <c:v>0.64947717087744361</c:v>
                </c:pt>
                <c:pt idx="4066">
                  <c:v>0.65087216870606612</c:v>
                </c:pt>
                <c:pt idx="4067">
                  <c:v>0.65074510314309886</c:v>
                </c:pt>
                <c:pt idx="4068">
                  <c:v>0.64762644906417977</c:v>
                </c:pt>
                <c:pt idx="4069">
                  <c:v>0.64754257592436704</c:v>
                </c:pt>
                <c:pt idx="4070">
                  <c:v>0.64383208859129537</c:v>
                </c:pt>
                <c:pt idx="4071">
                  <c:v>0.64329366355741391</c:v>
                </c:pt>
                <c:pt idx="4072">
                  <c:v>0.64374919531350594</c:v>
                </c:pt>
                <c:pt idx="4073">
                  <c:v>0.64238453138048435</c:v>
                </c:pt>
                <c:pt idx="4074">
                  <c:v>0.6417661404184315</c:v>
                </c:pt>
                <c:pt idx="4075">
                  <c:v>0.64238453138048435</c:v>
                </c:pt>
                <c:pt idx="4076">
                  <c:v>0.64379063928410485</c:v>
                </c:pt>
                <c:pt idx="4077">
                  <c:v>0.6420133538777606</c:v>
                </c:pt>
                <c:pt idx="4078">
                  <c:v>0.64230201040529256</c:v>
                </c:pt>
                <c:pt idx="4079">
                  <c:v>0.64482847562548362</c:v>
                </c:pt>
                <c:pt idx="4080">
                  <c:v>0.64466219700876748</c:v>
                </c:pt>
                <c:pt idx="4081">
                  <c:v>0.64624531472146818</c:v>
                </c:pt>
                <c:pt idx="4082">
                  <c:v>0.64930848646191808</c:v>
                </c:pt>
                <c:pt idx="4083">
                  <c:v>0.65159314524011214</c:v>
                </c:pt>
                <c:pt idx="4084">
                  <c:v>0.65027962023670172</c:v>
                </c:pt>
                <c:pt idx="4085">
                  <c:v>0.65167807103290976</c:v>
                </c:pt>
                <c:pt idx="4086">
                  <c:v>0.6518055012384304</c:v>
                </c:pt>
                <c:pt idx="4087">
                  <c:v>0.65104166666666663</c:v>
                </c:pt>
                <c:pt idx="4088">
                  <c:v>0.65061808718282377</c:v>
                </c:pt>
                <c:pt idx="4089">
                  <c:v>0.6496881496881497</c:v>
                </c:pt>
                <c:pt idx="4090">
                  <c:v>0.65006825716700256</c:v>
                </c:pt>
                <c:pt idx="4091">
                  <c:v>0.65201799569668117</c:v>
                </c:pt>
                <c:pt idx="4092">
                  <c:v>0.6498148027812074</c:v>
                </c:pt>
                <c:pt idx="4093">
                  <c:v>0.64829821717990277</c:v>
                </c:pt>
                <c:pt idx="4094">
                  <c:v>0.64758450977852611</c:v>
                </c:pt>
                <c:pt idx="4095">
                  <c:v>0.64825619084662256</c:v>
                </c:pt>
                <c:pt idx="4096">
                  <c:v>0.64653779013383339</c:v>
                </c:pt>
                <c:pt idx="4097">
                  <c:v>0.64574454345860777</c:v>
                </c:pt>
                <c:pt idx="4098">
                  <c:v>0.64817215452424171</c:v>
                </c:pt>
                <c:pt idx="4099">
                  <c:v>0.64737489480157961</c:v>
                </c:pt>
                <c:pt idx="4100">
                  <c:v>0.64662140316844485</c:v>
                </c:pt>
                <c:pt idx="4101">
                  <c:v>0.64787819889860698</c:v>
                </c:pt>
                <c:pt idx="4102">
                  <c:v>0.64825619084662256</c:v>
                </c:pt>
                <c:pt idx="4103">
                  <c:v>0.65049112079620108</c:v>
                </c:pt>
                <c:pt idx="4104">
                  <c:v>0.65116884808230768</c:v>
                </c:pt>
                <c:pt idx="4105">
                  <c:v>0.6518479890489538</c:v>
                </c:pt>
                <c:pt idx="4106">
                  <c:v>0.65129607919760324</c:v>
                </c:pt>
                <c:pt idx="4107">
                  <c:v>0.65338124795818364</c:v>
                </c:pt>
                <c:pt idx="4108">
                  <c:v>0.64989926561382982</c:v>
                </c:pt>
                <c:pt idx="4109">
                  <c:v>0.64973036189981159</c:v>
                </c:pt>
                <c:pt idx="4110">
                  <c:v>0.64449600412477437</c:v>
                </c:pt>
                <c:pt idx="4111">
                  <c:v>0.64666321779617175</c:v>
                </c:pt>
                <c:pt idx="4112">
                  <c:v>0.64653779013383339</c:v>
                </c:pt>
                <c:pt idx="4113">
                  <c:v>0.64683053040103489</c:v>
                </c:pt>
                <c:pt idx="4114">
                  <c:v>0.64741680694030823</c:v>
                </c:pt>
                <c:pt idx="4115">
                  <c:v>0.64662140316844485</c:v>
                </c:pt>
                <c:pt idx="4116">
                  <c:v>0.64775229952066327</c:v>
                </c:pt>
                <c:pt idx="4117">
                  <c:v>0.65087216870606612</c:v>
                </c:pt>
                <c:pt idx="4118">
                  <c:v>0.65082980800520662</c:v>
                </c:pt>
                <c:pt idx="4119">
                  <c:v>0.65133850061877152</c:v>
                </c:pt>
                <c:pt idx="4120">
                  <c:v>0.64813014453302231</c:v>
                </c:pt>
                <c:pt idx="4121">
                  <c:v>0.64524454768357209</c:v>
                </c:pt>
                <c:pt idx="4122">
                  <c:v>0.64541112688782754</c:v>
                </c:pt>
                <c:pt idx="4123">
                  <c:v>0.64391500321957507</c:v>
                </c:pt>
                <c:pt idx="4124">
                  <c:v>0.64586966350190533</c:v>
                </c:pt>
                <c:pt idx="4125">
                  <c:v>0.64796215900991383</c:v>
                </c:pt>
                <c:pt idx="4126">
                  <c:v>0.64536947402387868</c:v>
                </c:pt>
                <c:pt idx="4127">
                  <c:v>0.6435420554733251</c:v>
                </c:pt>
                <c:pt idx="4128">
                  <c:v>0.64474532559638942</c:v>
                </c:pt>
                <c:pt idx="4129">
                  <c:v>0.64491164710434667</c:v>
                </c:pt>
                <c:pt idx="4130">
                  <c:v>0.64457908985432522</c:v>
                </c:pt>
                <c:pt idx="4131">
                  <c:v>0.64408089656060807</c:v>
                </c:pt>
                <c:pt idx="4132">
                  <c:v>0.64308681672025725</c:v>
                </c:pt>
                <c:pt idx="4133">
                  <c:v>0.64808813998703829</c:v>
                </c:pt>
                <c:pt idx="4134">
                  <c:v>0.64758450977852611</c:v>
                </c:pt>
                <c:pt idx="4135">
                  <c:v>0.65265631118652923</c:v>
                </c:pt>
                <c:pt idx="4136">
                  <c:v>0.65372295221285215</c:v>
                </c:pt>
                <c:pt idx="4137">
                  <c:v>0.65397946504479765</c:v>
                </c:pt>
                <c:pt idx="4138">
                  <c:v>0.6482141699617554</c:v>
                </c:pt>
                <c:pt idx="4139">
                  <c:v>0.64909775412177073</c:v>
                </c:pt>
                <c:pt idx="4140">
                  <c:v>0.64666321779617175</c:v>
                </c:pt>
                <c:pt idx="4141">
                  <c:v>0.64800414722654232</c:v>
                </c:pt>
                <c:pt idx="4142">
                  <c:v>0.64796215900991383</c:v>
                </c:pt>
                <c:pt idx="4143">
                  <c:v>0.6498148027812074</c:v>
                </c:pt>
                <c:pt idx="4144">
                  <c:v>0.6485925541574783</c:v>
                </c:pt>
                <c:pt idx="4145">
                  <c:v>0.65078745281790973</c:v>
                </c:pt>
                <c:pt idx="4146">
                  <c:v>0.65040650406504064</c:v>
                </c:pt>
                <c:pt idx="4147">
                  <c:v>0.64876086674451794</c:v>
                </c:pt>
                <c:pt idx="4148">
                  <c:v>0.64741680694030823</c:v>
                </c:pt>
                <c:pt idx="4149">
                  <c:v>0.64863462411623529</c:v>
                </c:pt>
                <c:pt idx="4150">
                  <c:v>0.65146579804560267</c:v>
                </c:pt>
                <c:pt idx="4151">
                  <c:v>0.65032190934512579</c:v>
                </c:pt>
                <c:pt idx="4152">
                  <c:v>0.65410779696493981</c:v>
                </c:pt>
                <c:pt idx="4153">
                  <c:v>0.65380843412880019</c:v>
                </c:pt>
                <c:pt idx="4154">
                  <c:v>0.65453593402277788</c:v>
                </c:pt>
                <c:pt idx="4155">
                  <c:v>0.65565171780750076</c:v>
                </c:pt>
                <c:pt idx="4156">
                  <c:v>0.65746219592373445</c:v>
                </c:pt>
                <c:pt idx="4157">
                  <c:v>0.65423617926071309</c:v>
                </c:pt>
                <c:pt idx="4158">
                  <c:v>0.65552277941658466</c:v>
                </c:pt>
                <c:pt idx="4159">
                  <c:v>0.66015315553208342</c:v>
                </c:pt>
                <c:pt idx="4160">
                  <c:v>0.66128818939293743</c:v>
                </c:pt>
                <c:pt idx="4161">
                  <c:v>0.66146315650218279</c:v>
                </c:pt>
                <c:pt idx="4162">
                  <c:v>0.6615944426066821</c:v>
                </c:pt>
                <c:pt idx="4163">
                  <c:v>0.66006600660066006</c:v>
                </c:pt>
                <c:pt idx="4164">
                  <c:v>0.66312997347480107</c:v>
                </c:pt>
                <c:pt idx="4165">
                  <c:v>0.66054561067441708</c:v>
                </c:pt>
                <c:pt idx="4166">
                  <c:v>0.66037112857425873</c:v>
                </c:pt>
                <c:pt idx="4167">
                  <c:v>0.65950009892501482</c:v>
                </c:pt>
                <c:pt idx="4168">
                  <c:v>0.66251490658539813</c:v>
                </c:pt>
                <c:pt idx="4169">
                  <c:v>0.66334991708126034</c:v>
                </c:pt>
                <c:pt idx="4170">
                  <c:v>0.66520321958358275</c:v>
                </c:pt>
                <c:pt idx="4171">
                  <c:v>0.66010957818997962</c:v>
                </c:pt>
                <c:pt idx="4172">
                  <c:v>0.65993532633801888</c:v>
                </c:pt>
                <c:pt idx="4173">
                  <c:v>0.66247101689301091</c:v>
                </c:pt>
                <c:pt idx="4174">
                  <c:v>0.66220780080789354</c:v>
                </c:pt>
                <c:pt idx="4175">
                  <c:v>0.6597611664577423</c:v>
                </c:pt>
                <c:pt idx="4176">
                  <c:v>0.66291017567119659</c:v>
                </c:pt>
                <c:pt idx="4177">
                  <c:v>0.66374618345944514</c:v>
                </c:pt>
                <c:pt idx="4178">
                  <c:v>0.6655574043261232</c:v>
                </c:pt>
                <c:pt idx="4179">
                  <c:v>0.66591196643803685</c:v>
                </c:pt>
                <c:pt idx="4180">
                  <c:v>0.66352597704200111</c:v>
                </c:pt>
                <c:pt idx="4181">
                  <c:v>0.66454013822434876</c:v>
                </c:pt>
                <c:pt idx="4182">
                  <c:v>0.66286623359406072</c:v>
                </c:pt>
                <c:pt idx="4183">
                  <c:v>0.66511473229132023</c:v>
                </c:pt>
                <c:pt idx="4184">
                  <c:v>0.66533599467731208</c:v>
                </c:pt>
                <c:pt idx="4185">
                  <c:v>0.66827051590483832</c:v>
                </c:pt>
                <c:pt idx="4186">
                  <c:v>0.66507049747273206</c:v>
                </c:pt>
                <c:pt idx="4187">
                  <c:v>0.66804729774868066</c:v>
                </c:pt>
                <c:pt idx="4188">
                  <c:v>0.66769045870334509</c:v>
                </c:pt>
                <c:pt idx="4189">
                  <c:v>0.66804729774868066</c:v>
                </c:pt>
                <c:pt idx="4190">
                  <c:v>0.67267590474909189</c:v>
                </c:pt>
                <c:pt idx="4191">
                  <c:v>0.672992798977051</c:v>
                </c:pt>
                <c:pt idx="4192">
                  <c:v>0.67367286445701968</c:v>
                </c:pt>
                <c:pt idx="4193">
                  <c:v>0.67244973438235489</c:v>
                </c:pt>
                <c:pt idx="4194">
                  <c:v>0.67399069892835473</c:v>
                </c:pt>
                <c:pt idx="4195">
                  <c:v>0.67326466033797883</c:v>
                </c:pt>
                <c:pt idx="4196">
                  <c:v>0.67691058011236716</c:v>
                </c:pt>
                <c:pt idx="4197">
                  <c:v>0.67787418655097609</c:v>
                </c:pt>
                <c:pt idx="4198">
                  <c:v>0.67732321863993505</c:v>
                </c:pt>
                <c:pt idx="4199">
                  <c:v>0.67640692640692646</c:v>
                </c:pt>
                <c:pt idx="4200">
                  <c:v>0.67700223410737248</c:v>
                </c:pt>
                <c:pt idx="4201">
                  <c:v>0.67865626060400408</c:v>
                </c:pt>
                <c:pt idx="4202">
                  <c:v>0.67865626060400408</c:v>
                </c:pt>
                <c:pt idx="4203">
                  <c:v>0.67732321863993505</c:v>
                </c:pt>
                <c:pt idx="4204">
                  <c:v>0.67897881586094511</c:v>
                </c:pt>
                <c:pt idx="4205">
                  <c:v>0.67897881586094511</c:v>
                </c:pt>
                <c:pt idx="4206">
                  <c:v>0.67990209409844982</c:v>
                </c:pt>
                <c:pt idx="4207">
                  <c:v>0.68152388741225378</c:v>
                </c:pt>
                <c:pt idx="4208">
                  <c:v>0.68119891008174394</c:v>
                </c:pt>
                <c:pt idx="4209">
                  <c:v>0.68138457345325698</c:v>
                </c:pt>
                <c:pt idx="4210">
                  <c:v>0.68078153720471102</c:v>
                </c:pt>
                <c:pt idx="4211">
                  <c:v>0.68152388741225378</c:v>
                </c:pt>
                <c:pt idx="4212">
                  <c:v>0.68264045327326095</c:v>
                </c:pt>
                <c:pt idx="4213">
                  <c:v>0.67999456004351966</c:v>
                </c:pt>
                <c:pt idx="4214">
                  <c:v>0.68287353182190658</c:v>
                </c:pt>
                <c:pt idx="4215">
                  <c:v>0.68544794022893962</c:v>
                </c:pt>
                <c:pt idx="4216">
                  <c:v>0.68568294020844767</c:v>
                </c:pt>
                <c:pt idx="4217">
                  <c:v>0.68620050778837571</c:v>
                </c:pt>
                <c:pt idx="4218">
                  <c:v>0.68446269678302529</c:v>
                </c:pt>
                <c:pt idx="4219">
                  <c:v>0.68343357025697105</c:v>
                </c:pt>
                <c:pt idx="4220">
                  <c:v>0.68413491140452898</c:v>
                </c:pt>
                <c:pt idx="4221">
                  <c:v>0.6844158510711108</c:v>
                </c:pt>
                <c:pt idx="4222">
                  <c:v>0.68324678874009293</c:v>
                </c:pt>
                <c:pt idx="4223">
                  <c:v>0.68041096822480773</c:v>
                </c:pt>
                <c:pt idx="4224">
                  <c:v>0.68105972893822786</c:v>
                </c:pt>
                <c:pt idx="4225">
                  <c:v>0.68022583497721245</c:v>
                </c:pt>
                <c:pt idx="4226">
                  <c:v>0.67967103921701899</c:v>
                </c:pt>
                <c:pt idx="4227">
                  <c:v>0.67967103921701899</c:v>
                </c:pt>
                <c:pt idx="4228">
                  <c:v>0.68013330612800116</c:v>
                </c:pt>
                <c:pt idx="4229">
                  <c:v>0.68105972893822786</c:v>
                </c:pt>
                <c:pt idx="4230">
                  <c:v>0.68064252654505852</c:v>
                </c:pt>
                <c:pt idx="4231">
                  <c:v>0.68129172911840852</c:v>
                </c:pt>
                <c:pt idx="4232">
                  <c:v>0.68180268630258412</c:v>
                </c:pt>
                <c:pt idx="4233">
                  <c:v>0.68184917496249831</c:v>
                </c:pt>
                <c:pt idx="4234">
                  <c:v>0.68184917496249831</c:v>
                </c:pt>
                <c:pt idx="4235">
                  <c:v>0.6817562039814562</c:v>
                </c:pt>
                <c:pt idx="4236">
                  <c:v>0.68212824010914053</c:v>
                </c:pt>
                <c:pt idx="4237">
                  <c:v>0.6814774430966335</c:v>
                </c:pt>
                <c:pt idx="4238">
                  <c:v>0.68078153720471102</c:v>
                </c:pt>
                <c:pt idx="4239">
                  <c:v>0.68129172911840852</c:v>
                </c:pt>
                <c:pt idx="4240">
                  <c:v>0.68059620227319129</c:v>
                </c:pt>
                <c:pt idx="4241">
                  <c:v>0.68041096822480773</c:v>
                </c:pt>
                <c:pt idx="4242">
                  <c:v>0.68096697310180465</c:v>
                </c:pt>
                <c:pt idx="4243">
                  <c:v>0.68208171338926404</c:v>
                </c:pt>
                <c:pt idx="4244">
                  <c:v>0.68278028130547597</c:v>
                </c:pt>
                <c:pt idx="4245">
                  <c:v>0.68338686530444881</c:v>
                </c:pt>
                <c:pt idx="4246">
                  <c:v>0.68366719081151306</c:v>
                </c:pt>
                <c:pt idx="4247">
                  <c:v>0.68460327240364205</c:v>
                </c:pt>
                <c:pt idx="4248">
                  <c:v>0.68483769346664847</c:v>
                </c:pt>
                <c:pt idx="4249">
                  <c:v>0.68511921074266924</c:v>
                </c:pt>
                <c:pt idx="4250">
                  <c:v>0.6844158510711108</c:v>
                </c:pt>
                <c:pt idx="4251">
                  <c:v>0.68357372342607148</c:v>
                </c:pt>
                <c:pt idx="4252">
                  <c:v>0.68455640744797364</c:v>
                </c:pt>
                <c:pt idx="4253">
                  <c:v>0.68502534593779973</c:v>
                </c:pt>
                <c:pt idx="4254">
                  <c:v>0.68511921074266924</c:v>
                </c:pt>
                <c:pt idx="4255">
                  <c:v>0.68648314683874501</c:v>
                </c:pt>
                <c:pt idx="4256">
                  <c:v>0.68591810137869536</c:v>
                </c:pt>
                <c:pt idx="4257">
                  <c:v>0.68634179821551133</c:v>
                </c:pt>
                <c:pt idx="4258">
                  <c:v>0.68629469494200812</c:v>
                </c:pt>
                <c:pt idx="4259">
                  <c:v>0.68808917635725586</c:v>
                </c:pt>
                <c:pt idx="4260">
                  <c:v>0.68936991589687036</c:v>
                </c:pt>
                <c:pt idx="4261">
                  <c:v>0.68780521356351887</c:v>
                </c:pt>
                <c:pt idx="4262">
                  <c:v>0.68898994074686504</c:v>
                </c:pt>
                <c:pt idx="4263">
                  <c:v>0.6872852233676976</c:v>
                </c:pt>
                <c:pt idx="4264">
                  <c:v>0.68903741473161995</c:v>
                </c:pt>
                <c:pt idx="4265">
                  <c:v>0.68898994074686504</c:v>
                </c:pt>
                <c:pt idx="4266">
                  <c:v>0.68662455369404019</c:v>
                </c:pt>
                <c:pt idx="4267">
                  <c:v>0.68376068376068377</c:v>
                </c:pt>
                <c:pt idx="4268">
                  <c:v>0.6839945280437757</c:v>
                </c:pt>
                <c:pt idx="4269">
                  <c:v>0.68334016673500064</c:v>
                </c:pt>
                <c:pt idx="4270">
                  <c:v>0.68166325835037489</c:v>
                </c:pt>
                <c:pt idx="4271">
                  <c:v>0.67792014100738929</c:v>
                </c:pt>
                <c:pt idx="4272">
                  <c:v>0.67695640400758184</c:v>
                </c:pt>
                <c:pt idx="4273">
                  <c:v>0.67700223410737248</c:v>
                </c:pt>
                <c:pt idx="4274">
                  <c:v>0.67842605156037994</c:v>
                </c:pt>
                <c:pt idx="4275">
                  <c:v>0.67874838797257853</c:v>
                </c:pt>
                <c:pt idx="4276">
                  <c:v>0.67893271776766917</c:v>
                </c:pt>
                <c:pt idx="4277">
                  <c:v>0.67944014132354935</c:v>
                </c:pt>
                <c:pt idx="4278">
                  <c:v>0.67967103921701899</c:v>
                </c:pt>
                <c:pt idx="4279">
                  <c:v>0.67897881586094511</c:v>
                </c:pt>
                <c:pt idx="4280">
                  <c:v>0.67944014132354935</c:v>
                </c:pt>
                <c:pt idx="4281">
                  <c:v>0.67930167787514439</c:v>
                </c:pt>
                <c:pt idx="4282">
                  <c:v>0.67796610169491522</c:v>
                </c:pt>
                <c:pt idx="4283">
                  <c:v>0.67778229632641995</c:v>
                </c:pt>
                <c:pt idx="4284">
                  <c:v>0.67792014100738929</c:v>
                </c:pt>
                <c:pt idx="4285">
                  <c:v>0.67847208087387201</c:v>
                </c:pt>
                <c:pt idx="4286">
                  <c:v>0.67861020629750268</c:v>
                </c:pt>
                <c:pt idx="4287">
                  <c:v>0.67888662593346905</c:v>
                </c:pt>
                <c:pt idx="4288">
                  <c:v>0.68036467546604984</c:v>
                </c:pt>
                <c:pt idx="4289">
                  <c:v>0.68082788671023964</c:v>
                </c:pt>
                <c:pt idx="4290">
                  <c:v>0.68138457345325698</c:v>
                </c:pt>
                <c:pt idx="4291">
                  <c:v>0.68152388741225378</c:v>
                </c:pt>
                <c:pt idx="4292">
                  <c:v>0.68240753377917296</c:v>
                </c:pt>
                <c:pt idx="4293">
                  <c:v>0.68226785836119264</c:v>
                </c:pt>
                <c:pt idx="4294">
                  <c:v>0.68180268630258412</c:v>
                </c:pt>
                <c:pt idx="4295">
                  <c:v>0.68413491140452898</c:v>
                </c:pt>
                <c:pt idx="4296">
                  <c:v>0.68334016673500064</c:v>
                </c:pt>
                <c:pt idx="4297">
                  <c:v>0.6839945280437757</c:v>
                </c:pt>
                <c:pt idx="4298">
                  <c:v>0.68320010931201747</c:v>
                </c:pt>
                <c:pt idx="4299">
                  <c:v>0.68366719081151306</c:v>
                </c:pt>
                <c:pt idx="4300">
                  <c:v>0.68362045392398141</c:v>
                </c:pt>
                <c:pt idx="4301">
                  <c:v>0.68366719081151306</c:v>
                </c:pt>
                <c:pt idx="4302">
                  <c:v>0.68427535240180648</c:v>
                </c:pt>
                <c:pt idx="4303">
                  <c:v>0.68348028159387597</c:v>
                </c:pt>
                <c:pt idx="4304">
                  <c:v>0.68282690337999319</c:v>
                </c:pt>
                <c:pt idx="4305">
                  <c:v>0.68245410496144132</c:v>
                </c:pt>
                <c:pt idx="4306">
                  <c:v>0.68236096895257592</c:v>
                </c:pt>
                <c:pt idx="4307">
                  <c:v>0.68189566996249573</c:v>
                </c:pt>
                <c:pt idx="4308">
                  <c:v>0.68138457345325698</c:v>
                </c:pt>
                <c:pt idx="4309">
                  <c:v>0.6817562039814562</c:v>
                </c:pt>
                <c:pt idx="4310">
                  <c:v>0.68078153720471102</c:v>
                </c:pt>
                <c:pt idx="4311">
                  <c:v>0.67985587055544217</c:v>
                </c:pt>
                <c:pt idx="4312">
                  <c:v>0.68041096822480773</c:v>
                </c:pt>
                <c:pt idx="4313">
                  <c:v>0.68138457345325698</c:v>
                </c:pt>
                <c:pt idx="4314">
                  <c:v>0.68194217130387347</c:v>
                </c:pt>
                <c:pt idx="4315">
                  <c:v>0.6817562039814562</c:v>
                </c:pt>
                <c:pt idx="4316">
                  <c:v>0.68385420228407312</c:v>
                </c:pt>
                <c:pt idx="4317">
                  <c:v>0.68315343626178437</c:v>
                </c:pt>
                <c:pt idx="4318">
                  <c:v>0.68296680781314034</c:v>
                </c:pt>
                <c:pt idx="4319">
                  <c:v>0.68334016673500064</c:v>
                </c:pt>
                <c:pt idx="4320">
                  <c:v>0.68203519301595961</c:v>
                </c:pt>
                <c:pt idx="4321">
                  <c:v>0.68366719081151306</c:v>
                </c:pt>
                <c:pt idx="4322">
                  <c:v>0.68479079641169627</c:v>
                </c:pt>
                <c:pt idx="4323">
                  <c:v>0.68455640744797364</c:v>
                </c:pt>
                <c:pt idx="4324">
                  <c:v>0.68558892088303858</c:v>
                </c:pt>
                <c:pt idx="4325">
                  <c:v>0.68376068376068377</c:v>
                </c:pt>
                <c:pt idx="4326">
                  <c:v>0.68643602416254801</c:v>
                </c:pt>
                <c:pt idx="4327">
                  <c:v>0.68217477317688791</c:v>
                </c:pt>
                <c:pt idx="4328">
                  <c:v>0.68119891008174394</c:v>
                </c:pt>
                <c:pt idx="4329">
                  <c:v>0.68306010928961747</c:v>
                </c:pt>
                <c:pt idx="4330">
                  <c:v>0.68306010928961747</c:v>
                </c:pt>
                <c:pt idx="4331">
                  <c:v>0.68287353182190658</c:v>
                </c:pt>
                <c:pt idx="4332">
                  <c:v>0.68203519301595961</c:v>
                </c:pt>
                <c:pt idx="4333">
                  <c:v>0.68338686530444881</c:v>
                </c:pt>
                <c:pt idx="4334">
                  <c:v>0.67994832392738158</c:v>
                </c:pt>
                <c:pt idx="4335">
                  <c:v>0.68068885712340887</c:v>
                </c:pt>
                <c:pt idx="4336">
                  <c:v>0.68092060465749693</c:v>
                </c:pt>
                <c:pt idx="4337">
                  <c:v>0.68198867898792881</c:v>
                </c:pt>
                <c:pt idx="4338">
                  <c:v>0.68092060465749693</c:v>
                </c:pt>
                <c:pt idx="4339">
                  <c:v>0.68226785836119264</c:v>
                </c:pt>
                <c:pt idx="4340">
                  <c:v>0.68483769346664847</c:v>
                </c:pt>
                <c:pt idx="4341">
                  <c:v>0.6854949273375377</c:v>
                </c:pt>
                <c:pt idx="4342">
                  <c:v>0.68653027598517102</c:v>
                </c:pt>
                <c:pt idx="4343">
                  <c:v>0.68568294020844767</c:v>
                </c:pt>
                <c:pt idx="4344">
                  <c:v>0.68348028159387597</c:v>
                </c:pt>
                <c:pt idx="4345">
                  <c:v>0.68184917496249831</c:v>
                </c:pt>
                <c:pt idx="4346">
                  <c:v>0.67925553593261789</c:v>
                </c:pt>
                <c:pt idx="4347">
                  <c:v>0.67930167787514439</c:v>
                </c:pt>
                <c:pt idx="4348">
                  <c:v>0.67990209409844982</c:v>
                </c:pt>
                <c:pt idx="4349">
                  <c:v>0.6801795674057951</c:v>
                </c:pt>
                <c:pt idx="4350">
                  <c:v>0.68161679503782968</c:v>
                </c:pt>
                <c:pt idx="4351">
                  <c:v>0.67957866123003741</c:v>
                </c:pt>
                <c:pt idx="4352">
                  <c:v>0.67967103921701899</c:v>
                </c:pt>
                <c:pt idx="4353">
                  <c:v>0.67888662593346905</c:v>
                </c:pt>
                <c:pt idx="4354">
                  <c:v>0.68059620227319129</c:v>
                </c:pt>
                <c:pt idx="4355">
                  <c:v>0.68138457345325698</c:v>
                </c:pt>
                <c:pt idx="4356">
                  <c:v>0.68129172911840852</c:v>
                </c:pt>
                <c:pt idx="4357">
                  <c:v>0.68240753377917296</c:v>
                </c:pt>
                <c:pt idx="4358">
                  <c:v>0.68366719081151306</c:v>
                </c:pt>
                <c:pt idx="4359">
                  <c:v>0.68436901177114695</c:v>
                </c:pt>
                <c:pt idx="4360">
                  <c:v>0.6838074398249453</c:v>
                </c:pt>
                <c:pt idx="4361">
                  <c:v>0.68390097113937909</c:v>
                </c:pt>
                <c:pt idx="4362">
                  <c:v>0.6860122110173561</c:v>
                </c:pt>
                <c:pt idx="4363">
                  <c:v>0.68352699931647298</c:v>
                </c:pt>
                <c:pt idx="4364">
                  <c:v>0.686059275521405</c:v>
                </c:pt>
                <c:pt idx="4365">
                  <c:v>0.68610634648370494</c:v>
                </c:pt>
                <c:pt idx="4366">
                  <c:v>0.68813652628681532</c:v>
                </c:pt>
                <c:pt idx="4367">
                  <c:v>0.69027403879340088</c:v>
                </c:pt>
                <c:pt idx="4368">
                  <c:v>0.68965517241379315</c:v>
                </c:pt>
                <c:pt idx="4369">
                  <c:v>0.68875266891659204</c:v>
                </c:pt>
                <c:pt idx="4370">
                  <c:v>0.68662455369404019</c:v>
                </c:pt>
                <c:pt idx="4371">
                  <c:v>0.68544794022893962</c:v>
                </c:pt>
                <c:pt idx="4372">
                  <c:v>0.69175428887659107</c:v>
                </c:pt>
                <c:pt idx="4373">
                  <c:v>0.6916585973163647</c:v>
                </c:pt>
                <c:pt idx="4374">
                  <c:v>0.68922737611137908</c:v>
                </c:pt>
                <c:pt idx="4375">
                  <c:v>0.68842076277020525</c:v>
                </c:pt>
                <c:pt idx="4376">
                  <c:v>0.6874742197167607</c:v>
                </c:pt>
                <c:pt idx="4377">
                  <c:v>0.68544794022893962</c:v>
                </c:pt>
                <c:pt idx="4378">
                  <c:v>0.68273366559705062</c:v>
                </c:pt>
                <c:pt idx="4379">
                  <c:v>0.68231441048034935</c:v>
                </c:pt>
                <c:pt idx="4380">
                  <c:v>0.68189566996249573</c:v>
                </c:pt>
                <c:pt idx="4381">
                  <c:v>0.68194217130387347</c:v>
                </c:pt>
                <c:pt idx="4382">
                  <c:v>0.68054988430651964</c:v>
                </c:pt>
                <c:pt idx="4383">
                  <c:v>0.68198867898792881</c:v>
                </c:pt>
                <c:pt idx="4384">
                  <c:v>0.68041096822480773</c:v>
                </c:pt>
                <c:pt idx="4385">
                  <c:v>0.67930167787514439</c:v>
                </c:pt>
                <c:pt idx="4386">
                  <c:v>0.68008705114254631</c:v>
                </c:pt>
                <c:pt idx="4387">
                  <c:v>0.68278028130547597</c:v>
                </c:pt>
                <c:pt idx="4388">
                  <c:v>0.68282690337999319</c:v>
                </c:pt>
                <c:pt idx="4389">
                  <c:v>0.68343357025697105</c:v>
                </c:pt>
                <c:pt idx="4390">
                  <c:v>0.68189566996249573</c:v>
                </c:pt>
                <c:pt idx="4391">
                  <c:v>0.68031838900605479</c:v>
                </c:pt>
                <c:pt idx="4392">
                  <c:v>0.68096697310180465</c:v>
                </c:pt>
                <c:pt idx="4393">
                  <c:v>0.68041096822480773</c:v>
                </c:pt>
                <c:pt idx="4394">
                  <c:v>0.68092060465749693</c:v>
                </c:pt>
                <c:pt idx="4395">
                  <c:v>0.68143100511073251</c:v>
                </c:pt>
                <c:pt idx="4396">
                  <c:v>0.68138457345325698</c:v>
                </c:pt>
                <c:pt idx="4397">
                  <c:v>0.6817562039814562</c:v>
                </c:pt>
                <c:pt idx="4398">
                  <c:v>0.67999456004351966</c:v>
                </c:pt>
                <c:pt idx="4399">
                  <c:v>0.68008705114254631</c:v>
                </c:pt>
                <c:pt idx="4400">
                  <c:v>0.67773636055574382</c:v>
                </c:pt>
                <c:pt idx="4401">
                  <c:v>0.67736909842172999</c:v>
                </c:pt>
                <c:pt idx="4402">
                  <c:v>0.67746087663437438</c:v>
                </c:pt>
                <c:pt idx="4403">
                  <c:v>0.67815000678150006</c:v>
                </c:pt>
                <c:pt idx="4404">
                  <c:v>0.67691058011236716</c:v>
                </c:pt>
                <c:pt idx="4405">
                  <c:v>0.67787418655097609</c:v>
                </c:pt>
                <c:pt idx="4406">
                  <c:v>0.6790710308298249</c:v>
                </c:pt>
                <c:pt idx="4407">
                  <c:v>0.6801795674057951</c:v>
                </c:pt>
                <c:pt idx="4408">
                  <c:v>0.67824199674443841</c:v>
                </c:pt>
                <c:pt idx="4409">
                  <c:v>0.68004080244814691</c:v>
                </c:pt>
                <c:pt idx="4410">
                  <c:v>0.68004080244814691</c:v>
                </c:pt>
                <c:pt idx="4411">
                  <c:v>0.67902492021457195</c:v>
                </c:pt>
                <c:pt idx="4412">
                  <c:v>0.68198867898792881</c:v>
                </c:pt>
                <c:pt idx="4413">
                  <c:v>0.68292016663252064</c:v>
                </c:pt>
                <c:pt idx="4414">
                  <c:v>0.68240753377917296</c:v>
                </c:pt>
                <c:pt idx="4415">
                  <c:v>0.68450954890820725</c:v>
                </c:pt>
                <c:pt idx="4416">
                  <c:v>0.68653027598517102</c:v>
                </c:pt>
                <c:pt idx="4417">
                  <c:v>0.68624759813340652</c:v>
                </c:pt>
                <c:pt idx="4418">
                  <c:v>0.68761603520594106</c:v>
                </c:pt>
                <c:pt idx="4419">
                  <c:v>0.68908489525909589</c:v>
                </c:pt>
                <c:pt idx="4420">
                  <c:v>0.68880011020801768</c:v>
                </c:pt>
                <c:pt idx="4421">
                  <c:v>0.68842076277020525</c:v>
                </c:pt>
                <c:pt idx="4422">
                  <c:v>0.68742696088540589</c:v>
                </c:pt>
                <c:pt idx="4423">
                  <c:v>0.68653027598517102</c:v>
                </c:pt>
                <c:pt idx="4424">
                  <c:v>0.68535398533342473</c:v>
                </c:pt>
                <c:pt idx="4425">
                  <c:v>0.68629469494200812</c:v>
                </c:pt>
                <c:pt idx="4426">
                  <c:v>0.6874742197167607</c:v>
                </c:pt>
                <c:pt idx="4427">
                  <c:v>0.68766332003850916</c:v>
                </c:pt>
                <c:pt idx="4428">
                  <c:v>0.68818388273346631</c:v>
                </c:pt>
                <c:pt idx="4429">
                  <c:v>0.68709633090559297</c:v>
                </c:pt>
                <c:pt idx="4430">
                  <c:v>0.68780521356351887</c:v>
                </c:pt>
                <c:pt idx="4431">
                  <c:v>0.68709633090559297</c:v>
                </c:pt>
                <c:pt idx="4432">
                  <c:v>0.6873797085510035</c:v>
                </c:pt>
                <c:pt idx="4433">
                  <c:v>0.68818388273346631</c:v>
                </c:pt>
                <c:pt idx="4434">
                  <c:v>0.68789984178303643</c:v>
                </c:pt>
                <c:pt idx="4435">
                  <c:v>0.68690754224481387</c:v>
                </c:pt>
                <c:pt idx="4436">
                  <c:v>0.68315343626178437</c:v>
                </c:pt>
                <c:pt idx="4437">
                  <c:v>0.68217477317688791</c:v>
                </c:pt>
                <c:pt idx="4438">
                  <c:v>0.68348028159387597</c:v>
                </c:pt>
                <c:pt idx="4439">
                  <c:v>0.68184917496249831</c:v>
                </c:pt>
                <c:pt idx="4440">
                  <c:v>0.68189566996249573</c:v>
                </c:pt>
                <c:pt idx="4441">
                  <c:v>0.68082788671023964</c:v>
                </c:pt>
                <c:pt idx="4442">
                  <c:v>0.6817562039814562</c:v>
                </c:pt>
                <c:pt idx="4443">
                  <c:v>0.68129172911840852</c:v>
                </c:pt>
                <c:pt idx="4444">
                  <c:v>0.67967103921701899</c:v>
                </c:pt>
                <c:pt idx="4445">
                  <c:v>0.68078153720471102</c:v>
                </c:pt>
                <c:pt idx="4446">
                  <c:v>0.68152388741225378</c:v>
                </c:pt>
                <c:pt idx="4447">
                  <c:v>0.68189566996249573</c:v>
                </c:pt>
                <c:pt idx="4448">
                  <c:v>0.68273366559705062</c:v>
                </c:pt>
                <c:pt idx="4449">
                  <c:v>0.68054988430651964</c:v>
                </c:pt>
                <c:pt idx="4450">
                  <c:v>0.6811525100469995</c:v>
                </c:pt>
                <c:pt idx="4451">
                  <c:v>0.68203519301595961</c:v>
                </c:pt>
                <c:pt idx="4452">
                  <c:v>0.68259385665529004</c:v>
                </c:pt>
                <c:pt idx="4453">
                  <c:v>0.68404131609549212</c:v>
                </c:pt>
                <c:pt idx="4454">
                  <c:v>0.68450954890820725</c:v>
                </c:pt>
                <c:pt idx="4455">
                  <c:v>0.68352699931647298</c:v>
                </c:pt>
                <c:pt idx="4456">
                  <c:v>0.68338686530444881</c:v>
                </c:pt>
                <c:pt idx="4457">
                  <c:v>0.68198867898792881</c:v>
                </c:pt>
                <c:pt idx="4458">
                  <c:v>0.68198867898792881</c:v>
                </c:pt>
                <c:pt idx="4459">
                  <c:v>0.68245410496144132</c:v>
                </c:pt>
                <c:pt idx="4460">
                  <c:v>0.68362045392398141</c:v>
                </c:pt>
                <c:pt idx="4461">
                  <c:v>0.68413491140452898</c:v>
                </c:pt>
                <c:pt idx="4462">
                  <c:v>0.68413491140452898</c:v>
                </c:pt>
                <c:pt idx="4463">
                  <c:v>0.68390097113937909</c:v>
                </c:pt>
                <c:pt idx="4464">
                  <c:v>0.68282690337999319</c:v>
                </c:pt>
                <c:pt idx="4465">
                  <c:v>0.68315343626178437</c:v>
                </c:pt>
                <c:pt idx="4466">
                  <c:v>0.68306010928961747</c:v>
                </c:pt>
                <c:pt idx="4467">
                  <c:v>0.68376068376068377</c:v>
                </c:pt>
                <c:pt idx="4468">
                  <c:v>0.68427535240180648</c:v>
                </c:pt>
                <c:pt idx="4469">
                  <c:v>0.68138457345325698</c:v>
                </c:pt>
                <c:pt idx="4470">
                  <c:v>0.68068885712340887</c:v>
                </c:pt>
                <c:pt idx="4471">
                  <c:v>0.68008705114254631</c:v>
                </c:pt>
                <c:pt idx="4472">
                  <c:v>0.67847208087387201</c:v>
                </c:pt>
                <c:pt idx="4473">
                  <c:v>0.67916327085031247</c:v>
                </c:pt>
                <c:pt idx="4474">
                  <c:v>0.67824199674443841</c:v>
                </c:pt>
                <c:pt idx="4475">
                  <c:v>0.67695640400758184</c:v>
                </c:pt>
                <c:pt idx="4476">
                  <c:v>0.6770480704129993</c:v>
                </c:pt>
                <c:pt idx="4477">
                  <c:v>0.67663576696664185</c:v>
                </c:pt>
                <c:pt idx="4478">
                  <c:v>0.67805804176837536</c:v>
                </c:pt>
                <c:pt idx="4479">
                  <c:v>0.67759859059493155</c:v>
                </c:pt>
                <c:pt idx="4480">
                  <c:v>0.67732321863993505</c:v>
                </c:pt>
                <c:pt idx="4481">
                  <c:v>0.67769043101111415</c:v>
                </c:pt>
                <c:pt idx="4482">
                  <c:v>0.6757669955399378</c:v>
                </c:pt>
                <c:pt idx="4483">
                  <c:v>0.67594970934162502</c:v>
                </c:pt>
                <c:pt idx="4484">
                  <c:v>0.67599540323125795</c:v>
                </c:pt>
                <c:pt idx="4485">
                  <c:v>0.6760868095463457</c:v>
                </c:pt>
                <c:pt idx="4486">
                  <c:v>0.67563002499831093</c:v>
                </c:pt>
                <c:pt idx="4487">
                  <c:v>0.67458175930922826</c:v>
                </c:pt>
                <c:pt idx="4488">
                  <c:v>0.67426336727125613</c:v>
                </c:pt>
                <c:pt idx="4489">
                  <c:v>0.67508269763045969</c:v>
                </c:pt>
                <c:pt idx="4490">
                  <c:v>0.67645268213488474</c:v>
                </c:pt>
                <c:pt idx="4491">
                  <c:v>0.67700223410737248</c:v>
                </c:pt>
                <c:pt idx="4492">
                  <c:v>0.67782823832440853</c:v>
                </c:pt>
                <c:pt idx="4493">
                  <c:v>0.67957866123003741</c:v>
                </c:pt>
                <c:pt idx="4494">
                  <c:v>0.6796248470844094</c:v>
                </c:pt>
                <c:pt idx="4495">
                  <c:v>0.67897881586094511</c:v>
                </c:pt>
                <c:pt idx="4496">
                  <c:v>0.67663576696664185</c:v>
                </c:pt>
                <c:pt idx="4497">
                  <c:v>0.67645268213488474</c:v>
                </c:pt>
                <c:pt idx="4498">
                  <c:v>0.67723147771908443</c:v>
                </c:pt>
                <c:pt idx="4499">
                  <c:v>0.67893271776766917</c:v>
                </c:pt>
                <c:pt idx="4500">
                  <c:v>0.67994832392738158</c:v>
                </c:pt>
                <c:pt idx="4501">
                  <c:v>0.67948630835088675</c:v>
                </c:pt>
                <c:pt idx="4502">
                  <c:v>0.67792014100738929</c:v>
                </c:pt>
                <c:pt idx="4503">
                  <c:v>0.67976344232207186</c:v>
                </c:pt>
                <c:pt idx="4504">
                  <c:v>0.68170972799781848</c:v>
                </c:pt>
                <c:pt idx="4505">
                  <c:v>0.67930167787514439</c:v>
                </c:pt>
                <c:pt idx="4506">
                  <c:v>0.68110611633292473</c:v>
                </c:pt>
                <c:pt idx="4507">
                  <c:v>0.68045726728361455</c:v>
                </c:pt>
                <c:pt idx="4508">
                  <c:v>0.68119891008174394</c:v>
                </c:pt>
                <c:pt idx="4509">
                  <c:v>0.68282690337999319</c:v>
                </c:pt>
                <c:pt idx="4510">
                  <c:v>0.67718561657750398</c:v>
                </c:pt>
                <c:pt idx="4511">
                  <c:v>0.67531064289573206</c:v>
                </c:pt>
                <c:pt idx="4512">
                  <c:v>0.67663576696664185</c:v>
                </c:pt>
                <c:pt idx="4513">
                  <c:v>0.67531064289573206</c:v>
                </c:pt>
                <c:pt idx="4514">
                  <c:v>0.67590402162892871</c:v>
                </c:pt>
                <c:pt idx="4515">
                  <c:v>0.67613252197430695</c:v>
                </c:pt>
                <c:pt idx="4516">
                  <c:v>0.67865626060400408</c:v>
                </c:pt>
                <c:pt idx="4517">
                  <c:v>0.6763154335181929</c:v>
                </c:pt>
                <c:pt idx="4518">
                  <c:v>0.67380904251735063</c:v>
                </c:pt>
                <c:pt idx="4519">
                  <c:v>0.67317401548300237</c:v>
                </c:pt>
                <c:pt idx="4520">
                  <c:v>0.67636117686844777</c:v>
                </c:pt>
                <c:pt idx="4521">
                  <c:v>0.67535625042209768</c:v>
                </c:pt>
                <c:pt idx="4522">
                  <c:v>0.67408156386922813</c:v>
                </c:pt>
                <c:pt idx="4523">
                  <c:v>0.67240451855836469</c:v>
                </c:pt>
                <c:pt idx="4524">
                  <c:v>0.67503712704198726</c:v>
                </c:pt>
                <c:pt idx="4525">
                  <c:v>0.67303809395611791</c:v>
                </c:pt>
                <c:pt idx="4526">
                  <c:v>0.68087424252740525</c:v>
                </c:pt>
                <c:pt idx="4527">
                  <c:v>0.68161679503782968</c:v>
                </c:pt>
                <c:pt idx="4528">
                  <c:v>0.67805804176837536</c:v>
                </c:pt>
                <c:pt idx="4529">
                  <c:v>0.67787418655097609</c:v>
                </c:pt>
                <c:pt idx="4530">
                  <c:v>0.67824199674443841</c:v>
                </c:pt>
                <c:pt idx="4531">
                  <c:v>0.67920940025809962</c:v>
                </c:pt>
                <c:pt idx="4532">
                  <c:v>0.67801206861482133</c:v>
                </c:pt>
                <c:pt idx="4533">
                  <c:v>0.67787418655097609</c:v>
                </c:pt>
                <c:pt idx="4534">
                  <c:v>0.67773636055574382</c:v>
                </c:pt>
                <c:pt idx="4535">
                  <c:v>0.67517385726824652</c:v>
                </c:pt>
                <c:pt idx="4536">
                  <c:v>0.6775067750677507</c:v>
                </c:pt>
                <c:pt idx="4537">
                  <c:v>0.67828800108526077</c:v>
                </c:pt>
                <c:pt idx="4538">
                  <c:v>0.67897881586094511</c:v>
                </c:pt>
                <c:pt idx="4539">
                  <c:v>0.6796248470844094</c:v>
                </c:pt>
                <c:pt idx="4540">
                  <c:v>0.67805804176837536</c:v>
                </c:pt>
                <c:pt idx="4541">
                  <c:v>0.67957866123003741</c:v>
                </c:pt>
                <c:pt idx="4542">
                  <c:v>0.68050357264375638</c:v>
                </c:pt>
                <c:pt idx="4543">
                  <c:v>0.6839945280437757</c:v>
                </c:pt>
                <c:pt idx="4544">
                  <c:v>0.68357372342607148</c:v>
                </c:pt>
                <c:pt idx="4545">
                  <c:v>0.68259385665529004</c:v>
                </c:pt>
                <c:pt idx="4546">
                  <c:v>0.68334016673500064</c:v>
                </c:pt>
                <c:pt idx="4547">
                  <c:v>0.6854949273375377</c:v>
                </c:pt>
                <c:pt idx="4548">
                  <c:v>0.68823124569855465</c:v>
                </c:pt>
                <c:pt idx="4549">
                  <c:v>0.68671885729982152</c:v>
                </c:pt>
                <c:pt idx="4550">
                  <c:v>0.68540095956134339</c:v>
                </c:pt>
                <c:pt idx="4551">
                  <c:v>0.68259385665529004</c:v>
                </c:pt>
                <c:pt idx="4552">
                  <c:v>0.68236096895257592</c:v>
                </c:pt>
                <c:pt idx="4553">
                  <c:v>0.68073519400953031</c:v>
                </c:pt>
                <c:pt idx="4554">
                  <c:v>0.6796248470844094</c:v>
                </c:pt>
                <c:pt idx="4555">
                  <c:v>0.68306010928961747</c:v>
                </c:pt>
                <c:pt idx="4556">
                  <c:v>0.68250068250068252</c:v>
                </c:pt>
                <c:pt idx="4557">
                  <c:v>0.68278028130547597</c:v>
                </c:pt>
                <c:pt idx="4558">
                  <c:v>0.68068885712340887</c:v>
                </c:pt>
                <c:pt idx="4559">
                  <c:v>0.67897881586094511</c:v>
                </c:pt>
                <c:pt idx="4560">
                  <c:v>0.67934782608695654</c:v>
                </c:pt>
                <c:pt idx="4561">
                  <c:v>0.6793939805693322</c:v>
                </c:pt>
                <c:pt idx="4562">
                  <c:v>0.67920940025809962</c:v>
                </c:pt>
                <c:pt idx="4563">
                  <c:v>0.67971723762914626</c:v>
                </c:pt>
                <c:pt idx="4564">
                  <c:v>0.68036467546604984</c:v>
                </c:pt>
                <c:pt idx="4565">
                  <c:v>0.67874838797257853</c:v>
                </c:pt>
                <c:pt idx="4566">
                  <c:v>0.67801206861482133</c:v>
                </c:pt>
                <c:pt idx="4567">
                  <c:v>0.67746087663437438</c:v>
                </c:pt>
                <c:pt idx="4568">
                  <c:v>0.67535625042209768</c:v>
                </c:pt>
                <c:pt idx="4569">
                  <c:v>0.67626969635490641</c:v>
                </c:pt>
                <c:pt idx="4570">
                  <c:v>0.67558438048912306</c:v>
                </c:pt>
                <c:pt idx="4571">
                  <c:v>0.67713976164680401</c:v>
                </c:pt>
                <c:pt idx="4572">
                  <c:v>0.67649844405357873</c:v>
                </c:pt>
                <c:pt idx="4573">
                  <c:v>0.67526504152879996</c:v>
                </c:pt>
                <c:pt idx="4574">
                  <c:v>0.67344602330123238</c:v>
                </c:pt>
                <c:pt idx="4575">
                  <c:v>0.67622396537733298</c:v>
                </c:pt>
                <c:pt idx="4576">
                  <c:v>0.67471830510761754</c:v>
                </c:pt>
                <c:pt idx="4577">
                  <c:v>0.67367286445701968</c:v>
                </c:pt>
                <c:pt idx="4578">
                  <c:v>0.67412700552784144</c:v>
                </c:pt>
                <c:pt idx="4579">
                  <c:v>0.67376364371378517</c:v>
                </c:pt>
                <c:pt idx="4580">
                  <c:v>0.67503712704198726</c:v>
                </c:pt>
                <c:pt idx="4581">
                  <c:v>0.67344602330123238</c:v>
                </c:pt>
                <c:pt idx="4582">
                  <c:v>0.67231410514992607</c:v>
                </c:pt>
                <c:pt idx="4583">
                  <c:v>0.67389985848102973</c:v>
                </c:pt>
                <c:pt idx="4584">
                  <c:v>0.67177213489184473</c:v>
                </c:pt>
                <c:pt idx="4585">
                  <c:v>0.67408156386922813</c:v>
                </c:pt>
                <c:pt idx="4586">
                  <c:v>0.6770480704129993</c:v>
                </c:pt>
                <c:pt idx="4587">
                  <c:v>0.67512827437213063</c:v>
                </c:pt>
                <c:pt idx="4588">
                  <c:v>0.67718561657750398</c:v>
                </c:pt>
                <c:pt idx="4589">
                  <c:v>0.68217477317688791</c:v>
                </c:pt>
                <c:pt idx="4590">
                  <c:v>0.68259385665529004</c:v>
                </c:pt>
                <c:pt idx="4591">
                  <c:v>0.69213732004429673</c:v>
                </c:pt>
                <c:pt idx="4592">
                  <c:v>0.67980965329707677</c:v>
                </c:pt>
                <c:pt idx="4593">
                  <c:v>0.67654421216426497</c:v>
                </c:pt>
                <c:pt idx="4594">
                  <c:v>0.67517385726824652</c:v>
                </c:pt>
                <c:pt idx="4595">
                  <c:v>0.67376364371378517</c:v>
                </c:pt>
                <c:pt idx="4596">
                  <c:v>0.66947847626698798</c:v>
                </c:pt>
                <c:pt idx="4597">
                  <c:v>0.6657346381732242</c:v>
                </c:pt>
                <c:pt idx="4598">
                  <c:v>0.66471683063015152</c:v>
                </c:pt>
                <c:pt idx="4599">
                  <c:v>0.66653335999466778</c:v>
                </c:pt>
                <c:pt idx="4600">
                  <c:v>0.65945660775520976</c:v>
                </c:pt>
                <c:pt idx="4601">
                  <c:v>0.65867474641022261</c:v>
                </c:pt>
                <c:pt idx="4602">
                  <c:v>0.66128818939293743</c:v>
                </c:pt>
                <c:pt idx="4603">
                  <c:v>0.66163821622336905</c:v>
                </c:pt>
                <c:pt idx="4604">
                  <c:v>0.66028392208649722</c:v>
                </c:pt>
                <c:pt idx="4605">
                  <c:v>0.6597611664577423</c:v>
                </c:pt>
                <c:pt idx="4606">
                  <c:v>0.65950009892501482</c:v>
                </c:pt>
                <c:pt idx="4607">
                  <c:v>0.65980469780944839</c:v>
                </c:pt>
                <c:pt idx="4608">
                  <c:v>0.65867474641022261</c:v>
                </c:pt>
                <c:pt idx="4609">
                  <c:v>0.65906544519870824</c:v>
                </c:pt>
                <c:pt idx="4610">
                  <c:v>0.65793802223830511</c:v>
                </c:pt>
                <c:pt idx="4611">
                  <c:v>0.65646950699140016</c:v>
                </c:pt>
                <c:pt idx="4612">
                  <c:v>0.65772165219679035</c:v>
                </c:pt>
                <c:pt idx="4613">
                  <c:v>0.65728933876692519</c:v>
                </c:pt>
                <c:pt idx="4614">
                  <c:v>0.65863136402555489</c:v>
                </c:pt>
                <c:pt idx="4615">
                  <c:v>0.65824117956819372</c:v>
                </c:pt>
                <c:pt idx="4616">
                  <c:v>0.65724613867893522</c:v>
                </c:pt>
                <c:pt idx="4617">
                  <c:v>0.65806791260858122</c:v>
                </c:pt>
                <c:pt idx="4618">
                  <c:v>0.6583711896767398</c:v>
                </c:pt>
                <c:pt idx="4619">
                  <c:v>0.65919578114700073</c:v>
                </c:pt>
                <c:pt idx="4620">
                  <c:v>0.65880492786086042</c:v>
                </c:pt>
                <c:pt idx="4621">
                  <c:v>0.66058924560708154</c:v>
                </c:pt>
                <c:pt idx="4622">
                  <c:v>0.66374618345944514</c:v>
                </c:pt>
                <c:pt idx="4623">
                  <c:v>0.66445182724252494</c:v>
                </c:pt>
                <c:pt idx="4624">
                  <c:v>0.66334991708126034</c:v>
                </c:pt>
                <c:pt idx="4625">
                  <c:v>0.66334991708126034</c:v>
                </c:pt>
                <c:pt idx="4626">
                  <c:v>0.66242713301536826</c:v>
                </c:pt>
                <c:pt idx="4627">
                  <c:v>0.66190097961344985</c:v>
                </c:pt>
                <c:pt idx="4628">
                  <c:v>0.66242713301536826</c:v>
                </c:pt>
                <c:pt idx="4629">
                  <c:v>0.6610259122157589</c:v>
                </c:pt>
                <c:pt idx="4630">
                  <c:v>0.66203243958953994</c:v>
                </c:pt>
                <c:pt idx="4631">
                  <c:v>0.66238325495131478</c:v>
                </c:pt>
                <c:pt idx="4632">
                  <c:v>0.66220780080789354</c:v>
                </c:pt>
                <c:pt idx="4633">
                  <c:v>0.66238325495131478</c:v>
                </c:pt>
                <c:pt idx="4634">
                  <c:v>0.66418703506907539</c:v>
                </c:pt>
                <c:pt idx="4635">
                  <c:v>0.66361404207313035</c:v>
                </c:pt>
                <c:pt idx="4636">
                  <c:v>0.66489361702127658</c:v>
                </c:pt>
                <c:pt idx="4637">
                  <c:v>0.66405471810877215</c:v>
                </c:pt>
                <c:pt idx="4638">
                  <c:v>0.66458430251877454</c:v>
                </c:pt>
                <c:pt idx="4639">
                  <c:v>0.66334991708126034</c:v>
                </c:pt>
                <c:pt idx="4640">
                  <c:v>0.66137566137566139</c:v>
                </c:pt>
                <c:pt idx="4641">
                  <c:v>0.6610259122157589</c:v>
                </c:pt>
                <c:pt idx="4642">
                  <c:v>0.66163821622336905</c:v>
                </c:pt>
                <c:pt idx="4643">
                  <c:v>0.6585879873551107</c:v>
                </c:pt>
                <c:pt idx="4644">
                  <c:v>0.65772165219679035</c:v>
                </c:pt>
                <c:pt idx="4645">
                  <c:v>0.65526505471463203</c:v>
                </c:pt>
                <c:pt idx="4646">
                  <c:v>0.65798131333070142</c:v>
                </c:pt>
                <c:pt idx="4647">
                  <c:v>0.65616797900262469</c:v>
                </c:pt>
                <c:pt idx="4648">
                  <c:v>0.65634024678393277</c:v>
                </c:pt>
                <c:pt idx="4649">
                  <c:v>0.65655570875188762</c:v>
                </c:pt>
                <c:pt idx="4650">
                  <c:v>0.65707339509823248</c:v>
                </c:pt>
                <c:pt idx="4651">
                  <c:v>0.65578070693160206</c:v>
                </c:pt>
                <c:pt idx="4652">
                  <c:v>0.65802461012041846</c:v>
                </c:pt>
                <c:pt idx="4653">
                  <c:v>0.65910888478776686</c:v>
                </c:pt>
                <c:pt idx="4654">
                  <c:v>0.65616797900262469</c:v>
                </c:pt>
                <c:pt idx="4655">
                  <c:v>0.65811122079631457</c:v>
                </c:pt>
                <c:pt idx="4656">
                  <c:v>0.65802461012041846</c:v>
                </c:pt>
                <c:pt idx="4657">
                  <c:v>0.6583711896767398</c:v>
                </c:pt>
                <c:pt idx="4658">
                  <c:v>0.65586672788089462</c:v>
                </c:pt>
                <c:pt idx="4659">
                  <c:v>0.65445026178010468</c:v>
                </c:pt>
                <c:pt idx="4660">
                  <c:v>0.65346664052800107</c:v>
                </c:pt>
                <c:pt idx="4661">
                  <c:v>0.65278412429009725</c:v>
                </c:pt>
                <c:pt idx="4662">
                  <c:v>0.65440743406845103</c:v>
                </c:pt>
                <c:pt idx="4663">
                  <c:v>0.654150585464774</c:v>
                </c:pt>
                <c:pt idx="4664">
                  <c:v>0.65517919150887771</c:v>
                </c:pt>
                <c:pt idx="4665">
                  <c:v>0.65724613867893522</c:v>
                </c:pt>
                <c:pt idx="4666">
                  <c:v>0.6555657532450504</c:v>
                </c:pt>
                <c:pt idx="4667">
                  <c:v>0.65646950699140016</c:v>
                </c:pt>
                <c:pt idx="4668">
                  <c:v>0.65776491481944355</c:v>
                </c:pt>
                <c:pt idx="4669">
                  <c:v>0.65889174408644657</c:v>
                </c:pt>
                <c:pt idx="4670">
                  <c:v>0.65880492786086042</c:v>
                </c:pt>
                <c:pt idx="4671">
                  <c:v>0.65720294426919035</c:v>
                </c:pt>
                <c:pt idx="4672">
                  <c:v>0.65802461012041846</c:v>
                </c:pt>
                <c:pt idx="4673">
                  <c:v>0.65629717135919141</c:v>
                </c:pt>
                <c:pt idx="4674">
                  <c:v>0.65565171780750076</c:v>
                </c:pt>
                <c:pt idx="4675">
                  <c:v>0.65419337956299883</c:v>
                </c:pt>
                <c:pt idx="4676">
                  <c:v>0.65457877855599922</c:v>
                </c:pt>
                <c:pt idx="4677">
                  <c:v>0.65642641459892337</c:v>
                </c:pt>
                <c:pt idx="4678">
                  <c:v>0.65586672788089462</c:v>
                </c:pt>
                <c:pt idx="4679">
                  <c:v>0.65393669892754391</c:v>
                </c:pt>
                <c:pt idx="4680">
                  <c:v>0.65223062875032611</c:v>
                </c:pt>
                <c:pt idx="4681">
                  <c:v>0.65074510314309886</c:v>
                </c:pt>
                <c:pt idx="4682">
                  <c:v>0.65146579804560267</c:v>
                </c:pt>
                <c:pt idx="4683">
                  <c:v>0.65257113025319757</c:v>
                </c:pt>
                <c:pt idx="4684">
                  <c:v>0.65282673978326156</c:v>
                </c:pt>
                <c:pt idx="4685">
                  <c:v>0.65312520410162633</c:v>
                </c:pt>
                <c:pt idx="4686">
                  <c:v>0.65235827516472045</c:v>
                </c:pt>
                <c:pt idx="4687">
                  <c:v>0.65082980800520662</c:v>
                </c:pt>
                <c:pt idx="4688">
                  <c:v>0.64876086674451794</c:v>
                </c:pt>
                <c:pt idx="4689">
                  <c:v>0.64855048965561968</c:v>
                </c:pt>
                <c:pt idx="4690">
                  <c:v>0.64880295854149095</c:v>
                </c:pt>
                <c:pt idx="4691">
                  <c:v>0.64792017623428788</c:v>
                </c:pt>
                <c:pt idx="4692">
                  <c:v>0.64846637701835164</c:v>
                </c:pt>
                <c:pt idx="4693">
                  <c:v>0.64796215900991383</c:v>
                </c:pt>
                <c:pt idx="4694">
                  <c:v>0.64867669953295271</c:v>
                </c:pt>
                <c:pt idx="4695">
                  <c:v>0.64935064935064934</c:v>
                </c:pt>
                <c:pt idx="4696">
                  <c:v>0.64943499155734508</c:v>
                </c:pt>
                <c:pt idx="4697">
                  <c:v>0.64989926561382982</c:v>
                </c:pt>
                <c:pt idx="4698">
                  <c:v>0.65269890999282032</c:v>
                </c:pt>
                <c:pt idx="4699">
                  <c:v>0.6524008350730689</c:v>
                </c:pt>
                <c:pt idx="4700">
                  <c:v>0.65436461196178508</c:v>
                </c:pt>
                <c:pt idx="4701">
                  <c:v>0.65350934518363613</c:v>
                </c:pt>
                <c:pt idx="4702">
                  <c:v>0.65393669892754391</c:v>
                </c:pt>
                <c:pt idx="4703">
                  <c:v>0.65376569037656895</c:v>
                </c:pt>
                <c:pt idx="4704">
                  <c:v>0.65470734581641998</c:v>
                </c:pt>
                <c:pt idx="4705">
                  <c:v>0.6563833278634722</c:v>
                </c:pt>
                <c:pt idx="4706">
                  <c:v>0.65703022339027595</c:v>
                </c:pt>
                <c:pt idx="4707">
                  <c:v>0.65664193315385122</c:v>
                </c:pt>
                <c:pt idx="4708">
                  <c:v>0.658197854274995</c:v>
                </c:pt>
                <c:pt idx="4709">
                  <c:v>0.65505043888379411</c:v>
                </c:pt>
                <c:pt idx="4710">
                  <c:v>0.65432179545900671</c:v>
                </c:pt>
                <c:pt idx="4711">
                  <c:v>0.65376569037656895</c:v>
                </c:pt>
                <c:pt idx="4712">
                  <c:v>0.65440743406845103</c:v>
                </c:pt>
                <c:pt idx="4713">
                  <c:v>0.65410779696493981</c:v>
                </c:pt>
                <c:pt idx="4714">
                  <c:v>0.654150585464774</c:v>
                </c:pt>
                <c:pt idx="4715">
                  <c:v>0.65487884741322855</c:v>
                </c:pt>
                <c:pt idx="4716">
                  <c:v>0.65402223675604976</c:v>
                </c:pt>
                <c:pt idx="4717">
                  <c:v>0.65565171780750076</c:v>
                </c:pt>
                <c:pt idx="4718">
                  <c:v>0.65363749264657822</c:v>
                </c:pt>
                <c:pt idx="4719">
                  <c:v>0.65159314524011214</c:v>
                </c:pt>
                <c:pt idx="4720">
                  <c:v>0.65112644875634851</c:v>
                </c:pt>
                <c:pt idx="4721">
                  <c:v>0.65282673978326156</c:v>
                </c:pt>
                <c:pt idx="4722">
                  <c:v>0.65303990073793505</c:v>
                </c:pt>
                <c:pt idx="4723">
                  <c:v>0.6524008350730689</c:v>
                </c:pt>
                <c:pt idx="4724">
                  <c:v>0.65150824157925602</c:v>
                </c:pt>
                <c:pt idx="4725">
                  <c:v>0.6521880910454575</c:v>
                </c:pt>
                <c:pt idx="4726">
                  <c:v>0.65159314524011214</c:v>
                </c:pt>
                <c:pt idx="4727">
                  <c:v>0.6496881496881497</c:v>
                </c:pt>
                <c:pt idx="4728">
                  <c:v>0.6495615459564793</c:v>
                </c:pt>
                <c:pt idx="4729">
                  <c:v>0.64951935567679908</c:v>
                </c:pt>
                <c:pt idx="4730">
                  <c:v>0.64964594296108624</c:v>
                </c:pt>
                <c:pt idx="4731">
                  <c:v>0.64842432888081958</c:v>
                </c:pt>
                <c:pt idx="4732">
                  <c:v>0.64897138036212609</c:v>
                </c:pt>
                <c:pt idx="4733">
                  <c:v>0.64913988964621872</c:v>
                </c:pt>
                <c:pt idx="4734">
                  <c:v>0.64935064935064934</c:v>
                </c:pt>
                <c:pt idx="4735">
                  <c:v>0.65121125293045057</c:v>
                </c:pt>
                <c:pt idx="4736">
                  <c:v>0.6495615459564793</c:v>
                </c:pt>
                <c:pt idx="4737">
                  <c:v>0.65133850061877152</c:v>
                </c:pt>
                <c:pt idx="4738">
                  <c:v>0.64855048965561968</c:v>
                </c:pt>
                <c:pt idx="4739">
                  <c:v>0.64994150526452621</c:v>
                </c:pt>
                <c:pt idx="4740">
                  <c:v>0.65087216870606612</c:v>
                </c:pt>
                <c:pt idx="4741">
                  <c:v>0.65082980800520662</c:v>
                </c:pt>
                <c:pt idx="4742">
                  <c:v>0.65295461965393398</c:v>
                </c:pt>
                <c:pt idx="4743">
                  <c:v>0.65210303227910005</c:v>
                </c:pt>
                <c:pt idx="4744">
                  <c:v>0.65104166666666663</c:v>
                </c:pt>
                <c:pt idx="4745">
                  <c:v>0.65006825716700256</c:v>
                </c:pt>
                <c:pt idx="4746">
                  <c:v>0.65269890999282032</c:v>
                </c:pt>
                <c:pt idx="4747">
                  <c:v>0.65342394145321481</c:v>
                </c:pt>
                <c:pt idx="4748">
                  <c:v>0.65201799569668117</c:v>
                </c:pt>
                <c:pt idx="4749">
                  <c:v>0.65116884808230768</c:v>
                </c:pt>
                <c:pt idx="4750">
                  <c:v>0.64951935567679908</c:v>
                </c:pt>
                <c:pt idx="4751">
                  <c:v>0.65146579804560267</c:v>
                </c:pt>
                <c:pt idx="4752">
                  <c:v>0.65176301896630384</c:v>
                </c:pt>
                <c:pt idx="4753">
                  <c:v>0.65082980800520662</c:v>
                </c:pt>
                <c:pt idx="4754">
                  <c:v>0.64892926670992868</c:v>
                </c:pt>
                <c:pt idx="4755">
                  <c:v>0.65011051878819404</c:v>
                </c:pt>
                <c:pt idx="4756">
                  <c:v>0.64943499155734508</c:v>
                </c:pt>
                <c:pt idx="4757">
                  <c:v>0.65274151436031336</c:v>
                </c:pt>
                <c:pt idx="4758">
                  <c:v>0.65286936084089575</c:v>
                </c:pt>
                <c:pt idx="4759">
                  <c:v>0.65543684865963159</c:v>
                </c:pt>
                <c:pt idx="4760">
                  <c:v>0.65793802223830511</c:v>
                </c:pt>
                <c:pt idx="4761">
                  <c:v>0.65496463190987686</c:v>
                </c:pt>
                <c:pt idx="4762">
                  <c:v>0.65526505471463203</c:v>
                </c:pt>
                <c:pt idx="4763">
                  <c:v>0.65376569037656895</c:v>
                </c:pt>
                <c:pt idx="4764">
                  <c:v>0.65282673978326156</c:v>
                </c:pt>
                <c:pt idx="4765">
                  <c:v>0.65308254963427381</c:v>
                </c:pt>
                <c:pt idx="4766">
                  <c:v>0.65346664052800107</c:v>
                </c:pt>
                <c:pt idx="4767">
                  <c:v>0.65432179545900671</c:v>
                </c:pt>
                <c:pt idx="4768">
                  <c:v>0.65006825716700256</c:v>
                </c:pt>
                <c:pt idx="4769">
                  <c:v>0.64935064935064934</c:v>
                </c:pt>
                <c:pt idx="4770">
                  <c:v>0.64901349948078924</c:v>
                </c:pt>
                <c:pt idx="4771">
                  <c:v>0.64901349948078924</c:v>
                </c:pt>
                <c:pt idx="4772">
                  <c:v>0.65070275897969809</c:v>
                </c:pt>
                <c:pt idx="4773">
                  <c:v>0.65552277941658466</c:v>
                </c:pt>
                <c:pt idx="4774">
                  <c:v>0.65599580162686955</c:v>
                </c:pt>
                <c:pt idx="4775">
                  <c:v>0.65608187901850146</c:v>
                </c:pt>
                <c:pt idx="4776">
                  <c:v>0.65278412429009725</c:v>
                </c:pt>
                <c:pt idx="4777">
                  <c:v>0.65565171780750076</c:v>
                </c:pt>
                <c:pt idx="4778">
                  <c:v>0.6607638430025109</c:v>
                </c:pt>
                <c:pt idx="4779">
                  <c:v>0.65737575598211928</c:v>
                </c:pt>
                <c:pt idx="4780">
                  <c:v>0.65880492786086042</c:v>
                </c:pt>
                <c:pt idx="4781">
                  <c:v>0.65806791260858122</c:v>
                </c:pt>
                <c:pt idx="4782">
                  <c:v>0.65668505384817444</c:v>
                </c:pt>
                <c:pt idx="4783">
                  <c:v>0.65741897311156405</c:v>
                </c:pt>
                <c:pt idx="4784">
                  <c:v>0.65733254453427981</c:v>
                </c:pt>
                <c:pt idx="4785">
                  <c:v>0.65802461012041846</c:v>
                </c:pt>
                <c:pt idx="4786">
                  <c:v>0.65733254453427981</c:v>
                </c:pt>
                <c:pt idx="4787">
                  <c:v>0.65871813451024308</c:v>
                </c:pt>
                <c:pt idx="4788">
                  <c:v>0.66387837748124545</c:v>
                </c:pt>
                <c:pt idx="4789">
                  <c:v>0.6652474720596061</c:v>
                </c:pt>
                <c:pt idx="4790">
                  <c:v>0.66387837748124545</c:v>
                </c:pt>
                <c:pt idx="4791">
                  <c:v>0.66396653608658129</c:v>
                </c:pt>
                <c:pt idx="4792">
                  <c:v>0.66476101841388024</c:v>
                </c:pt>
                <c:pt idx="4793">
                  <c:v>0.66308600225449243</c:v>
                </c:pt>
                <c:pt idx="4794">
                  <c:v>0.66604502464366588</c:v>
                </c:pt>
                <c:pt idx="4795">
                  <c:v>0.65815453468474394</c:v>
                </c:pt>
                <c:pt idx="4796">
                  <c:v>0.66120074054482947</c:v>
                </c:pt>
                <c:pt idx="4797">
                  <c:v>0.65993532633801888</c:v>
                </c:pt>
                <c:pt idx="4798">
                  <c:v>0.66264661056258689</c:v>
                </c:pt>
                <c:pt idx="4799">
                  <c:v>0.66207627118644075</c:v>
                </c:pt>
                <c:pt idx="4800">
                  <c:v>0.66019673862811123</c:v>
                </c:pt>
                <c:pt idx="4801">
                  <c:v>0.66282229734208264</c:v>
                </c:pt>
                <c:pt idx="4802">
                  <c:v>0.66203243958953994</c:v>
                </c:pt>
                <c:pt idx="4803">
                  <c:v>0.66264661056258689</c:v>
                </c:pt>
                <c:pt idx="4804">
                  <c:v>0.66115702479338845</c:v>
                </c:pt>
                <c:pt idx="4805">
                  <c:v>0.66045835810052178</c:v>
                </c:pt>
                <c:pt idx="4806">
                  <c:v>0.65707339509823248</c:v>
                </c:pt>
                <c:pt idx="4807">
                  <c:v>0.65767839526471561</c:v>
                </c:pt>
                <c:pt idx="4808">
                  <c:v>0.65711657247995792</c:v>
                </c:pt>
                <c:pt idx="4809">
                  <c:v>0.65526505471463203</c:v>
                </c:pt>
                <c:pt idx="4810">
                  <c:v>0.65479308538501835</c:v>
                </c:pt>
                <c:pt idx="4811">
                  <c:v>0.65625410158813491</c:v>
                </c:pt>
                <c:pt idx="4812">
                  <c:v>0.65535094042859954</c:v>
                </c:pt>
                <c:pt idx="4813">
                  <c:v>0.65737575598211928</c:v>
                </c:pt>
                <c:pt idx="4814">
                  <c:v>0.65780818313379819</c:v>
                </c:pt>
                <c:pt idx="4815">
                  <c:v>0.65612492618594576</c:v>
                </c:pt>
                <c:pt idx="4816">
                  <c:v>0.65767839526471561</c:v>
                </c:pt>
                <c:pt idx="4817">
                  <c:v>0.65811122079631457</c:v>
                </c:pt>
                <c:pt idx="4818">
                  <c:v>0.65750542441975146</c:v>
                </c:pt>
                <c:pt idx="4819">
                  <c:v>0.65707339509823248</c:v>
                </c:pt>
                <c:pt idx="4820">
                  <c:v>0.65806791260858122</c:v>
                </c:pt>
                <c:pt idx="4821">
                  <c:v>0.65496463190987686</c:v>
                </c:pt>
                <c:pt idx="4822">
                  <c:v>0.65466448445171843</c:v>
                </c:pt>
                <c:pt idx="4823">
                  <c:v>0.65513626834381555</c:v>
                </c:pt>
                <c:pt idx="4824">
                  <c:v>0.65789473684210531</c:v>
                </c:pt>
                <c:pt idx="4825">
                  <c:v>0.65963060686015829</c:v>
                </c:pt>
                <c:pt idx="4826">
                  <c:v>0.66106961062999936</c:v>
                </c:pt>
                <c:pt idx="4827">
                  <c:v>0.66339392331166247</c:v>
                </c:pt>
                <c:pt idx="4828">
                  <c:v>0.66533599467731208</c:v>
                </c:pt>
                <c:pt idx="4829">
                  <c:v>0.6659563132658497</c:v>
                </c:pt>
                <c:pt idx="4830">
                  <c:v>0.66626690652275311</c:v>
                </c:pt>
                <c:pt idx="4831">
                  <c:v>0.66454013822434876</c:v>
                </c:pt>
                <c:pt idx="4832">
                  <c:v>0.66675556740898789</c:v>
                </c:pt>
                <c:pt idx="4833">
                  <c:v>0.66207627118644075</c:v>
                </c:pt>
                <c:pt idx="4834">
                  <c:v>0.66269052352551361</c:v>
                </c:pt>
                <c:pt idx="4835">
                  <c:v>0.65980469780944839</c:v>
                </c:pt>
                <c:pt idx="4836">
                  <c:v>0.66498204548477191</c:v>
                </c:pt>
                <c:pt idx="4837">
                  <c:v>0.66085117631509382</c:v>
                </c:pt>
                <c:pt idx="4838">
                  <c:v>0.65772165219679035</c:v>
                </c:pt>
                <c:pt idx="4839">
                  <c:v>0.65737575598211928</c:v>
                </c:pt>
                <c:pt idx="4840">
                  <c:v>0.65828451056546644</c:v>
                </c:pt>
                <c:pt idx="4841">
                  <c:v>0.65715975553657091</c:v>
                </c:pt>
                <c:pt idx="4842">
                  <c:v>0.65876152832674573</c:v>
                </c:pt>
                <c:pt idx="4843">
                  <c:v>0.65928270042194093</c:v>
                </c:pt>
                <c:pt idx="4844">
                  <c:v>0.6563833278634722</c:v>
                </c:pt>
                <c:pt idx="4845">
                  <c:v>0.65612492618594576</c:v>
                </c:pt>
                <c:pt idx="4846">
                  <c:v>0.65616797900262469</c:v>
                </c:pt>
                <c:pt idx="4847">
                  <c:v>0.65634024678393277</c:v>
                </c:pt>
                <c:pt idx="4848">
                  <c:v>0.65690074229783879</c:v>
                </c:pt>
                <c:pt idx="4849">
                  <c:v>0.65936964262165376</c:v>
                </c:pt>
                <c:pt idx="4850">
                  <c:v>0.65845789161783108</c:v>
                </c:pt>
                <c:pt idx="4851">
                  <c:v>0.65880492786086042</c:v>
                </c:pt>
                <c:pt idx="4852">
                  <c:v>0.66220780080789354</c:v>
                </c:pt>
                <c:pt idx="4853">
                  <c:v>0.66137566137566139</c:v>
                </c:pt>
                <c:pt idx="4854">
                  <c:v>0.65690074229783879</c:v>
                </c:pt>
                <c:pt idx="4855">
                  <c:v>0.65565171780750076</c:v>
                </c:pt>
                <c:pt idx="4856">
                  <c:v>0.65303990073793505</c:v>
                </c:pt>
                <c:pt idx="4857">
                  <c:v>0.65659881812212739</c:v>
                </c:pt>
                <c:pt idx="4858">
                  <c:v>0.65565171780750076</c:v>
                </c:pt>
                <c:pt idx="4859">
                  <c:v>0.65707339509823248</c:v>
                </c:pt>
                <c:pt idx="4860">
                  <c:v>0.64771034393419258</c:v>
                </c:pt>
                <c:pt idx="4861">
                  <c:v>0.64536947402387868</c:v>
                </c:pt>
                <c:pt idx="4862">
                  <c:v>0.64624531472146818</c:v>
                </c:pt>
                <c:pt idx="4863">
                  <c:v>0.64408089656060807</c:v>
                </c:pt>
                <c:pt idx="4864">
                  <c:v>0.64366632337796081</c:v>
                </c:pt>
                <c:pt idx="4865">
                  <c:v>0.64437141568400025</c:v>
                </c:pt>
                <c:pt idx="4866">
                  <c:v>0.64616179891444814</c:v>
                </c:pt>
                <c:pt idx="4867">
                  <c:v>0.64657959394801501</c:v>
                </c:pt>
                <c:pt idx="4868">
                  <c:v>0.64657959394801501</c:v>
                </c:pt>
                <c:pt idx="4869">
                  <c:v>0.64829821717990277</c:v>
                </c:pt>
                <c:pt idx="4870">
                  <c:v>0.64855048965561968</c:v>
                </c:pt>
                <c:pt idx="4871">
                  <c:v>0.6474587245063127</c:v>
                </c:pt>
                <c:pt idx="4872">
                  <c:v>0.64528618442279151</c:v>
                </c:pt>
                <c:pt idx="4873">
                  <c:v>0.64094346878605302</c:v>
                </c:pt>
                <c:pt idx="4874">
                  <c:v>0.64036885245901631</c:v>
                </c:pt>
                <c:pt idx="4875">
                  <c:v>0.64094346878605302</c:v>
                </c:pt>
                <c:pt idx="4876">
                  <c:v>0.6391818472355385</c:v>
                </c:pt>
                <c:pt idx="4877">
                  <c:v>0.63971340839303992</c:v>
                </c:pt>
                <c:pt idx="4878">
                  <c:v>0.64040986231187957</c:v>
                </c:pt>
                <c:pt idx="4879">
                  <c:v>0.64238453138048435</c:v>
                </c:pt>
                <c:pt idx="4880">
                  <c:v>0.6435420554733251</c:v>
                </c:pt>
                <c:pt idx="4881">
                  <c:v>0.64612004910512366</c:v>
                </c:pt>
                <c:pt idx="4882">
                  <c:v>0.64670503783224476</c:v>
                </c:pt>
                <c:pt idx="4883">
                  <c:v>0.64775229952066327</c:v>
                </c:pt>
                <c:pt idx="4884">
                  <c:v>0.64586966350190533</c:v>
                </c:pt>
                <c:pt idx="4885">
                  <c:v>0.64570284754955776</c:v>
                </c:pt>
                <c:pt idx="4886">
                  <c:v>0.64703979294726621</c:v>
                </c:pt>
                <c:pt idx="4887">
                  <c:v>0.64855048965561968</c:v>
                </c:pt>
                <c:pt idx="4888">
                  <c:v>0.64754257592436704</c:v>
                </c:pt>
                <c:pt idx="4889">
                  <c:v>0.64620355411954766</c:v>
                </c:pt>
                <c:pt idx="4890">
                  <c:v>0.6462870807212564</c:v>
                </c:pt>
                <c:pt idx="4891">
                  <c:v>0.64495324089003547</c:v>
                </c:pt>
                <c:pt idx="4892">
                  <c:v>0.64329366355741391</c:v>
                </c:pt>
                <c:pt idx="4893">
                  <c:v>0.64457908985432522</c:v>
                </c:pt>
                <c:pt idx="4894">
                  <c:v>0.64329366355741391</c:v>
                </c:pt>
                <c:pt idx="4895">
                  <c:v>0.64288010286081643</c:v>
                </c:pt>
                <c:pt idx="4896">
                  <c:v>0.64499484004127972</c:v>
                </c:pt>
                <c:pt idx="4897">
                  <c:v>0.64545278512876791</c:v>
                </c:pt>
                <c:pt idx="4898">
                  <c:v>0.64582795143373806</c:v>
                </c:pt>
                <c:pt idx="4899">
                  <c:v>0.64574454345860777</c:v>
                </c:pt>
                <c:pt idx="4900">
                  <c:v>0.64545278512876791</c:v>
                </c:pt>
                <c:pt idx="4901">
                  <c:v>0.64511966969872914</c:v>
                </c:pt>
                <c:pt idx="4902">
                  <c:v>0.64234326824254884</c:v>
                </c:pt>
                <c:pt idx="4903">
                  <c:v>0.64499484004127972</c:v>
                </c:pt>
                <c:pt idx="4904">
                  <c:v>0.64491164710434667</c:v>
                </c:pt>
                <c:pt idx="4905">
                  <c:v>0.64779426054285161</c:v>
                </c:pt>
                <c:pt idx="4906">
                  <c:v>0.64708166170570725</c:v>
                </c:pt>
                <c:pt idx="4907">
                  <c:v>0.64624531472146818</c:v>
                </c:pt>
                <c:pt idx="4908">
                  <c:v>0.6435420554733251</c:v>
                </c:pt>
                <c:pt idx="4909">
                  <c:v>0.64283877603497042</c:v>
                </c:pt>
                <c:pt idx="4910">
                  <c:v>0.64230201040529256</c:v>
                </c:pt>
                <c:pt idx="4911">
                  <c:v>0.6421782686873877</c:v>
                </c:pt>
                <c:pt idx="4912">
                  <c:v>0.64499484004127972</c:v>
                </c:pt>
                <c:pt idx="4913">
                  <c:v>0.64653779013383339</c:v>
                </c:pt>
                <c:pt idx="4914">
                  <c:v>0.64616179891444814</c:v>
                </c:pt>
                <c:pt idx="4915">
                  <c:v>0.64457908985432522</c:v>
                </c:pt>
                <c:pt idx="4916">
                  <c:v>0.64574454345860777</c:v>
                </c:pt>
                <c:pt idx="4917">
                  <c:v>0.6455361177457879</c:v>
                </c:pt>
                <c:pt idx="4918">
                  <c:v>0.64312817544536627</c:v>
                </c:pt>
                <c:pt idx="4919">
                  <c:v>0.64086131761086895</c:v>
                </c:pt>
                <c:pt idx="4920">
                  <c:v>0.64086131761086895</c:v>
                </c:pt>
                <c:pt idx="4921">
                  <c:v>0.64024585440809267</c:v>
                </c:pt>
                <c:pt idx="4922">
                  <c:v>0.63963157221440459</c:v>
                </c:pt>
                <c:pt idx="4923">
                  <c:v>0.64004096262160781</c:v>
                </c:pt>
                <c:pt idx="4924">
                  <c:v>0.64036885245901631</c:v>
                </c:pt>
                <c:pt idx="4925">
                  <c:v>0.63885517153261362</c:v>
                </c:pt>
                <c:pt idx="4926">
                  <c:v>0.63848806027327287</c:v>
                </c:pt>
                <c:pt idx="4927">
                  <c:v>0.63771443147758433</c:v>
                </c:pt>
                <c:pt idx="4928">
                  <c:v>0.63645621181262735</c:v>
                </c:pt>
                <c:pt idx="4929">
                  <c:v>0.63548551093035077</c:v>
                </c:pt>
                <c:pt idx="4930">
                  <c:v>0.63528365415157861</c:v>
                </c:pt>
                <c:pt idx="4931">
                  <c:v>0.63649672204188146</c:v>
                </c:pt>
                <c:pt idx="4932">
                  <c:v>0.63419583967529169</c:v>
                </c:pt>
                <c:pt idx="4933">
                  <c:v>0.63751115644523781</c:v>
                </c:pt>
                <c:pt idx="4934">
                  <c:v>0.63799923440091877</c:v>
                </c:pt>
                <c:pt idx="4935">
                  <c:v>0.63865116873163874</c:v>
                </c:pt>
                <c:pt idx="4936">
                  <c:v>0.63954975697109229</c:v>
                </c:pt>
                <c:pt idx="4937">
                  <c:v>0.64164260506897663</c:v>
                </c:pt>
                <c:pt idx="4938">
                  <c:v>0.64016388195378016</c:v>
                </c:pt>
                <c:pt idx="4939">
                  <c:v>0.64337643955478352</c:v>
                </c:pt>
                <c:pt idx="4940">
                  <c:v>0.64520291631718174</c:v>
                </c:pt>
                <c:pt idx="4941">
                  <c:v>0.64308681672025725</c:v>
                </c:pt>
                <c:pt idx="4942">
                  <c:v>0.64387354323610846</c:v>
                </c:pt>
                <c:pt idx="4943">
                  <c:v>0.64516129032258063</c:v>
                </c:pt>
                <c:pt idx="4944">
                  <c:v>0.64230201040529256</c:v>
                </c:pt>
                <c:pt idx="4945">
                  <c:v>0.6424670735624799</c:v>
                </c:pt>
                <c:pt idx="4946">
                  <c:v>0.64226075786769432</c:v>
                </c:pt>
                <c:pt idx="4947">
                  <c:v>0.64127228421187643</c:v>
                </c:pt>
                <c:pt idx="4948">
                  <c:v>0.64263222157958999</c:v>
                </c:pt>
                <c:pt idx="4949">
                  <c:v>0.64607830469052852</c:v>
                </c:pt>
                <c:pt idx="4950">
                  <c:v>0.64466219700876748</c:v>
                </c:pt>
                <c:pt idx="4951">
                  <c:v>0.64511966969872914</c:v>
                </c:pt>
                <c:pt idx="4952">
                  <c:v>0.64729108680173475</c:v>
                </c:pt>
                <c:pt idx="4953">
                  <c:v>0.64110783433773555</c:v>
                </c:pt>
                <c:pt idx="4954">
                  <c:v>0.63938618925831203</c:v>
                </c:pt>
                <c:pt idx="4955">
                  <c:v>0.63848806027327287</c:v>
                </c:pt>
                <c:pt idx="4956">
                  <c:v>0.63613231552162852</c:v>
                </c:pt>
                <c:pt idx="4957">
                  <c:v>0.63613231552162852</c:v>
                </c:pt>
                <c:pt idx="4958">
                  <c:v>0.63572790845518123</c:v>
                </c:pt>
                <c:pt idx="4959">
                  <c:v>0.63593004769475359</c:v>
                </c:pt>
                <c:pt idx="4960">
                  <c:v>0.63617278452827786</c:v>
                </c:pt>
                <c:pt idx="4961">
                  <c:v>0.63605139295255053</c:v>
                </c:pt>
                <c:pt idx="4962">
                  <c:v>0.63686154629983438</c:v>
                </c:pt>
                <c:pt idx="4963">
                  <c:v>0.63451776649746194</c:v>
                </c:pt>
                <c:pt idx="4964">
                  <c:v>0.63661828367710727</c:v>
                </c:pt>
                <c:pt idx="4965">
                  <c:v>0.63702382469104346</c:v>
                </c:pt>
                <c:pt idx="4966">
                  <c:v>0.63706440721156909</c:v>
                </c:pt>
                <c:pt idx="4967">
                  <c:v>0.634719136781974</c:v>
                </c:pt>
                <c:pt idx="4968">
                  <c:v>0.63512226103524927</c:v>
                </c:pt>
                <c:pt idx="4969">
                  <c:v>0.63580874872838256</c:v>
                </c:pt>
                <c:pt idx="4970">
                  <c:v>0.63718618580349184</c:v>
                </c:pt>
                <c:pt idx="4971">
                  <c:v>0.63661828367710727</c:v>
                </c:pt>
                <c:pt idx="4972">
                  <c:v>0.63500127000254003</c:v>
                </c:pt>
                <c:pt idx="4973">
                  <c:v>0.63512226103524927</c:v>
                </c:pt>
                <c:pt idx="4974">
                  <c:v>0.63363325307312124</c:v>
                </c:pt>
                <c:pt idx="4975">
                  <c:v>0.62829856747926616</c:v>
                </c:pt>
                <c:pt idx="4976">
                  <c:v>0.62782521346057263</c:v>
                </c:pt>
                <c:pt idx="4977">
                  <c:v>0.62719518314099343</c:v>
                </c:pt>
                <c:pt idx="4978">
                  <c:v>0.62857502042868818</c:v>
                </c:pt>
                <c:pt idx="4979">
                  <c:v>0.62932662051604782</c:v>
                </c:pt>
                <c:pt idx="4980">
                  <c:v>0.62988158226253466</c:v>
                </c:pt>
                <c:pt idx="4981">
                  <c:v>0.62527355718126687</c:v>
                </c:pt>
                <c:pt idx="4982">
                  <c:v>0.62158130283441071</c:v>
                </c:pt>
                <c:pt idx="4983">
                  <c:v>0.62057837904927393</c:v>
                </c:pt>
                <c:pt idx="4984">
                  <c:v>0.62023196675556658</c:v>
                </c:pt>
                <c:pt idx="4985">
                  <c:v>0.62011658191740049</c:v>
                </c:pt>
                <c:pt idx="4986">
                  <c:v>0.62042437026926422</c:v>
                </c:pt>
                <c:pt idx="4987">
                  <c:v>0.62019350037211607</c:v>
                </c:pt>
                <c:pt idx="4988">
                  <c:v>0.62003968253968256</c:v>
                </c:pt>
                <c:pt idx="4989">
                  <c:v>0.62050136510300324</c:v>
                </c:pt>
                <c:pt idx="4990">
                  <c:v>0.62119517952540693</c:v>
                </c:pt>
                <c:pt idx="4991">
                  <c:v>0.62204528489674049</c:v>
                </c:pt>
                <c:pt idx="4992">
                  <c:v>0.6224712107065048</c:v>
                </c:pt>
                <c:pt idx="4993">
                  <c:v>0.62239372627123923</c:v>
                </c:pt>
                <c:pt idx="4994">
                  <c:v>0.62169723344731109</c:v>
                </c:pt>
                <c:pt idx="4995">
                  <c:v>0.62239372627123923</c:v>
                </c:pt>
                <c:pt idx="4996">
                  <c:v>0.6234025310142759</c:v>
                </c:pt>
                <c:pt idx="4997">
                  <c:v>0.62223881525729574</c:v>
                </c:pt>
                <c:pt idx="4998">
                  <c:v>0.62274255822642921</c:v>
                </c:pt>
                <c:pt idx="4999">
                  <c:v>0.62231626112390315</c:v>
                </c:pt>
              </c:numCache>
            </c:numRef>
          </c:val>
          <c:smooth val="0"/>
          <c:extLst>
            <c:ext xmlns:c16="http://schemas.microsoft.com/office/drawing/2014/chart" uri="{C3380CC4-5D6E-409C-BE32-E72D297353CC}">
              <c16:uniqueId val="{00000000-0E59-4B87-ABBA-289EE3623F24}"/>
            </c:ext>
          </c:extLst>
        </c:ser>
        <c:dLbls>
          <c:showLegendKey val="0"/>
          <c:showVal val="0"/>
          <c:showCatName val="0"/>
          <c:showSerName val="0"/>
          <c:showPercent val="0"/>
          <c:showBubbleSize val="0"/>
        </c:dLbls>
        <c:smooth val="0"/>
        <c:axId val="541982552"/>
        <c:axId val="541984520"/>
      </c:lineChart>
      <c:catAx>
        <c:axId val="541982552"/>
        <c:scaling>
          <c:orientation val="maxMin"/>
        </c:scaling>
        <c:delete val="0"/>
        <c:axPos val="b"/>
        <c:numFmt formatCode="#,##0.00"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1984520"/>
        <c:crossesAt val="0.60000000000000009"/>
        <c:auto val="1"/>
        <c:lblAlgn val="ctr"/>
        <c:lblOffset val="100"/>
        <c:noMultiLvlLbl val="0"/>
      </c:catAx>
      <c:valAx>
        <c:axId val="541984520"/>
        <c:scaling>
          <c:orientation val="minMax"/>
          <c:max val="1.1000000000000001"/>
          <c:min val="0.4"/>
        </c:scaling>
        <c:delete val="0"/>
        <c:axPos val="r"/>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198255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a:noFill/>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drawings/drawing1.xml><?xml version="1.0" encoding="utf-8"?>
<c:userShapes xmlns:c="http://schemas.openxmlformats.org/drawingml/2006/chart">
  <cdr:relSizeAnchor xmlns:cdr="http://schemas.openxmlformats.org/drawingml/2006/chartDrawing">
    <cdr:from>
      <cdr:x>0.09195</cdr:x>
      <cdr:y>0.10105</cdr:y>
    </cdr:from>
    <cdr:to>
      <cdr:x>0.7931</cdr:x>
      <cdr:y>0.23789</cdr:y>
    </cdr:to>
    <cdr:sp macro="" textlink="">
      <cdr:nvSpPr>
        <cdr:cNvPr id="2" name="TextBox 1"/>
        <cdr:cNvSpPr txBox="1"/>
      </cdr:nvSpPr>
      <cdr:spPr>
        <a:xfrm xmlns:a="http://schemas.openxmlformats.org/drawingml/2006/main">
          <a:off x="457200" y="457200"/>
          <a:ext cx="3486150" cy="61912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sr-Latn-RS" sz="1800" b="1" dirty="0"/>
            <a:t>JAVNI DUG REPUBLIKE SRBIJE </a:t>
          </a:r>
        </a:p>
        <a:p xmlns:a="http://schemas.openxmlformats.org/drawingml/2006/main">
          <a:pPr algn="ctr"/>
          <a:r>
            <a:rPr lang="sr-Latn-RS" sz="1800" b="1" dirty="0"/>
            <a:t>mlrd</a:t>
          </a:r>
          <a:r>
            <a:rPr lang="sr-Latn-RS" sz="1800" b="1" baseline="0" dirty="0"/>
            <a:t> EUR</a:t>
          </a:r>
          <a:endParaRPr lang="en-GB" sz="1800" b="1" dirty="0"/>
        </a:p>
      </cdr:txBody>
    </cdr:sp>
  </cdr:relSizeAnchor>
</c:userShapes>
</file>

<file path=ppt/drawings/drawing2.xml><?xml version="1.0" encoding="utf-8"?>
<c:userShapes xmlns:c="http://schemas.openxmlformats.org/drawingml/2006/chart">
  <cdr:relSizeAnchor xmlns:cdr="http://schemas.openxmlformats.org/drawingml/2006/chartDrawing">
    <cdr:from>
      <cdr:x>0.02675</cdr:x>
      <cdr:y>0.33562</cdr:y>
    </cdr:from>
    <cdr:to>
      <cdr:x>0.98344</cdr:x>
      <cdr:y>0.33562</cdr:y>
    </cdr:to>
    <cdr:cxnSp macro="">
      <cdr:nvCxnSpPr>
        <cdr:cNvPr id="3" name="Straight Connector 2">
          <a:extLst xmlns:a="http://schemas.openxmlformats.org/drawingml/2006/main">
            <a:ext uri="{FF2B5EF4-FFF2-40B4-BE49-F238E27FC236}">
              <a16:creationId xmlns:a16="http://schemas.microsoft.com/office/drawing/2014/main" id="{8FA8047D-5F8C-41DB-BE0F-2C5FF572FB49}"/>
            </a:ext>
          </a:extLst>
        </cdr:cNvPr>
        <cdr:cNvCxnSpPr/>
      </cdr:nvCxnSpPr>
      <cdr:spPr>
        <a:xfrm xmlns:a="http://schemas.openxmlformats.org/drawingml/2006/main" flipH="1">
          <a:off x="200025" y="1400175"/>
          <a:ext cx="7153275" cy="0"/>
        </a:xfrm>
        <a:prstGeom xmlns:a="http://schemas.openxmlformats.org/drawingml/2006/main" prst="line">
          <a:avLst/>
        </a:prstGeom>
        <a:ln xmlns:a="http://schemas.openxmlformats.org/drawingml/2006/main">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4597A8C1-5AC5-43C1-A587-BE4621B02728}"/>
              </a:ext>
            </a:extLst>
          </p:cNvPr>
          <p:cNvSpPr>
            <a:spLocks noGrp="1" noChangeArrowheads="1"/>
          </p:cNvSpPr>
          <p:nvPr>
            <p:ph type="hdr" sz="quarter"/>
          </p:nvPr>
        </p:nvSpPr>
        <p:spPr bwMode="auto">
          <a:xfrm>
            <a:off x="0" y="0"/>
            <a:ext cx="2879725"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GB"/>
          </a:p>
        </p:txBody>
      </p:sp>
      <p:sp>
        <p:nvSpPr>
          <p:cNvPr id="175107" name="Rectangle 3">
            <a:extLst>
              <a:ext uri="{FF2B5EF4-FFF2-40B4-BE49-F238E27FC236}">
                <a16:creationId xmlns:a16="http://schemas.microsoft.com/office/drawing/2014/main" id="{76B5AAB1-14F3-4E1B-BFA0-F340DDF0F624}"/>
              </a:ext>
            </a:extLst>
          </p:cNvPr>
          <p:cNvSpPr>
            <a:spLocks noGrp="1" noChangeArrowheads="1"/>
          </p:cNvSpPr>
          <p:nvPr>
            <p:ph type="dt" sz="quarter" idx="1"/>
          </p:nvPr>
        </p:nvSpPr>
        <p:spPr bwMode="auto">
          <a:xfrm>
            <a:off x="3765550" y="0"/>
            <a:ext cx="2879725"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175108" name="Rectangle 4">
            <a:extLst>
              <a:ext uri="{FF2B5EF4-FFF2-40B4-BE49-F238E27FC236}">
                <a16:creationId xmlns:a16="http://schemas.microsoft.com/office/drawing/2014/main" id="{DF5EF544-4295-4E9C-B6C0-AD456EAE1029}"/>
              </a:ext>
            </a:extLst>
          </p:cNvPr>
          <p:cNvSpPr>
            <a:spLocks noGrp="1" noChangeArrowheads="1"/>
          </p:cNvSpPr>
          <p:nvPr>
            <p:ph type="ftr" sz="quarter" idx="2"/>
          </p:nvPr>
        </p:nvSpPr>
        <p:spPr bwMode="auto">
          <a:xfrm>
            <a:off x="0" y="9288463"/>
            <a:ext cx="2879725"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GB"/>
          </a:p>
        </p:txBody>
      </p:sp>
      <p:sp>
        <p:nvSpPr>
          <p:cNvPr id="175109" name="Rectangle 5">
            <a:extLst>
              <a:ext uri="{FF2B5EF4-FFF2-40B4-BE49-F238E27FC236}">
                <a16:creationId xmlns:a16="http://schemas.microsoft.com/office/drawing/2014/main" id="{D1E70597-E617-435D-B36D-68A198004E8C}"/>
              </a:ext>
            </a:extLst>
          </p:cNvPr>
          <p:cNvSpPr>
            <a:spLocks noGrp="1" noChangeArrowheads="1"/>
          </p:cNvSpPr>
          <p:nvPr>
            <p:ph type="sldNum" sz="quarter" idx="3"/>
          </p:nvPr>
        </p:nvSpPr>
        <p:spPr bwMode="auto">
          <a:xfrm>
            <a:off x="3765550" y="9288463"/>
            <a:ext cx="2879725"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225C672-6852-4A5B-BDCE-A06DCB76D653}" type="slidenum">
              <a:rPr lang="en-GB" altLang="en-US"/>
              <a:pPr/>
              <a:t>‹#›</a:t>
            </a:fld>
            <a:endParaRPr lang="en-GB"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3097BBD-9366-440D-AE22-3CF504D5679C}"/>
              </a:ext>
            </a:extLst>
          </p:cNvPr>
          <p:cNvSpPr>
            <a:spLocks noGrp="1" noChangeArrowheads="1"/>
          </p:cNvSpPr>
          <p:nvPr>
            <p:ph type="hdr" sz="quarter"/>
          </p:nvPr>
        </p:nvSpPr>
        <p:spPr bwMode="auto">
          <a:xfrm>
            <a:off x="0" y="0"/>
            <a:ext cx="2879725"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US"/>
          </a:p>
        </p:txBody>
      </p:sp>
      <p:sp>
        <p:nvSpPr>
          <p:cNvPr id="4099" name="Rectangle 3">
            <a:extLst>
              <a:ext uri="{FF2B5EF4-FFF2-40B4-BE49-F238E27FC236}">
                <a16:creationId xmlns:a16="http://schemas.microsoft.com/office/drawing/2014/main" id="{F286A4AA-FC9E-4484-80FB-0484349AAD18}"/>
              </a:ext>
            </a:extLst>
          </p:cNvPr>
          <p:cNvSpPr>
            <a:spLocks noGrp="1" noChangeArrowheads="1"/>
          </p:cNvSpPr>
          <p:nvPr>
            <p:ph type="dt" idx="1"/>
          </p:nvPr>
        </p:nvSpPr>
        <p:spPr bwMode="auto">
          <a:xfrm>
            <a:off x="3765550" y="0"/>
            <a:ext cx="2879725"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52228" name="Rectangle 4">
            <a:extLst>
              <a:ext uri="{FF2B5EF4-FFF2-40B4-BE49-F238E27FC236}">
                <a16:creationId xmlns:a16="http://schemas.microsoft.com/office/drawing/2014/main" id="{1A4EA3EA-BF84-4060-A5B3-AAA08A91EC48}"/>
              </a:ext>
            </a:extLst>
          </p:cNvPr>
          <p:cNvSpPr>
            <a:spLocks noChangeArrowheads="1" noTextEdit="1"/>
          </p:cNvSpPr>
          <p:nvPr>
            <p:ph type="sldImg" idx="2"/>
          </p:nvPr>
        </p:nvSpPr>
        <p:spPr bwMode="auto">
          <a:xfrm>
            <a:off x="877888" y="733425"/>
            <a:ext cx="4889500" cy="3667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843FEE7A-7DE3-4D8A-B6C8-E2F814161276}"/>
              </a:ext>
            </a:extLst>
          </p:cNvPr>
          <p:cNvSpPr>
            <a:spLocks noGrp="1" noChangeArrowheads="1"/>
          </p:cNvSpPr>
          <p:nvPr>
            <p:ph type="body" sz="quarter" idx="3"/>
          </p:nvPr>
        </p:nvSpPr>
        <p:spPr bwMode="auto">
          <a:xfrm>
            <a:off x="885825" y="4645025"/>
            <a:ext cx="4873625" cy="4398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Klicken Sie, um die Formate des Vorlagentextes zu bearbeiten</a:t>
            </a:r>
          </a:p>
          <a:p>
            <a:pPr lvl="1"/>
            <a:r>
              <a:rPr lang="en-US" noProof="0"/>
              <a:t>Zweite Ebene</a:t>
            </a:r>
          </a:p>
          <a:p>
            <a:pPr lvl="2"/>
            <a:r>
              <a:rPr lang="en-US" noProof="0"/>
              <a:t>Dritte Ebene</a:t>
            </a:r>
          </a:p>
          <a:p>
            <a:pPr lvl="3"/>
            <a:r>
              <a:rPr lang="en-US" noProof="0"/>
              <a:t>Vierte Ebene</a:t>
            </a:r>
          </a:p>
          <a:p>
            <a:pPr lvl="4"/>
            <a:r>
              <a:rPr lang="en-US" noProof="0"/>
              <a:t>Fünfte Ebene</a:t>
            </a:r>
          </a:p>
        </p:txBody>
      </p:sp>
      <p:sp>
        <p:nvSpPr>
          <p:cNvPr id="4102" name="Rectangle 6">
            <a:extLst>
              <a:ext uri="{FF2B5EF4-FFF2-40B4-BE49-F238E27FC236}">
                <a16:creationId xmlns:a16="http://schemas.microsoft.com/office/drawing/2014/main" id="{C337ADA1-EB31-47FC-BFAC-E7C59DBBA132}"/>
              </a:ext>
            </a:extLst>
          </p:cNvPr>
          <p:cNvSpPr>
            <a:spLocks noGrp="1" noChangeArrowheads="1"/>
          </p:cNvSpPr>
          <p:nvPr>
            <p:ph type="ftr" sz="quarter" idx="4"/>
          </p:nvPr>
        </p:nvSpPr>
        <p:spPr bwMode="auto">
          <a:xfrm>
            <a:off x="0" y="9288463"/>
            <a:ext cx="2879725"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US"/>
          </a:p>
        </p:txBody>
      </p:sp>
      <p:sp>
        <p:nvSpPr>
          <p:cNvPr id="4103" name="Rectangle 7">
            <a:extLst>
              <a:ext uri="{FF2B5EF4-FFF2-40B4-BE49-F238E27FC236}">
                <a16:creationId xmlns:a16="http://schemas.microsoft.com/office/drawing/2014/main" id="{05D214E2-8652-4680-B24F-A6FD8ED78CCD}"/>
              </a:ext>
            </a:extLst>
          </p:cNvPr>
          <p:cNvSpPr>
            <a:spLocks noGrp="1" noChangeArrowheads="1"/>
          </p:cNvSpPr>
          <p:nvPr>
            <p:ph type="sldNum" sz="quarter" idx="5"/>
          </p:nvPr>
        </p:nvSpPr>
        <p:spPr bwMode="auto">
          <a:xfrm>
            <a:off x="3765550" y="9288463"/>
            <a:ext cx="2879725"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098D1B0-D12D-49E4-B956-8D875B725CEF}"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55D56BB7-F12D-405F-9AF6-09CD0AD870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A03C7B9-D8DD-4976-85E9-D78A453C7A81}" type="slidenum">
              <a:rPr lang="en-US" altLang="en-US" sz="1200"/>
              <a:pPr eaLnBrk="1" hangingPunct="1"/>
              <a:t>1</a:t>
            </a:fld>
            <a:endParaRPr lang="en-US" altLang="en-US" sz="1200"/>
          </a:p>
        </p:txBody>
      </p:sp>
      <p:sp>
        <p:nvSpPr>
          <p:cNvPr id="53251" name="Rectangle 2">
            <a:extLst>
              <a:ext uri="{FF2B5EF4-FFF2-40B4-BE49-F238E27FC236}">
                <a16:creationId xmlns:a16="http://schemas.microsoft.com/office/drawing/2014/main" id="{47E9FEF9-2353-4313-ADF7-C0019E70F19C}"/>
              </a:ext>
            </a:extLst>
          </p:cNvPr>
          <p:cNvSpPr>
            <a:spLocks noChangeArrowheads="1" noTextEdit="1"/>
          </p:cNvSpPr>
          <p:nvPr>
            <p:ph type="sldImg"/>
          </p:nvPr>
        </p:nvSpPr>
        <p:spPr>
          <a:xfrm>
            <a:off x="879475" y="733425"/>
            <a:ext cx="4887913" cy="3665538"/>
          </a:xfrm>
          <a:ln/>
        </p:spPr>
      </p:sp>
      <p:sp>
        <p:nvSpPr>
          <p:cNvPr id="53252" name="Rectangle 3">
            <a:extLst>
              <a:ext uri="{FF2B5EF4-FFF2-40B4-BE49-F238E27FC236}">
                <a16:creationId xmlns:a16="http://schemas.microsoft.com/office/drawing/2014/main" id="{E323ACA7-B85F-430C-B7C5-72DB2E786F07}"/>
              </a:ext>
            </a:extLst>
          </p:cNvPr>
          <p:cNvSpPr>
            <a:spLocks noGrp="1" noChangeArrowheads="1"/>
          </p:cNvSpPr>
          <p:nvPr>
            <p:ph type="body" idx="1"/>
          </p:nvPr>
        </p:nvSpPr>
        <p:spPr>
          <a:xfrm>
            <a:off x="663575" y="4643438"/>
            <a:ext cx="5318125" cy="4400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652A453C-EAE7-40FB-8F60-D08ECF1E20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E40B05A-4AC9-4459-BB1B-338382502ED5}" type="slidenum">
              <a:rPr lang="en-US" altLang="en-US" sz="1200"/>
              <a:pPr eaLnBrk="1" hangingPunct="1"/>
              <a:t>25</a:t>
            </a:fld>
            <a:endParaRPr lang="en-US" altLang="en-US" sz="1200"/>
          </a:p>
        </p:txBody>
      </p:sp>
      <p:sp>
        <p:nvSpPr>
          <p:cNvPr id="62467" name="Rectangle 2">
            <a:extLst>
              <a:ext uri="{FF2B5EF4-FFF2-40B4-BE49-F238E27FC236}">
                <a16:creationId xmlns:a16="http://schemas.microsoft.com/office/drawing/2014/main" id="{709F988D-FC30-465C-BF20-CCC59CF4B9F2}"/>
              </a:ext>
            </a:extLst>
          </p:cNvPr>
          <p:cNvSpPr>
            <a:spLocks noChangeArrowheads="1" noTextEdit="1"/>
          </p:cNvSpPr>
          <p:nvPr>
            <p:ph type="sldImg"/>
          </p:nvPr>
        </p:nvSpPr>
        <p:spPr>
          <a:ln/>
        </p:spPr>
      </p:sp>
      <p:sp>
        <p:nvSpPr>
          <p:cNvPr id="62468" name="Rectangle 3">
            <a:extLst>
              <a:ext uri="{FF2B5EF4-FFF2-40B4-BE49-F238E27FC236}">
                <a16:creationId xmlns:a16="http://schemas.microsoft.com/office/drawing/2014/main" id="{EB635EFB-7682-41E6-9FBF-4B9DE3BAAAA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20B71F5F-3F1A-4876-9131-3846E672F9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0BA1800-EB01-4402-9F6A-98C8EA2EDB16}" type="slidenum">
              <a:rPr lang="en-US" altLang="en-US" sz="1200"/>
              <a:pPr eaLnBrk="1" hangingPunct="1"/>
              <a:t>26</a:t>
            </a:fld>
            <a:endParaRPr lang="en-US" altLang="en-US" sz="1200"/>
          </a:p>
        </p:txBody>
      </p:sp>
      <p:sp>
        <p:nvSpPr>
          <p:cNvPr id="63491" name="Rectangle 2">
            <a:extLst>
              <a:ext uri="{FF2B5EF4-FFF2-40B4-BE49-F238E27FC236}">
                <a16:creationId xmlns:a16="http://schemas.microsoft.com/office/drawing/2014/main" id="{19F4E5B5-AFA7-471E-AD2F-EF2BEC7C6160}"/>
              </a:ext>
            </a:extLst>
          </p:cNvPr>
          <p:cNvSpPr>
            <a:spLocks noChangeArrowheads="1" noTextEdit="1"/>
          </p:cNvSpPr>
          <p:nvPr>
            <p:ph type="sldImg"/>
          </p:nvPr>
        </p:nvSpPr>
        <p:spPr>
          <a:ln/>
        </p:spPr>
      </p:sp>
      <p:sp>
        <p:nvSpPr>
          <p:cNvPr id="63492" name="Rectangle 3">
            <a:extLst>
              <a:ext uri="{FF2B5EF4-FFF2-40B4-BE49-F238E27FC236}">
                <a16:creationId xmlns:a16="http://schemas.microsoft.com/office/drawing/2014/main" id="{4A2A5F50-9469-4D40-8C80-93AF59D5CB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C62377FC-A927-4619-A206-889F001D141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378130B-7C42-4CFF-BA48-2309CF2F95AA}" type="slidenum">
              <a:rPr lang="en-US" altLang="en-US" sz="1200"/>
              <a:pPr eaLnBrk="1" hangingPunct="1"/>
              <a:t>27</a:t>
            </a:fld>
            <a:endParaRPr lang="en-US" altLang="en-US" sz="1200"/>
          </a:p>
        </p:txBody>
      </p:sp>
      <p:sp>
        <p:nvSpPr>
          <p:cNvPr id="64515" name="Rectangle 2">
            <a:extLst>
              <a:ext uri="{FF2B5EF4-FFF2-40B4-BE49-F238E27FC236}">
                <a16:creationId xmlns:a16="http://schemas.microsoft.com/office/drawing/2014/main" id="{C8F8333D-4419-4DA6-9840-38F84617EF03}"/>
              </a:ext>
            </a:extLst>
          </p:cNvPr>
          <p:cNvSpPr>
            <a:spLocks noChangeArrowheads="1" noTextEdit="1"/>
          </p:cNvSpPr>
          <p:nvPr>
            <p:ph type="sldImg"/>
          </p:nvPr>
        </p:nvSpPr>
        <p:spPr>
          <a:ln/>
        </p:spPr>
      </p:sp>
      <p:sp>
        <p:nvSpPr>
          <p:cNvPr id="64516" name="Rectangle 3">
            <a:extLst>
              <a:ext uri="{FF2B5EF4-FFF2-40B4-BE49-F238E27FC236}">
                <a16:creationId xmlns:a16="http://schemas.microsoft.com/office/drawing/2014/main" id="{89E55337-0DDF-4FE5-9183-8B47069FCD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666F437B-0F70-4D72-A57A-27F199B2E3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250D38E-1B9F-4A68-9AA6-DBF560F17718}" type="slidenum">
              <a:rPr lang="en-US" altLang="en-US" sz="1200"/>
              <a:pPr eaLnBrk="1" hangingPunct="1"/>
              <a:t>28</a:t>
            </a:fld>
            <a:endParaRPr lang="en-US" altLang="en-US" sz="1200"/>
          </a:p>
        </p:txBody>
      </p:sp>
      <p:sp>
        <p:nvSpPr>
          <p:cNvPr id="65539" name="Rectangle 2">
            <a:extLst>
              <a:ext uri="{FF2B5EF4-FFF2-40B4-BE49-F238E27FC236}">
                <a16:creationId xmlns:a16="http://schemas.microsoft.com/office/drawing/2014/main" id="{AE1718D7-A27D-40A0-80DB-7020B24852A7}"/>
              </a:ext>
            </a:extLst>
          </p:cNvPr>
          <p:cNvSpPr>
            <a:spLocks noChangeArrowheads="1" noTextEdit="1"/>
          </p:cNvSpPr>
          <p:nvPr>
            <p:ph type="sldImg"/>
          </p:nvPr>
        </p:nvSpPr>
        <p:spPr>
          <a:ln/>
        </p:spPr>
      </p:sp>
      <p:sp>
        <p:nvSpPr>
          <p:cNvPr id="65540" name="Rectangle 3">
            <a:extLst>
              <a:ext uri="{FF2B5EF4-FFF2-40B4-BE49-F238E27FC236}">
                <a16:creationId xmlns:a16="http://schemas.microsoft.com/office/drawing/2014/main" id="{ED6F1B22-684E-475F-93B3-BCB3E8F3B0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D643842C-BACD-4397-9046-E099A903D7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9187C0E-DD7E-431E-935F-12B627D06135}" type="slidenum">
              <a:rPr lang="en-US" altLang="en-US" sz="1200"/>
              <a:pPr eaLnBrk="1" hangingPunct="1"/>
              <a:t>29</a:t>
            </a:fld>
            <a:endParaRPr lang="en-US" altLang="en-US" sz="1200"/>
          </a:p>
        </p:txBody>
      </p:sp>
      <p:sp>
        <p:nvSpPr>
          <p:cNvPr id="66563" name="Rectangle 2">
            <a:extLst>
              <a:ext uri="{FF2B5EF4-FFF2-40B4-BE49-F238E27FC236}">
                <a16:creationId xmlns:a16="http://schemas.microsoft.com/office/drawing/2014/main" id="{3CD903CA-19F7-4D45-9771-74D485AB016F}"/>
              </a:ext>
            </a:extLst>
          </p:cNvPr>
          <p:cNvSpPr>
            <a:spLocks noChangeArrowheads="1" noTextEdit="1"/>
          </p:cNvSpPr>
          <p:nvPr>
            <p:ph type="sldImg"/>
          </p:nvPr>
        </p:nvSpPr>
        <p:spPr>
          <a:ln/>
        </p:spPr>
      </p:sp>
      <p:sp>
        <p:nvSpPr>
          <p:cNvPr id="66564" name="Rectangle 3">
            <a:extLst>
              <a:ext uri="{FF2B5EF4-FFF2-40B4-BE49-F238E27FC236}">
                <a16:creationId xmlns:a16="http://schemas.microsoft.com/office/drawing/2014/main" id="{D52CB0BC-5C23-4DFB-BA6F-08C0EC6A01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591C5BBE-3560-4E3E-B635-28B228AEC0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4238AB9-A78B-4657-961B-B34AD80D2AB4}" type="slidenum">
              <a:rPr lang="en-US" altLang="en-US" sz="1200"/>
              <a:pPr eaLnBrk="1" hangingPunct="1"/>
              <a:t>30</a:t>
            </a:fld>
            <a:endParaRPr lang="en-US" altLang="en-US" sz="1200"/>
          </a:p>
        </p:txBody>
      </p:sp>
      <p:sp>
        <p:nvSpPr>
          <p:cNvPr id="67587" name="Rectangle 2">
            <a:extLst>
              <a:ext uri="{FF2B5EF4-FFF2-40B4-BE49-F238E27FC236}">
                <a16:creationId xmlns:a16="http://schemas.microsoft.com/office/drawing/2014/main" id="{9B13A229-6A0E-4201-8529-51417195A2B1}"/>
              </a:ext>
            </a:extLst>
          </p:cNvPr>
          <p:cNvSpPr>
            <a:spLocks noChangeArrowheads="1" noTextEdit="1"/>
          </p:cNvSpPr>
          <p:nvPr>
            <p:ph type="sldImg"/>
          </p:nvPr>
        </p:nvSpPr>
        <p:spPr>
          <a:ln/>
        </p:spPr>
      </p:sp>
      <p:sp>
        <p:nvSpPr>
          <p:cNvPr id="67588" name="Rectangle 3">
            <a:extLst>
              <a:ext uri="{FF2B5EF4-FFF2-40B4-BE49-F238E27FC236}">
                <a16:creationId xmlns:a16="http://schemas.microsoft.com/office/drawing/2014/main" id="{D41D6940-66BF-41EF-AB2F-B3654F6D13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32E82A05-8A88-4075-B3C0-5239A63999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7708D80-317B-4C68-9644-ACC018907A67}" type="slidenum">
              <a:rPr lang="en-US" altLang="en-US" sz="1200"/>
              <a:pPr eaLnBrk="1" hangingPunct="1"/>
              <a:t>33</a:t>
            </a:fld>
            <a:endParaRPr lang="en-US" altLang="en-US" sz="1200"/>
          </a:p>
        </p:txBody>
      </p:sp>
      <p:sp>
        <p:nvSpPr>
          <p:cNvPr id="68611" name="Rectangle 2">
            <a:extLst>
              <a:ext uri="{FF2B5EF4-FFF2-40B4-BE49-F238E27FC236}">
                <a16:creationId xmlns:a16="http://schemas.microsoft.com/office/drawing/2014/main" id="{4BEDA920-1833-4623-BDBD-325AF276B6A5}"/>
              </a:ext>
            </a:extLst>
          </p:cNvPr>
          <p:cNvSpPr>
            <a:spLocks noChangeArrowheads="1" noTextEdit="1"/>
          </p:cNvSpPr>
          <p:nvPr>
            <p:ph type="sldImg"/>
          </p:nvPr>
        </p:nvSpPr>
        <p:spPr>
          <a:ln/>
        </p:spPr>
      </p:sp>
      <p:sp>
        <p:nvSpPr>
          <p:cNvPr id="68612" name="Rectangle 3">
            <a:extLst>
              <a:ext uri="{FF2B5EF4-FFF2-40B4-BE49-F238E27FC236}">
                <a16:creationId xmlns:a16="http://schemas.microsoft.com/office/drawing/2014/main" id="{7F40C5FB-612D-40D1-A99D-8E0B7D3399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46703F51-7FBC-4D67-990F-8BB82C5526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7AC096F4-B16F-4FBB-BFF7-0E0449587A47}" type="slidenum">
              <a:rPr lang="en-US" altLang="en-US" sz="1200"/>
              <a:pPr eaLnBrk="1" hangingPunct="1"/>
              <a:t>34</a:t>
            </a:fld>
            <a:endParaRPr lang="en-US" altLang="en-US" sz="1200"/>
          </a:p>
        </p:txBody>
      </p:sp>
      <p:sp>
        <p:nvSpPr>
          <p:cNvPr id="69635" name="Rectangle 2">
            <a:extLst>
              <a:ext uri="{FF2B5EF4-FFF2-40B4-BE49-F238E27FC236}">
                <a16:creationId xmlns:a16="http://schemas.microsoft.com/office/drawing/2014/main" id="{F6055417-0398-417B-AE1F-F682BF3D3FB3}"/>
              </a:ext>
            </a:extLst>
          </p:cNvPr>
          <p:cNvSpPr>
            <a:spLocks noChangeArrowheads="1" noTextEdit="1"/>
          </p:cNvSpPr>
          <p:nvPr>
            <p:ph type="sldImg"/>
          </p:nvPr>
        </p:nvSpPr>
        <p:spPr>
          <a:ln/>
        </p:spPr>
      </p:sp>
      <p:sp>
        <p:nvSpPr>
          <p:cNvPr id="69636" name="Rectangle 3">
            <a:extLst>
              <a:ext uri="{FF2B5EF4-FFF2-40B4-BE49-F238E27FC236}">
                <a16:creationId xmlns:a16="http://schemas.microsoft.com/office/drawing/2014/main" id="{E3416B1A-6829-4E37-BF97-700E8DC098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BC970EE9-4B82-464C-883D-256B065731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110E4F2-4183-4484-B174-EDA637DEFA7E}" type="slidenum">
              <a:rPr lang="en-US" altLang="en-US" sz="1200"/>
              <a:pPr eaLnBrk="1" hangingPunct="1"/>
              <a:t>35</a:t>
            </a:fld>
            <a:endParaRPr lang="en-US" altLang="en-US" sz="1200"/>
          </a:p>
        </p:txBody>
      </p:sp>
      <p:sp>
        <p:nvSpPr>
          <p:cNvPr id="70659" name="Rectangle 2">
            <a:extLst>
              <a:ext uri="{FF2B5EF4-FFF2-40B4-BE49-F238E27FC236}">
                <a16:creationId xmlns:a16="http://schemas.microsoft.com/office/drawing/2014/main" id="{CBCE398A-8347-4CDE-88EB-39EE94C607E7}"/>
              </a:ext>
            </a:extLst>
          </p:cNvPr>
          <p:cNvSpPr>
            <a:spLocks noChangeArrowheads="1" noTextEdit="1"/>
          </p:cNvSpPr>
          <p:nvPr>
            <p:ph type="sldImg"/>
          </p:nvPr>
        </p:nvSpPr>
        <p:spPr>
          <a:ln/>
        </p:spPr>
      </p:sp>
      <p:sp>
        <p:nvSpPr>
          <p:cNvPr id="70660" name="Rectangle 3">
            <a:extLst>
              <a:ext uri="{FF2B5EF4-FFF2-40B4-BE49-F238E27FC236}">
                <a16:creationId xmlns:a16="http://schemas.microsoft.com/office/drawing/2014/main" id="{5ACD2C32-6E3E-4763-9727-575DC4B5B3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96C3CC40-9DF1-4DC9-B083-BDFE8D803C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69838FE-B964-43D3-8C9E-2099C5900F35}" type="slidenum">
              <a:rPr lang="en-US" altLang="en-US" sz="1200"/>
              <a:pPr eaLnBrk="1" hangingPunct="1"/>
              <a:t>36</a:t>
            </a:fld>
            <a:endParaRPr lang="en-US" altLang="en-US" sz="1200"/>
          </a:p>
        </p:txBody>
      </p:sp>
      <p:sp>
        <p:nvSpPr>
          <p:cNvPr id="71683" name="Rectangle 2">
            <a:extLst>
              <a:ext uri="{FF2B5EF4-FFF2-40B4-BE49-F238E27FC236}">
                <a16:creationId xmlns:a16="http://schemas.microsoft.com/office/drawing/2014/main" id="{682BBF6E-8CC9-48A7-A815-A198BC8FFA2D}"/>
              </a:ext>
            </a:extLst>
          </p:cNvPr>
          <p:cNvSpPr>
            <a:spLocks noChangeArrowheads="1" noTextEdit="1"/>
          </p:cNvSpPr>
          <p:nvPr>
            <p:ph type="sldImg"/>
          </p:nvPr>
        </p:nvSpPr>
        <p:spPr>
          <a:ln/>
        </p:spPr>
      </p:sp>
      <p:sp>
        <p:nvSpPr>
          <p:cNvPr id="71684" name="Rectangle 3">
            <a:extLst>
              <a:ext uri="{FF2B5EF4-FFF2-40B4-BE49-F238E27FC236}">
                <a16:creationId xmlns:a16="http://schemas.microsoft.com/office/drawing/2014/main" id="{C34AD7CC-746E-4AAB-92B2-6931D61392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a:extLst>
              <a:ext uri="{FF2B5EF4-FFF2-40B4-BE49-F238E27FC236}">
                <a16:creationId xmlns:a16="http://schemas.microsoft.com/office/drawing/2014/main" id="{59D5EB5A-9268-402F-97BA-DAA250702F18}"/>
              </a:ext>
            </a:extLst>
          </p:cNvPr>
          <p:cNvSpPr>
            <a:spLocks noGrp="1" noRot="1" noChangeAspect="1" noTextEdit="1"/>
          </p:cNvSpPr>
          <p:nvPr>
            <p:ph type="sldImg"/>
          </p:nvPr>
        </p:nvSpPr>
        <p:spPr>
          <a:ln/>
        </p:spPr>
      </p:sp>
      <p:sp>
        <p:nvSpPr>
          <p:cNvPr id="54275" name="Notes Placeholder 2">
            <a:extLst>
              <a:ext uri="{FF2B5EF4-FFF2-40B4-BE49-F238E27FC236}">
                <a16:creationId xmlns:a16="http://schemas.microsoft.com/office/drawing/2014/main" id="{F864D3F1-50BF-4C35-A027-D5B9D4D2736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p>
        </p:txBody>
      </p:sp>
      <p:sp>
        <p:nvSpPr>
          <p:cNvPr id="54276" name="Slide Number Placeholder 3">
            <a:extLst>
              <a:ext uri="{FF2B5EF4-FFF2-40B4-BE49-F238E27FC236}">
                <a16:creationId xmlns:a16="http://schemas.microsoft.com/office/drawing/2014/main" id="{718A9BF5-0901-40DD-862B-A296102D12C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BA8440E-FD16-4881-A853-20F8B31DD0A5}" type="slidenum">
              <a:rPr lang="en-US" altLang="en-US" sz="1200"/>
              <a:pPr eaLnBrk="1" hangingPunct="1"/>
              <a:t>6</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B43BF772-45EC-445D-A3B1-01CC65A3F5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7B524C0-F5DE-42F3-B61E-ADF8CD4685E9}" type="slidenum">
              <a:rPr lang="en-US" altLang="en-US" sz="1200"/>
              <a:pPr eaLnBrk="1" hangingPunct="1"/>
              <a:t>42</a:t>
            </a:fld>
            <a:endParaRPr lang="en-US" altLang="en-US" sz="1200"/>
          </a:p>
        </p:txBody>
      </p:sp>
      <p:sp>
        <p:nvSpPr>
          <p:cNvPr id="72707" name="Rectangle 2">
            <a:extLst>
              <a:ext uri="{FF2B5EF4-FFF2-40B4-BE49-F238E27FC236}">
                <a16:creationId xmlns:a16="http://schemas.microsoft.com/office/drawing/2014/main" id="{9D1C798E-5989-470F-94A4-62933FF986A2}"/>
              </a:ext>
            </a:extLst>
          </p:cNvPr>
          <p:cNvSpPr>
            <a:spLocks noChangeArrowheads="1" noTextEdit="1"/>
          </p:cNvSpPr>
          <p:nvPr>
            <p:ph type="sldImg"/>
          </p:nvPr>
        </p:nvSpPr>
        <p:spPr>
          <a:ln/>
        </p:spPr>
      </p:sp>
      <p:sp>
        <p:nvSpPr>
          <p:cNvPr id="72708" name="Rectangle 3">
            <a:extLst>
              <a:ext uri="{FF2B5EF4-FFF2-40B4-BE49-F238E27FC236}">
                <a16:creationId xmlns:a16="http://schemas.microsoft.com/office/drawing/2014/main" id="{7956E9B8-4C3E-40E7-BE9B-26365CB65A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B46E0DD0-2BD1-4800-AD35-17E9933AF6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ECB1599-C28A-42F0-9406-F1A3C3F6BDB4}" type="slidenum">
              <a:rPr lang="en-US" altLang="en-US" sz="1200"/>
              <a:pPr eaLnBrk="1" hangingPunct="1"/>
              <a:t>12</a:t>
            </a:fld>
            <a:endParaRPr lang="en-US" altLang="en-US" sz="1200"/>
          </a:p>
        </p:txBody>
      </p:sp>
      <p:sp>
        <p:nvSpPr>
          <p:cNvPr id="55299" name="Rectangle 2">
            <a:extLst>
              <a:ext uri="{FF2B5EF4-FFF2-40B4-BE49-F238E27FC236}">
                <a16:creationId xmlns:a16="http://schemas.microsoft.com/office/drawing/2014/main" id="{F86CC0FE-5B34-4000-92B6-02ED44D21EFA}"/>
              </a:ext>
            </a:extLst>
          </p:cNvPr>
          <p:cNvSpPr>
            <a:spLocks noChangeArrowheads="1" noTextEdit="1"/>
          </p:cNvSpPr>
          <p:nvPr>
            <p:ph type="sldImg"/>
          </p:nvPr>
        </p:nvSpPr>
        <p:spPr>
          <a:ln/>
        </p:spPr>
      </p:sp>
      <p:sp>
        <p:nvSpPr>
          <p:cNvPr id="55300" name="Rectangle 3">
            <a:extLst>
              <a:ext uri="{FF2B5EF4-FFF2-40B4-BE49-F238E27FC236}">
                <a16:creationId xmlns:a16="http://schemas.microsoft.com/office/drawing/2014/main" id="{8F00DE72-FDE8-4106-BAEA-7669821B1F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9AD3CE85-B972-4E49-9891-2223714555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7EB4432-5A0C-4F27-84D9-E20FAFA4EE69}" type="slidenum">
              <a:rPr lang="en-US" altLang="en-US" sz="1200"/>
              <a:pPr eaLnBrk="1" hangingPunct="1"/>
              <a:t>14</a:t>
            </a:fld>
            <a:endParaRPr lang="en-US" altLang="en-US" sz="1200"/>
          </a:p>
        </p:txBody>
      </p:sp>
      <p:sp>
        <p:nvSpPr>
          <p:cNvPr id="56323" name="Rectangle 2">
            <a:extLst>
              <a:ext uri="{FF2B5EF4-FFF2-40B4-BE49-F238E27FC236}">
                <a16:creationId xmlns:a16="http://schemas.microsoft.com/office/drawing/2014/main" id="{16283D83-3009-4070-96E7-C7574FCFAEE7}"/>
              </a:ext>
            </a:extLst>
          </p:cNvPr>
          <p:cNvSpPr>
            <a:spLocks noChangeArrowheads="1" noTextEdit="1"/>
          </p:cNvSpPr>
          <p:nvPr>
            <p:ph type="sldImg"/>
          </p:nvPr>
        </p:nvSpPr>
        <p:spPr>
          <a:ln/>
        </p:spPr>
      </p:sp>
      <p:sp>
        <p:nvSpPr>
          <p:cNvPr id="56324" name="Rectangle 3">
            <a:extLst>
              <a:ext uri="{FF2B5EF4-FFF2-40B4-BE49-F238E27FC236}">
                <a16:creationId xmlns:a16="http://schemas.microsoft.com/office/drawing/2014/main" id="{CA661250-B879-4137-80CE-EAF94592C3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57034F07-DDB9-4539-9D02-FB651424AA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A26B9D1-F477-4B71-9717-2C59DF0F2599}" type="slidenum">
              <a:rPr lang="en-US" altLang="en-US" sz="1200"/>
              <a:pPr eaLnBrk="1" hangingPunct="1"/>
              <a:t>15</a:t>
            </a:fld>
            <a:endParaRPr lang="en-US" altLang="en-US" sz="1200"/>
          </a:p>
        </p:txBody>
      </p:sp>
      <p:sp>
        <p:nvSpPr>
          <p:cNvPr id="57347" name="Rectangle 2">
            <a:extLst>
              <a:ext uri="{FF2B5EF4-FFF2-40B4-BE49-F238E27FC236}">
                <a16:creationId xmlns:a16="http://schemas.microsoft.com/office/drawing/2014/main" id="{2FD9BD2C-8F72-4770-8ADF-1CDF362640CB}"/>
              </a:ext>
            </a:extLst>
          </p:cNvPr>
          <p:cNvSpPr>
            <a:spLocks noChangeArrowheads="1" noTextEdit="1"/>
          </p:cNvSpPr>
          <p:nvPr>
            <p:ph type="sldImg"/>
          </p:nvPr>
        </p:nvSpPr>
        <p:spPr>
          <a:ln/>
        </p:spPr>
      </p:sp>
      <p:sp>
        <p:nvSpPr>
          <p:cNvPr id="57348" name="Rectangle 3">
            <a:extLst>
              <a:ext uri="{FF2B5EF4-FFF2-40B4-BE49-F238E27FC236}">
                <a16:creationId xmlns:a16="http://schemas.microsoft.com/office/drawing/2014/main" id="{F4810C3F-B908-4FA6-9FDF-11C7F873C0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9D8FA1B0-77DF-4EF0-BA08-940A53B7FD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7F1FDDF-DA28-4133-BEA4-A4AA40B36EB5}" type="slidenum">
              <a:rPr lang="en-US" altLang="en-US" sz="1200"/>
              <a:pPr eaLnBrk="1" hangingPunct="1"/>
              <a:t>16</a:t>
            </a:fld>
            <a:endParaRPr lang="en-US" altLang="en-US" sz="1200"/>
          </a:p>
        </p:txBody>
      </p:sp>
      <p:sp>
        <p:nvSpPr>
          <p:cNvPr id="58371" name="Rectangle 2">
            <a:extLst>
              <a:ext uri="{FF2B5EF4-FFF2-40B4-BE49-F238E27FC236}">
                <a16:creationId xmlns:a16="http://schemas.microsoft.com/office/drawing/2014/main" id="{4265C040-6A87-476E-9D3C-4D155B492D73}"/>
              </a:ext>
            </a:extLst>
          </p:cNvPr>
          <p:cNvSpPr>
            <a:spLocks noChangeArrowheads="1" noTextEdit="1"/>
          </p:cNvSpPr>
          <p:nvPr>
            <p:ph type="sldImg"/>
          </p:nvPr>
        </p:nvSpPr>
        <p:spPr>
          <a:ln/>
        </p:spPr>
      </p:sp>
      <p:sp>
        <p:nvSpPr>
          <p:cNvPr id="58372" name="Rectangle 3">
            <a:extLst>
              <a:ext uri="{FF2B5EF4-FFF2-40B4-BE49-F238E27FC236}">
                <a16:creationId xmlns:a16="http://schemas.microsoft.com/office/drawing/2014/main" id="{F46C0A08-DF75-4B90-8846-8FFD9DF942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7565B88F-F7A4-407B-AB6F-E9FFAAE69C3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C754B9D-332C-47BD-9B70-A215A30BA252}" type="slidenum">
              <a:rPr lang="en-US" altLang="en-US" sz="1200"/>
              <a:pPr eaLnBrk="1" hangingPunct="1"/>
              <a:t>17</a:t>
            </a:fld>
            <a:endParaRPr lang="en-US" altLang="en-US" sz="1200"/>
          </a:p>
        </p:txBody>
      </p:sp>
      <p:sp>
        <p:nvSpPr>
          <p:cNvPr id="59395" name="Rectangle 2">
            <a:extLst>
              <a:ext uri="{FF2B5EF4-FFF2-40B4-BE49-F238E27FC236}">
                <a16:creationId xmlns:a16="http://schemas.microsoft.com/office/drawing/2014/main" id="{1DA1559B-3BF7-4A58-9B48-0E4483E685D1}"/>
              </a:ext>
            </a:extLst>
          </p:cNvPr>
          <p:cNvSpPr>
            <a:spLocks noChangeArrowheads="1" noTextEdit="1"/>
          </p:cNvSpPr>
          <p:nvPr>
            <p:ph type="sldImg"/>
          </p:nvPr>
        </p:nvSpPr>
        <p:spPr>
          <a:ln/>
        </p:spPr>
      </p:sp>
      <p:sp>
        <p:nvSpPr>
          <p:cNvPr id="59396" name="Rectangle 3">
            <a:extLst>
              <a:ext uri="{FF2B5EF4-FFF2-40B4-BE49-F238E27FC236}">
                <a16:creationId xmlns:a16="http://schemas.microsoft.com/office/drawing/2014/main" id="{7FCA33B1-299B-4914-8842-52D0F35C43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DA88AF43-DEEE-471E-861B-6DEEA6B5A0B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E7237FD-12E9-4A2C-9BE0-B3A7811B7296}" type="slidenum">
              <a:rPr lang="en-US" altLang="en-US" sz="1200"/>
              <a:pPr eaLnBrk="1" hangingPunct="1"/>
              <a:t>18</a:t>
            </a:fld>
            <a:endParaRPr lang="en-US" altLang="en-US" sz="1200"/>
          </a:p>
        </p:txBody>
      </p:sp>
      <p:sp>
        <p:nvSpPr>
          <p:cNvPr id="60419" name="Rectangle 2">
            <a:extLst>
              <a:ext uri="{FF2B5EF4-FFF2-40B4-BE49-F238E27FC236}">
                <a16:creationId xmlns:a16="http://schemas.microsoft.com/office/drawing/2014/main" id="{7FB121CB-87C4-465E-A9AC-FEB553D8D6F2}"/>
              </a:ext>
            </a:extLst>
          </p:cNvPr>
          <p:cNvSpPr>
            <a:spLocks noChangeArrowheads="1" noTextEdit="1"/>
          </p:cNvSpPr>
          <p:nvPr>
            <p:ph type="sldImg"/>
          </p:nvPr>
        </p:nvSpPr>
        <p:spPr>
          <a:ln/>
        </p:spPr>
      </p:sp>
      <p:sp>
        <p:nvSpPr>
          <p:cNvPr id="60420" name="Rectangle 3">
            <a:extLst>
              <a:ext uri="{FF2B5EF4-FFF2-40B4-BE49-F238E27FC236}">
                <a16:creationId xmlns:a16="http://schemas.microsoft.com/office/drawing/2014/main" id="{4B784861-C07C-48BC-924E-1A623439ED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4A4FF2D7-F36A-4074-B233-A865651C7B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7D2556E-D023-4F48-B799-9842E5CF7DCC}" type="slidenum">
              <a:rPr lang="en-US" altLang="en-US" sz="1200"/>
              <a:pPr eaLnBrk="1" hangingPunct="1"/>
              <a:t>19</a:t>
            </a:fld>
            <a:endParaRPr lang="en-US" altLang="en-US" sz="1200"/>
          </a:p>
        </p:txBody>
      </p:sp>
      <p:sp>
        <p:nvSpPr>
          <p:cNvPr id="61443" name="Rectangle 2">
            <a:extLst>
              <a:ext uri="{FF2B5EF4-FFF2-40B4-BE49-F238E27FC236}">
                <a16:creationId xmlns:a16="http://schemas.microsoft.com/office/drawing/2014/main" id="{4010EE53-7D48-44DA-B1C5-1DA28188EAF9}"/>
              </a:ext>
            </a:extLst>
          </p:cNvPr>
          <p:cNvSpPr>
            <a:spLocks noChangeArrowheads="1" noTextEdit="1"/>
          </p:cNvSpPr>
          <p:nvPr>
            <p:ph type="sldImg"/>
          </p:nvPr>
        </p:nvSpPr>
        <p:spPr>
          <a:ln/>
        </p:spPr>
      </p:sp>
      <p:sp>
        <p:nvSpPr>
          <p:cNvPr id="61444" name="Rectangle 3">
            <a:extLst>
              <a:ext uri="{FF2B5EF4-FFF2-40B4-BE49-F238E27FC236}">
                <a16:creationId xmlns:a16="http://schemas.microsoft.com/office/drawing/2014/main" id="{288FCA9C-38D6-4B48-BABD-E0E931E0F6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22004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29450" y="914400"/>
            <a:ext cx="2114550" cy="594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914400"/>
            <a:ext cx="619125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459028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9758104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914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62189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355851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213904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570046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31483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239488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57626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2E1746"/>
            </a:gs>
            <a:gs pos="50000">
              <a:srgbClr val="663399"/>
            </a:gs>
            <a:gs pos="100000">
              <a:srgbClr val="2E1746"/>
            </a:gs>
          </a:gsLst>
          <a:lin ang="5400000" scaled="1"/>
        </a:gra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BED94454-E94A-433E-A4CD-89146CF0B499}"/>
              </a:ext>
            </a:extLst>
          </p:cNvPr>
          <p:cNvSpPr>
            <a:spLocks noGrp="1" noChangeArrowheads="1"/>
          </p:cNvSpPr>
          <p:nvPr>
            <p:ph type="title"/>
          </p:nvPr>
        </p:nvSpPr>
        <p:spPr bwMode="auto">
          <a:xfrm>
            <a:off x="7467600" y="6248400"/>
            <a:ext cx="167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Klicken Sie, um das Titelformat zu bearbeiten</a:t>
            </a:r>
          </a:p>
        </p:txBody>
      </p:sp>
      <p:sp>
        <p:nvSpPr>
          <p:cNvPr id="4099" name="Rectangle 3">
            <a:extLst>
              <a:ext uri="{FF2B5EF4-FFF2-40B4-BE49-F238E27FC236}">
                <a16:creationId xmlns:a16="http://schemas.microsoft.com/office/drawing/2014/main" id="{5A2E166E-3A34-408D-9F02-5B3BB02A947E}"/>
              </a:ext>
            </a:extLst>
          </p:cNvPr>
          <p:cNvSpPr>
            <a:spLocks noGrp="1" noChangeArrowheads="1"/>
          </p:cNvSpPr>
          <p:nvPr>
            <p:ph type="body" idx="1"/>
          </p:nvPr>
        </p:nvSpPr>
        <p:spPr bwMode="auto">
          <a:xfrm>
            <a:off x="685800" y="9144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Klicken Sie, um die Formate des Vorlagentextes zu bearbeiten</a:t>
            </a:r>
          </a:p>
          <a:p>
            <a:pPr lvl="1"/>
            <a:r>
              <a:rPr lang="en-US" altLang="en-US"/>
              <a:t>Zweite Ebene</a:t>
            </a:r>
          </a:p>
          <a:p>
            <a:pPr lvl="2"/>
            <a:r>
              <a:rPr lang="en-US" altLang="en-US"/>
              <a:t>Dritte Ebene</a:t>
            </a:r>
          </a:p>
          <a:p>
            <a:pPr lvl="2"/>
            <a:r>
              <a:rPr lang="en-US" altLang="en-US"/>
              <a:t>Vierte Ebene</a:t>
            </a:r>
          </a:p>
          <a:p>
            <a:pPr lvl="3"/>
            <a:r>
              <a:rPr lang="en-US" altLang="en-US"/>
              <a:t>Fünfte Ebene</a:t>
            </a:r>
          </a:p>
        </p:txBody>
      </p:sp>
      <p:sp>
        <p:nvSpPr>
          <p:cNvPr id="1032" name="Line 8">
            <a:extLst>
              <a:ext uri="{FF2B5EF4-FFF2-40B4-BE49-F238E27FC236}">
                <a16:creationId xmlns:a16="http://schemas.microsoft.com/office/drawing/2014/main" id="{0698D856-15A7-4853-B383-2135A40E559A}"/>
              </a:ext>
            </a:extLst>
          </p:cNvPr>
          <p:cNvSpPr>
            <a:spLocks noChangeShapeType="1"/>
          </p:cNvSpPr>
          <p:nvPr userDrawn="1"/>
        </p:nvSpPr>
        <p:spPr bwMode="invGray">
          <a:xfrm>
            <a:off x="0" y="627063"/>
            <a:ext cx="9144000" cy="0"/>
          </a:xfrm>
          <a:prstGeom prst="line">
            <a:avLst/>
          </a:prstGeom>
          <a:noFill/>
          <a:ln w="57150">
            <a:solidFill>
              <a:srgbClr val="CC3300"/>
            </a:solidFill>
            <a:round/>
            <a:headEnd/>
            <a:tailEnd/>
          </a:ln>
          <a:effectLst/>
        </p:spPr>
        <p:txBody>
          <a:bodyPr/>
          <a:lstStyle/>
          <a:p>
            <a:pPr>
              <a:defRPr/>
            </a:pPr>
            <a:endParaRPr lang="en-US"/>
          </a:p>
        </p:txBody>
      </p:sp>
      <p:sp>
        <p:nvSpPr>
          <p:cNvPr id="1034" name="Text Box 10">
            <a:extLst>
              <a:ext uri="{FF2B5EF4-FFF2-40B4-BE49-F238E27FC236}">
                <a16:creationId xmlns:a16="http://schemas.microsoft.com/office/drawing/2014/main" id="{627D286F-A16A-4F71-92AD-8771A2929FC7}"/>
              </a:ext>
            </a:extLst>
          </p:cNvPr>
          <p:cNvSpPr txBox="1">
            <a:spLocks noChangeArrowheads="1"/>
          </p:cNvSpPr>
          <p:nvPr userDrawn="1"/>
        </p:nvSpPr>
        <p:spPr bwMode="auto">
          <a:xfrm>
            <a:off x="2114550" y="30163"/>
            <a:ext cx="7010400" cy="519112"/>
          </a:xfrm>
          <a:prstGeom prst="rect">
            <a:avLst/>
          </a:prstGeom>
          <a:noFill/>
          <a:ln w="9525">
            <a:noFill/>
            <a:miter lim="800000"/>
            <a:headEnd/>
            <a:tailEnd/>
          </a:ln>
          <a:effectLst/>
        </p:spPr>
        <p:txBody>
          <a:bodyPr>
            <a:spAutoFit/>
          </a:bodyPr>
          <a:lstStyle/>
          <a:p>
            <a:pPr algn="l">
              <a:spcBef>
                <a:spcPct val="50000"/>
              </a:spcBef>
              <a:defRPr/>
            </a:pPr>
            <a:r>
              <a:rPr lang="de-DE" sz="2800">
                <a:solidFill>
                  <a:srgbClr val="C7ABE3"/>
                </a:solidFill>
                <a:latin typeface="Arial" charset="0"/>
              </a:rPr>
              <a:t>Burda &amp; Wyplosz </a:t>
            </a:r>
            <a:r>
              <a:rPr lang="de-DE" sz="2800" i="1">
                <a:solidFill>
                  <a:srgbClr val="C7ABE3"/>
                </a:solidFill>
                <a:latin typeface="Arial" charset="0"/>
              </a:rPr>
              <a:t>Macroeconomics</a:t>
            </a:r>
            <a:r>
              <a:rPr lang="de-DE" sz="2800">
                <a:solidFill>
                  <a:srgbClr val="C7ABE3"/>
                </a:solidFill>
                <a:latin typeface="Arial" charset="0"/>
              </a:rPr>
              <a:t> 3</a:t>
            </a:r>
            <a:r>
              <a:rPr lang="de-DE" sz="2800" baseline="30000">
                <a:solidFill>
                  <a:srgbClr val="C7ABE3"/>
                </a:solidFill>
                <a:latin typeface="Arial" charset="0"/>
              </a:rPr>
              <a:t>rd</a:t>
            </a:r>
            <a:r>
              <a:rPr lang="de-DE" sz="2800">
                <a:solidFill>
                  <a:srgbClr val="C7ABE3"/>
                </a:solidFill>
                <a:latin typeface="Arial" charset="0"/>
              </a:rPr>
              <a:t> edn</a:t>
            </a:r>
            <a:endParaRPr lang="en-US" sz="2800">
              <a:solidFill>
                <a:srgbClr val="C7ABE3"/>
              </a:solidFill>
              <a:latin typeface="Arial" charset="0"/>
            </a:endParaRPr>
          </a:p>
        </p:txBody>
      </p:sp>
      <p:sp>
        <p:nvSpPr>
          <p:cNvPr id="1037" name="Text Box 13">
            <a:extLst>
              <a:ext uri="{FF2B5EF4-FFF2-40B4-BE49-F238E27FC236}">
                <a16:creationId xmlns:a16="http://schemas.microsoft.com/office/drawing/2014/main" id="{7A7A5FE1-761E-4CAE-BFB5-AC2E3A5AFFC8}"/>
              </a:ext>
            </a:extLst>
          </p:cNvPr>
          <p:cNvSpPr txBox="1">
            <a:spLocks noChangeArrowheads="1"/>
          </p:cNvSpPr>
          <p:nvPr userDrawn="1"/>
        </p:nvSpPr>
        <p:spPr bwMode="invGray">
          <a:xfrm>
            <a:off x="0" y="0"/>
            <a:ext cx="1752600" cy="609600"/>
          </a:xfrm>
          <a:prstGeom prst="rect">
            <a:avLst/>
          </a:prstGeom>
          <a:solidFill>
            <a:srgbClr val="CC3300"/>
          </a:solidFill>
          <a:ln w="9525">
            <a:noFill/>
            <a:miter lim="800000"/>
            <a:headEnd/>
            <a:tailEnd/>
          </a:ln>
          <a:effectLst/>
        </p:spPr>
        <p:txBody>
          <a:bodyPr/>
          <a:lstStyle/>
          <a:p>
            <a:pPr>
              <a:spcBef>
                <a:spcPct val="50000"/>
              </a:spcBef>
              <a:defRPr/>
            </a:pPr>
            <a:r>
              <a:rPr lang="de-DE" sz="2800" b="1">
                <a:solidFill>
                  <a:srgbClr val="FFCBBB"/>
                </a:solidFill>
              </a:rPr>
              <a:t>OXFORD</a:t>
            </a:r>
            <a:br>
              <a:rPr lang="de-DE" sz="3600">
                <a:solidFill>
                  <a:srgbClr val="FFCBBB"/>
                </a:solidFill>
              </a:rPr>
            </a:br>
            <a:r>
              <a:rPr lang="de-DE" sz="1000">
                <a:solidFill>
                  <a:srgbClr val="FFCBBB"/>
                </a:solidFill>
              </a:rPr>
              <a:t>UNIVERSITY PRESS</a:t>
            </a:r>
            <a:endParaRPr lang="en-US" sz="1000">
              <a:solidFill>
                <a:srgbClr val="FFCBBB"/>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rtl="0" eaLnBrk="0" fontAlgn="base" hangingPunct="0">
        <a:spcBef>
          <a:spcPct val="0"/>
        </a:spcBef>
        <a:spcAft>
          <a:spcPct val="0"/>
        </a:spcAft>
        <a:defRPr sz="2000">
          <a:solidFill>
            <a:srgbClr val="DBC9ED"/>
          </a:solidFill>
          <a:latin typeface="+mj-lt"/>
          <a:ea typeface="+mj-ea"/>
          <a:cs typeface="+mj-cs"/>
        </a:defRPr>
      </a:lvl1pPr>
      <a:lvl2pPr algn="l" rtl="0" eaLnBrk="0" fontAlgn="base" hangingPunct="0">
        <a:spcBef>
          <a:spcPct val="0"/>
        </a:spcBef>
        <a:spcAft>
          <a:spcPct val="0"/>
        </a:spcAft>
        <a:defRPr sz="2000">
          <a:solidFill>
            <a:srgbClr val="DBC9ED"/>
          </a:solidFill>
          <a:latin typeface="Arial" charset="0"/>
        </a:defRPr>
      </a:lvl2pPr>
      <a:lvl3pPr algn="l" rtl="0" eaLnBrk="0" fontAlgn="base" hangingPunct="0">
        <a:spcBef>
          <a:spcPct val="0"/>
        </a:spcBef>
        <a:spcAft>
          <a:spcPct val="0"/>
        </a:spcAft>
        <a:defRPr sz="2000">
          <a:solidFill>
            <a:srgbClr val="DBC9ED"/>
          </a:solidFill>
          <a:latin typeface="Arial" charset="0"/>
        </a:defRPr>
      </a:lvl3pPr>
      <a:lvl4pPr algn="l" rtl="0" eaLnBrk="0" fontAlgn="base" hangingPunct="0">
        <a:spcBef>
          <a:spcPct val="0"/>
        </a:spcBef>
        <a:spcAft>
          <a:spcPct val="0"/>
        </a:spcAft>
        <a:defRPr sz="2000">
          <a:solidFill>
            <a:srgbClr val="DBC9ED"/>
          </a:solidFill>
          <a:latin typeface="Arial" charset="0"/>
        </a:defRPr>
      </a:lvl4pPr>
      <a:lvl5pPr algn="l" rtl="0" eaLnBrk="0" fontAlgn="base" hangingPunct="0">
        <a:spcBef>
          <a:spcPct val="0"/>
        </a:spcBef>
        <a:spcAft>
          <a:spcPct val="0"/>
        </a:spcAft>
        <a:defRPr sz="2000">
          <a:solidFill>
            <a:srgbClr val="DBC9ED"/>
          </a:solidFill>
          <a:latin typeface="Arial" charset="0"/>
        </a:defRPr>
      </a:lvl5pPr>
      <a:lvl6pPr marL="457200" algn="l" rtl="0" fontAlgn="base">
        <a:spcBef>
          <a:spcPct val="0"/>
        </a:spcBef>
        <a:spcAft>
          <a:spcPct val="0"/>
        </a:spcAft>
        <a:defRPr sz="2000">
          <a:solidFill>
            <a:srgbClr val="DBC9ED"/>
          </a:solidFill>
          <a:latin typeface="Arial" charset="0"/>
        </a:defRPr>
      </a:lvl6pPr>
      <a:lvl7pPr marL="914400" algn="l" rtl="0" fontAlgn="base">
        <a:spcBef>
          <a:spcPct val="0"/>
        </a:spcBef>
        <a:spcAft>
          <a:spcPct val="0"/>
        </a:spcAft>
        <a:defRPr sz="2000">
          <a:solidFill>
            <a:srgbClr val="DBC9ED"/>
          </a:solidFill>
          <a:latin typeface="Arial" charset="0"/>
        </a:defRPr>
      </a:lvl7pPr>
      <a:lvl8pPr marL="1371600" algn="l" rtl="0" fontAlgn="base">
        <a:spcBef>
          <a:spcPct val="0"/>
        </a:spcBef>
        <a:spcAft>
          <a:spcPct val="0"/>
        </a:spcAft>
        <a:defRPr sz="2000">
          <a:solidFill>
            <a:srgbClr val="DBC9ED"/>
          </a:solidFill>
          <a:latin typeface="Arial" charset="0"/>
        </a:defRPr>
      </a:lvl8pPr>
      <a:lvl9pPr marL="1828800" algn="l" rtl="0" fontAlgn="base">
        <a:spcBef>
          <a:spcPct val="0"/>
        </a:spcBef>
        <a:spcAft>
          <a:spcPct val="0"/>
        </a:spcAft>
        <a:defRPr sz="2000">
          <a:solidFill>
            <a:srgbClr val="DBC9ED"/>
          </a:solidFill>
          <a:latin typeface="Arial" charset="0"/>
        </a:defRPr>
      </a:lvl9pPr>
    </p:titleStyle>
    <p:bodyStyle>
      <a:lvl1pPr marL="342900" indent="-342900" algn="l" rtl="0" eaLnBrk="0" fontAlgn="base" hangingPunct="0">
        <a:spcBef>
          <a:spcPct val="20000"/>
        </a:spcBef>
        <a:spcAft>
          <a:spcPct val="0"/>
        </a:spcAft>
        <a:buChar char="•"/>
        <a:defRPr sz="4000">
          <a:solidFill>
            <a:srgbClr val="FCE78C"/>
          </a:solidFill>
          <a:latin typeface="+mn-lt"/>
          <a:ea typeface="+mn-ea"/>
          <a:cs typeface="+mn-cs"/>
        </a:defRPr>
      </a:lvl1pPr>
      <a:lvl2pPr marL="742950" indent="-285750" algn="l" rtl="0" eaLnBrk="0" fontAlgn="base" hangingPunct="0">
        <a:spcBef>
          <a:spcPct val="20000"/>
        </a:spcBef>
        <a:spcAft>
          <a:spcPct val="0"/>
        </a:spcAft>
        <a:buChar char="–"/>
        <a:defRPr sz="3600">
          <a:solidFill>
            <a:srgbClr val="FCE78C"/>
          </a:solidFill>
          <a:latin typeface="+mn-lt"/>
        </a:defRPr>
      </a:lvl2pPr>
      <a:lvl3pPr marL="1143000" indent="-228600" algn="l" rtl="0" eaLnBrk="0" fontAlgn="base" hangingPunct="0">
        <a:spcBef>
          <a:spcPct val="20000"/>
        </a:spcBef>
        <a:spcAft>
          <a:spcPct val="0"/>
        </a:spcAft>
        <a:buChar char="•"/>
        <a:defRPr sz="2800">
          <a:solidFill>
            <a:srgbClr val="FCE78C"/>
          </a:solidFill>
          <a:latin typeface="+mn-lt"/>
        </a:defRPr>
      </a:lvl3pPr>
      <a:lvl4pPr marL="1600200" indent="-228600" algn="l" rtl="0" eaLnBrk="0" fontAlgn="base" hangingPunct="0">
        <a:spcBef>
          <a:spcPct val="20000"/>
        </a:spcBef>
        <a:spcAft>
          <a:spcPct val="0"/>
        </a:spcAft>
        <a:buChar char="–"/>
        <a:defRPr sz="2400">
          <a:solidFill>
            <a:srgbClr val="FCE78C"/>
          </a:solidFill>
          <a:latin typeface="+mn-lt"/>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fontAlgn="base">
        <a:spcBef>
          <a:spcPct val="20000"/>
        </a:spcBef>
        <a:spcAft>
          <a:spcPct val="0"/>
        </a:spcAft>
        <a:buChar char="»"/>
        <a:defRPr sz="2000">
          <a:solidFill>
            <a:schemeClr val="tx1"/>
          </a:solidFill>
          <a:latin typeface="Times New Roman" pitchFamily="18" charset="0"/>
        </a:defRPr>
      </a:lvl6pPr>
      <a:lvl7pPr marL="2971800" indent="-228600" algn="l" rtl="0" fontAlgn="base">
        <a:spcBef>
          <a:spcPct val="20000"/>
        </a:spcBef>
        <a:spcAft>
          <a:spcPct val="0"/>
        </a:spcAft>
        <a:buChar char="»"/>
        <a:defRPr sz="2000">
          <a:solidFill>
            <a:schemeClr val="tx1"/>
          </a:solidFill>
          <a:latin typeface="Times New Roman" pitchFamily="18" charset="0"/>
        </a:defRPr>
      </a:lvl7pPr>
      <a:lvl8pPr marL="3429000" indent="-228600" algn="l" rtl="0" fontAlgn="base">
        <a:spcBef>
          <a:spcPct val="20000"/>
        </a:spcBef>
        <a:spcAft>
          <a:spcPct val="0"/>
        </a:spcAft>
        <a:buChar char="»"/>
        <a:defRPr sz="2000">
          <a:solidFill>
            <a:schemeClr val="tx1"/>
          </a:solidFill>
          <a:latin typeface="Times New Roman" pitchFamily="18" charset="0"/>
        </a:defRPr>
      </a:lvl8pPr>
      <a:lvl9pPr marL="3886200" indent="-228600" algn="l" rtl="0" fontAlgn="base">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hyperlink" Target="https://www.thebalance.com/inflation-impact-on-economy-3306102" TargetMode="External"/><Relationship Id="rId2" Type="http://schemas.openxmlformats.org/officeDocument/2006/relationships/hyperlink" Target="https://www.thebalance.com/social-security-trust-fund-history-solvency-how-to-fix-it-3305890" TargetMode="External"/><Relationship Id="rId1" Type="http://schemas.openxmlformats.org/officeDocument/2006/relationships/slideLayout" Target="../slideLayouts/slideLayout5.xml"/><Relationship Id="rId6" Type="http://schemas.microsoft.com/office/2007/relationships/hdphoto" Target="../media/hdphoto1.wdp"/><Relationship Id="rId5" Type="http://schemas.openxmlformats.org/officeDocument/2006/relationships/image" Target="../media/image13.png"/><Relationship Id="rId4" Type="http://schemas.openxmlformats.org/officeDocument/2006/relationships/hyperlink" Target="https://www.thebalance.com/u-s-debt-ceiling-why-it-matters-past-crises-3305868" TargetMode="Externa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hyperlink" Target="http://danica.popovic.ekof.bg.ac.rs/%D0%BF%D1%80%D0%BE%D0%B1%D0%B0.html" TargetMode="External"/><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0.emf"/><Relationship Id="rId3" Type="http://schemas.openxmlformats.org/officeDocument/2006/relationships/notesSlide" Target="../notesSlides/notesSlide16.xml"/><Relationship Id="rId7" Type="http://schemas.openxmlformats.org/officeDocument/2006/relationships/image" Target="../media/image27.emf"/><Relationship Id="rId12"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9.emf"/><Relationship Id="rId5" Type="http://schemas.openxmlformats.org/officeDocument/2006/relationships/image" Target="../media/image26.emf"/><Relationship Id="rId15" Type="http://schemas.openxmlformats.org/officeDocument/2006/relationships/image" Target="../media/image31.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28.emf"/><Relationship Id="rId14"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6.emf"/><Relationship Id="rId3" Type="http://schemas.openxmlformats.org/officeDocument/2006/relationships/notesSlide" Target="../notesSlides/notesSlide17.xml"/><Relationship Id="rId7" Type="http://schemas.openxmlformats.org/officeDocument/2006/relationships/image" Target="../media/image33.emf"/><Relationship Id="rId12"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35.emf"/><Relationship Id="rId5" Type="http://schemas.openxmlformats.org/officeDocument/2006/relationships/image" Target="../media/image32.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4.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hyperlink" Target="http://www.econ.ucla.edu/lal/busta/busta0708.pdf" TargetMode="External"/><Relationship Id="rId2" Type="http://schemas.openxmlformats.org/officeDocument/2006/relationships/hyperlink" Target="http://www.econ.ucla.edu/lal/busta/busta0608.pdf" TargetMode="Externa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hyperlink" Target="http://object.cato.org/sites/cato.org/files/serials/files/cato-journal/2010/5/cj30n2-3.pdf" TargetMode="Externa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42.emf"/><Relationship Id="rId3" Type="http://schemas.openxmlformats.org/officeDocument/2006/relationships/notesSlide" Target="../notesSlides/notesSlide20.xml"/><Relationship Id="rId7" Type="http://schemas.openxmlformats.org/officeDocument/2006/relationships/image" Target="../media/image39.emf"/><Relationship Id="rId12" Type="http://schemas.openxmlformats.org/officeDocument/2006/relationships/oleObject" Target="../embeddings/oleObject18.bin"/><Relationship Id="rId17" Type="http://schemas.openxmlformats.org/officeDocument/2006/relationships/image" Target="../media/image44.emf"/><Relationship Id="rId2" Type="http://schemas.openxmlformats.org/officeDocument/2006/relationships/slideLayout" Target="../slideLayouts/slideLayout5.xml"/><Relationship Id="rId16"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41.emf"/><Relationship Id="rId5" Type="http://schemas.openxmlformats.org/officeDocument/2006/relationships/image" Target="../media/image38.emf"/><Relationship Id="rId15" Type="http://schemas.openxmlformats.org/officeDocument/2006/relationships/image" Target="../media/image43.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40.emf"/><Relationship Id="rId14"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oleObject" Target="../embeddings/oleObject2.bin"/><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132764E-EB74-4CBD-B6CA-88559B8772EB}"/>
              </a:ext>
            </a:extLst>
          </p:cNvPr>
          <p:cNvSpPr>
            <a:spLocks noChangeArrowheads="1"/>
          </p:cNvSpPr>
          <p:nvPr/>
        </p:nvSpPr>
        <p:spPr bwMode="auto">
          <a:xfrm>
            <a:off x="0" y="5867400"/>
            <a:ext cx="9182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200">
                <a:solidFill>
                  <a:srgbClr val="FCE78C"/>
                </a:solidFill>
                <a:latin typeface="Arial" panose="020B0604020202020204" pitchFamily="34" charset="0"/>
              </a:rPr>
              <a:t>Kružni tok dohotka</a:t>
            </a:r>
            <a:endParaRPr lang="en-US" altLang="en-US" sz="3200">
              <a:solidFill>
                <a:srgbClr val="FCE78C"/>
              </a:solidFill>
              <a:latin typeface="Arial" panose="020B0604020202020204" pitchFamily="34" charset="0"/>
            </a:endParaRPr>
          </a:p>
        </p:txBody>
      </p:sp>
      <p:grpSp>
        <p:nvGrpSpPr>
          <p:cNvPr id="5123" name="Group 3">
            <a:extLst>
              <a:ext uri="{FF2B5EF4-FFF2-40B4-BE49-F238E27FC236}">
                <a16:creationId xmlns:a16="http://schemas.microsoft.com/office/drawing/2014/main" id="{65CD6F84-D91D-401C-BFA9-F84FBA08FA35}"/>
              </a:ext>
            </a:extLst>
          </p:cNvPr>
          <p:cNvGrpSpPr>
            <a:grpSpLocks/>
          </p:cNvGrpSpPr>
          <p:nvPr/>
        </p:nvGrpSpPr>
        <p:grpSpPr bwMode="auto">
          <a:xfrm>
            <a:off x="657225" y="762000"/>
            <a:ext cx="7696200" cy="5334000"/>
            <a:chOff x="576" y="576"/>
            <a:chExt cx="4848" cy="3360"/>
          </a:xfrm>
        </p:grpSpPr>
        <p:sp>
          <p:nvSpPr>
            <p:cNvPr id="5177" name="Oval 4">
              <a:extLst>
                <a:ext uri="{FF2B5EF4-FFF2-40B4-BE49-F238E27FC236}">
                  <a16:creationId xmlns:a16="http://schemas.microsoft.com/office/drawing/2014/main" id="{084837F9-8E68-4926-8F8A-DE1680D4D046}"/>
                </a:ext>
              </a:extLst>
            </p:cNvPr>
            <p:cNvSpPr>
              <a:spLocks noChangeArrowheads="1"/>
            </p:cNvSpPr>
            <p:nvPr/>
          </p:nvSpPr>
          <p:spPr bwMode="gray">
            <a:xfrm>
              <a:off x="1584" y="576"/>
              <a:ext cx="2880" cy="2880"/>
            </a:xfrm>
            <a:prstGeom prst="ellipse">
              <a:avLst/>
            </a:prstGeom>
            <a:solidFill>
              <a:srgbClr val="A5C9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78" name="Oval 5">
              <a:extLst>
                <a:ext uri="{FF2B5EF4-FFF2-40B4-BE49-F238E27FC236}">
                  <a16:creationId xmlns:a16="http://schemas.microsoft.com/office/drawing/2014/main" id="{BD97B50B-4966-4665-951F-EC3260A85BAB}"/>
                </a:ext>
              </a:extLst>
            </p:cNvPr>
            <p:cNvSpPr>
              <a:spLocks noChangeArrowheads="1"/>
            </p:cNvSpPr>
            <p:nvPr/>
          </p:nvSpPr>
          <p:spPr bwMode="gray">
            <a:xfrm>
              <a:off x="2040" y="1032"/>
              <a:ext cx="1968" cy="196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79" name="AutoShape 6">
              <a:extLst>
                <a:ext uri="{FF2B5EF4-FFF2-40B4-BE49-F238E27FC236}">
                  <a16:creationId xmlns:a16="http://schemas.microsoft.com/office/drawing/2014/main" id="{09A9407B-3D51-4C41-B063-43F56A61FF17}"/>
                </a:ext>
              </a:extLst>
            </p:cNvPr>
            <p:cNvSpPr>
              <a:spLocks noChangeArrowheads="1"/>
            </p:cNvSpPr>
            <p:nvPr/>
          </p:nvSpPr>
          <p:spPr bwMode="gray">
            <a:xfrm rot="7805718">
              <a:off x="1926" y="2053"/>
              <a:ext cx="1675" cy="105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16 w 21600"/>
                <a:gd name="T13" fmla="*/ 0 h 21600"/>
                <a:gd name="T14" fmla="*/ 21084 w 21600"/>
                <a:gd name="T15" fmla="*/ 9205 h 21600"/>
              </a:gdLst>
              <a:ahLst/>
              <a:cxnLst>
                <a:cxn ang="T8">
                  <a:pos x="T0" y="T1"/>
                </a:cxn>
                <a:cxn ang="T9">
                  <a:pos x="T2" y="T3"/>
                </a:cxn>
                <a:cxn ang="T10">
                  <a:pos x="T4" y="T5"/>
                </a:cxn>
                <a:cxn ang="T11">
                  <a:pos x="T6" y="T7"/>
                </a:cxn>
              </a:cxnLst>
              <a:rect l="T12" t="T13" r="T14" b="T15"/>
              <a:pathLst>
                <a:path w="21600" h="21600">
                  <a:moveTo>
                    <a:pt x="6300" y="8055"/>
                  </a:moveTo>
                  <a:cubicBezTo>
                    <a:pt x="7257" y="6486"/>
                    <a:pt x="8962" y="5528"/>
                    <a:pt x="10800" y="5529"/>
                  </a:cubicBezTo>
                  <a:cubicBezTo>
                    <a:pt x="12637" y="5529"/>
                    <a:pt x="14342" y="6486"/>
                    <a:pt x="15299" y="8055"/>
                  </a:cubicBezTo>
                  <a:lnTo>
                    <a:pt x="20020" y="5175"/>
                  </a:lnTo>
                  <a:cubicBezTo>
                    <a:pt x="18059" y="1961"/>
                    <a:pt x="14565" y="-1"/>
                    <a:pt x="10799" y="0"/>
                  </a:cubicBezTo>
                  <a:cubicBezTo>
                    <a:pt x="7034" y="0"/>
                    <a:pt x="3540" y="1961"/>
                    <a:pt x="1579" y="5175"/>
                  </a:cubicBezTo>
                  <a:close/>
                </a:path>
              </a:pathLst>
            </a:custGeom>
            <a:solidFill>
              <a:srgbClr val="A5C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5180" name="AutoShape 7">
              <a:extLst>
                <a:ext uri="{FF2B5EF4-FFF2-40B4-BE49-F238E27FC236}">
                  <a16:creationId xmlns:a16="http://schemas.microsoft.com/office/drawing/2014/main" id="{67963C08-D3CC-49C2-9A16-7D5A665ABD4C}"/>
                </a:ext>
              </a:extLst>
            </p:cNvPr>
            <p:cNvSpPr>
              <a:spLocks noChangeArrowheads="1"/>
            </p:cNvSpPr>
            <p:nvPr/>
          </p:nvSpPr>
          <p:spPr bwMode="gray">
            <a:xfrm rot="7973419">
              <a:off x="390" y="2202"/>
              <a:ext cx="1861" cy="86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11 w 21600"/>
                <a:gd name="T13" fmla="*/ 0 h 21600"/>
                <a:gd name="T14" fmla="*/ 21089 w 21600"/>
                <a:gd name="T15" fmla="*/ 9204 h 21600"/>
              </a:gdLst>
              <a:ahLst/>
              <a:cxnLst>
                <a:cxn ang="T8">
                  <a:pos x="T0" y="T1"/>
                </a:cxn>
                <a:cxn ang="T9">
                  <a:pos x="T2" y="T3"/>
                </a:cxn>
                <a:cxn ang="T10">
                  <a:pos x="T4" y="T5"/>
                </a:cxn>
                <a:cxn ang="T11">
                  <a:pos x="T6" y="T7"/>
                </a:cxn>
              </a:cxnLst>
              <a:rect l="T12" t="T13" r="T14" b="T15"/>
              <a:pathLst>
                <a:path w="21600" h="21600">
                  <a:moveTo>
                    <a:pt x="6300" y="8055"/>
                  </a:moveTo>
                  <a:cubicBezTo>
                    <a:pt x="7257" y="6486"/>
                    <a:pt x="8962" y="5528"/>
                    <a:pt x="10800" y="5529"/>
                  </a:cubicBezTo>
                  <a:cubicBezTo>
                    <a:pt x="12637" y="5529"/>
                    <a:pt x="14342" y="6486"/>
                    <a:pt x="15299" y="8055"/>
                  </a:cubicBezTo>
                  <a:lnTo>
                    <a:pt x="20020" y="5175"/>
                  </a:lnTo>
                  <a:cubicBezTo>
                    <a:pt x="18059" y="1961"/>
                    <a:pt x="14565" y="-1"/>
                    <a:pt x="10799" y="0"/>
                  </a:cubicBezTo>
                  <a:cubicBezTo>
                    <a:pt x="7034" y="0"/>
                    <a:pt x="3540" y="1961"/>
                    <a:pt x="1579" y="5175"/>
                  </a:cubicBezTo>
                  <a:close/>
                </a:path>
              </a:pathLst>
            </a:custGeom>
            <a:solidFill>
              <a:srgbClr val="A5C9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p>
              <a:endParaRPr lang="en-GB"/>
            </a:p>
          </p:txBody>
        </p:sp>
        <p:sp>
          <p:nvSpPr>
            <p:cNvPr id="5181" name="AutoShape 8">
              <a:extLst>
                <a:ext uri="{FF2B5EF4-FFF2-40B4-BE49-F238E27FC236}">
                  <a16:creationId xmlns:a16="http://schemas.microsoft.com/office/drawing/2014/main" id="{A2A72857-3E35-4F33-910D-4570D54B0CC1}"/>
                </a:ext>
              </a:extLst>
            </p:cNvPr>
            <p:cNvSpPr>
              <a:spLocks noChangeArrowheads="1"/>
            </p:cNvSpPr>
            <p:nvPr/>
          </p:nvSpPr>
          <p:spPr bwMode="gray">
            <a:xfrm rot="-1800315">
              <a:off x="960" y="3024"/>
              <a:ext cx="1861" cy="86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11 w 21600"/>
                <a:gd name="T13" fmla="*/ 0 h 21600"/>
                <a:gd name="T14" fmla="*/ 21089 w 21600"/>
                <a:gd name="T15" fmla="*/ 9204 h 21600"/>
              </a:gdLst>
              <a:ahLst/>
              <a:cxnLst>
                <a:cxn ang="T8">
                  <a:pos x="T0" y="T1"/>
                </a:cxn>
                <a:cxn ang="T9">
                  <a:pos x="T2" y="T3"/>
                </a:cxn>
                <a:cxn ang="T10">
                  <a:pos x="T4" y="T5"/>
                </a:cxn>
                <a:cxn ang="T11">
                  <a:pos x="T6" y="T7"/>
                </a:cxn>
              </a:cxnLst>
              <a:rect l="T12" t="T13" r="T14" b="T15"/>
              <a:pathLst>
                <a:path w="21600" h="21600">
                  <a:moveTo>
                    <a:pt x="6300" y="8055"/>
                  </a:moveTo>
                  <a:cubicBezTo>
                    <a:pt x="7257" y="6486"/>
                    <a:pt x="8962" y="5528"/>
                    <a:pt x="10800" y="5529"/>
                  </a:cubicBezTo>
                  <a:cubicBezTo>
                    <a:pt x="12637" y="5529"/>
                    <a:pt x="14342" y="6486"/>
                    <a:pt x="15299" y="8055"/>
                  </a:cubicBezTo>
                  <a:lnTo>
                    <a:pt x="20020" y="5175"/>
                  </a:lnTo>
                  <a:cubicBezTo>
                    <a:pt x="18059" y="1961"/>
                    <a:pt x="14565" y="-1"/>
                    <a:pt x="10799" y="0"/>
                  </a:cubicBezTo>
                  <a:cubicBezTo>
                    <a:pt x="7034" y="0"/>
                    <a:pt x="3540" y="1961"/>
                    <a:pt x="1579" y="5175"/>
                  </a:cubicBezTo>
                  <a:close/>
                </a:path>
              </a:pathLst>
            </a:custGeom>
            <a:solidFill>
              <a:srgbClr val="A5C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5182" name="Oval 9">
              <a:extLst>
                <a:ext uri="{FF2B5EF4-FFF2-40B4-BE49-F238E27FC236}">
                  <a16:creationId xmlns:a16="http://schemas.microsoft.com/office/drawing/2014/main" id="{0938725A-80C7-4BBD-80F3-5E78A47C1182}"/>
                </a:ext>
              </a:extLst>
            </p:cNvPr>
            <p:cNvSpPr>
              <a:spLocks noChangeArrowheads="1"/>
            </p:cNvSpPr>
            <p:nvPr/>
          </p:nvSpPr>
          <p:spPr bwMode="gray">
            <a:xfrm>
              <a:off x="576" y="2976"/>
              <a:ext cx="960" cy="960"/>
            </a:xfrm>
            <a:prstGeom prst="ellipse">
              <a:avLst/>
            </a:prstGeom>
            <a:solidFill>
              <a:srgbClr val="A5C9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83" name="AutoShape 10">
              <a:extLst>
                <a:ext uri="{FF2B5EF4-FFF2-40B4-BE49-F238E27FC236}">
                  <a16:creationId xmlns:a16="http://schemas.microsoft.com/office/drawing/2014/main" id="{14271288-347B-4DE6-AD84-83B8D0697726}"/>
                </a:ext>
              </a:extLst>
            </p:cNvPr>
            <p:cNvSpPr>
              <a:spLocks noChangeArrowheads="1"/>
            </p:cNvSpPr>
            <p:nvPr/>
          </p:nvSpPr>
          <p:spPr bwMode="gray">
            <a:xfrm rot="19194282" flipH="1">
              <a:off x="2784" y="1152"/>
              <a:ext cx="1680" cy="10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14 w 21600"/>
                <a:gd name="T13" fmla="*/ 0 h 21600"/>
                <a:gd name="T14" fmla="*/ 21086 w 21600"/>
                <a:gd name="T15" fmla="*/ 9193 h 21600"/>
              </a:gdLst>
              <a:ahLst/>
              <a:cxnLst>
                <a:cxn ang="T8">
                  <a:pos x="T0" y="T1"/>
                </a:cxn>
                <a:cxn ang="T9">
                  <a:pos x="T2" y="T3"/>
                </a:cxn>
                <a:cxn ang="T10">
                  <a:pos x="T4" y="T5"/>
                </a:cxn>
                <a:cxn ang="T11">
                  <a:pos x="T6" y="T7"/>
                </a:cxn>
              </a:cxnLst>
              <a:rect l="T12" t="T13" r="T14" b="T15"/>
              <a:pathLst>
                <a:path w="21600" h="21600">
                  <a:moveTo>
                    <a:pt x="6300" y="8055"/>
                  </a:moveTo>
                  <a:cubicBezTo>
                    <a:pt x="7257" y="6486"/>
                    <a:pt x="8962" y="5528"/>
                    <a:pt x="10800" y="5529"/>
                  </a:cubicBezTo>
                  <a:cubicBezTo>
                    <a:pt x="12637" y="5529"/>
                    <a:pt x="14342" y="6486"/>
                    <a:pt x="15299" y="8055"/>
                  </a:cubicBezTo>
                  <a:lnTo>
                    <a:pt x="20020" y="5175"/>
                  </a:lnTo>
                  <a:cubicBezTo>
                    <a:pt x="18059" y="1961"/>
                    <a:pt x="14565" y="-1"/>
                    <a:pt x="10799" y="0"/>
                  </a:cubicBezTo>
                  <a:cubicBezTo>
                    <a:pt x="7034" y="0"/>
                    <a:pt x="3540" y="1961"/>
                    <a:pt x="1579" y="5175"/>
                  </a:cubicBezTo>
                  <a:close/>
                </a:path>
              </a:pathLst>
            </a:custGeom>
            <a:solidFill>
              <a:srgbClr val="A5C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5184" name="AutoShape 11">
              <a:extLst>
                <a:ext uri="{FF2B5EF4-FFF2-40B4-BE49-F238E27FC236}">
                  <a16:creationId xmlns:a16="http://schemas.microsoft.com/office/drawing/2014/main" id="{DD518D5E-9691-40B5-86D5-B4708AEE5EE3}"/>
                </a:ext>
              </a:extLst>
            </p:cNvPr>
            <p:cNvSpPr>
              <a:spLocks noChangeArrowheads="1"/>
            </p:cNvSpPr>
            <p:nvPr/>
          </p:nvSpPr>
          <p:spPr bwMode="gray">
            <a:xfrm rot="2994282" flipH="1">
              <a:off x="2000" y="1013"/>
              <a:ext cx="1440" cy="7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10 w 21600"/>
                <a:gd name="T13" fmla="*/ 0 h 21600"/>
                <a:gd name="T14" fmla="*/ 21090 w 21600"/>
                <a:gd name="T15" fmla="*/ 9197 h 21600"/>
              </a:gdLst>
              <a:ahLst/>
              <a:cxnLst>
                <a:cxn ang="T8">
                  <a:pos x="T0" y="T1"/>
                </a:cxn>
                <a:cxn ang="T9">
                  <a:pos x="T2" y="T3"/>
                </a:cxn>
                <a:cxn ang="T10">
                  <a:pos x="T4" y="T5"/>
                </a:cxn>
                <a:cxn ang="T11">
                  <a:pos x="T6" y="T7"/>
                </a:cxn>
              </a:cxnLst>
              <a:rect l="T12" t="T13" r="T14" b="T15"/>
              <a:pathLst>
                <a:path w="21600" h="21600">
                  <a:moveTo>
                    <a:pt x="6300" y="8055"/>
                  </a:moveTo>
                  <a:cubicBezTo>
                    <a:pt x="7257" y="6486"/>
                    <a:pt x="8962" y="5528"/>
                    <a:pt x="10800" y="5529"/>
                  </a:cubicBezTo>
                  <a:cubicBezTo>
                    <a:pt x="12637" y="5529"/>
                    <a:pt x="14342" y="6486"/>
                    <a:pt x="15299" y="8055"/>
                  </a:cubicBezTo>
                  <a:lnTo>
                    <a:pt x="20020" y="5175"/>
                  </a:lnTo>
                  <a:cubicBezTo>
                    <a:pt x="18059" y="1961"/>
                    <a:pt x="14565" y="-1"/>
                    <a:pt x="10799" y="0"/>
                  </a:cubicBezTo>
                  <a:cubicBezTo>
                    <a:pt x="7034" y="0"/>
                    <a:pt x="3540" y="1961"/>
                    <a:pt x="1579" y="5175"/>
                  </a:cubicBezTo>
                  <a:close/>
                </a:path>
              </a:pathLst>
            </a:custGeom>
            <a:solidFill>
              <a:srgbClr val="A5C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5185" name="Oval 12">
              <a:extLst>
                <a:ext uri="{FF2B5EF4-FFF2-40B4-BE49-F238E27FC236}">
                  <a16:creationId xmlns:a16="http://schemas.microsoft.com/office/drawing/2014/main" id="{CEA374B1-9E68-4A79-8458-B116BDF6CB18}"/>
                </a:ext>
              </a:extLst>
            </p:cNvPr>
            <p:cNvSpPr>
              <a:spLocks noChangeArrowheads="1"/>
            </p:cNvSpPr>
            <p:nvPr/>
          </p:nvSpPr>
          <p:spPr bwMode="gray">
            <a:xfrm>
              <a:off x="2544" y="1536"/>
              <a:ext cx="960" cy="960"/>
            </a:xfrm>
            <a:prstGeom prst="ellipse">
              <a:avLst/>
            </a:prstGeom>
            <a:solidFill>
              <a:srgbClr val="A5C9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86" name="AutoShape 13">
              <a:extLst>
                <a:ext uri="{FF2B5EF4-FFF2-40B4-BE49-F238E27FC236}">
                  <a16:creationId xmlns:a16="http://schemas.microsoft.com/office/drawing/2014/main" id="{3FF06502-AA08-473B-8B0E-AC96389E4D6B}"/>
                </a:ext>
              </a:extLst>
            </p:cNvPr>
            <p:cNvSpPr>
              <a:spLocks noChangeArrowheads="1"/>
            </p:cNvSpPr>
            <p:nvPr/>
          </p:nvSpPr>
          <p:spPr bwMode="gray">
            <a:xfrm rot="13626581" flipH="1">
              <a:off x="3799" y="2248"/>
              <a:ext cx="1789" cy="84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07 w 21600"/>
                <a:gd name="T13" fmla="*/ 0 h 21600"/>
                <a:gd name="T14" fmla="*/ 21093 w 21600"/>
                <a:gd name="T15" fmla="*/ 9210 h 21600"/>
              </a:gdLst>
              <a:ahLst/>
              <a:cxnLst>
                <a:cxn ang="T8">
                  <a:pos x="T0" y="T1"/>
                </a:cxn>
                <a:cxn ang="T9">
                  <a:pos x="T2" y="T3"/>
                </a:cxn>
                <a:cxn ang="T10">
                  <a:pos x="T4" y="T5"/>
                </a:cxn>
                <a:cxn ang="T11">
                  <a:pos x="T6" y="T7"/>
                </a:cxn>
              </a:cxnLst>
              <a:rect l="T12" t="T13" r="T14" b="T15"/>
              <a:pathLst>
                <a:path w="21600" h="21600">
                  <a:moveTo>
                    <a:pt x="6300" y="8055"/>
                  </a:moveTo>
                  <a:cubicBezTo>
                    <a:pt x="7257" y="6486"/>
                    <a:pt x="8962" y="5528"/>
                    <a:pt x="10800" y="5529"/>
                  </a:cubicBezTo>
                  <a:cubicBezTo>
                    <a:pt x="12637" y="5529"/>
                    <a:pt x="14342" y="6486"/>
                    <a:pt x="15299" y="8055"/>
                  </a:cubicBezTo>
                  <a:lnTo>
                    <a:pt x="20020" y="5175"/>
                  </a:lnTo>
                  <a:cubicBezTo>
                    <a:pt x="18059" y="1961"/>
                    <a:pt x="14565" y="-1"/>
                    <a:pt x="10799" y="0"/>
                  </a:cubicBezTo>
                  <a:cubicBezTo>
                    <a:pt x="7034" y="0"/>
                    <a:pt x="3540" y="1961"/>
                    <a:pt x="1579" y="5175"/>
                  </a:cubicBezTo>
                  <a:close/>
                </a:path>
              </a:pathLst>
            </a:custGeom>
            <a:solidFill>
              <a:srgbClr val="A5C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5187" name="AutoShape 14">
              <a:extLst>
                <a:ext uri="{FF2B5EF4-FFF2-40B4-BE49-F238E27FC236}">
                  <a16:creationId xmlns:a16="http://schemas.microsoft.com/office/drawing/2014/main" id="{662E5A04-5B76-4C9D-832C-50F88C562216}"/>
                </a:ext>
              </a:extLst>
            </p:cNvPr>
            <p:cNvSpPr>
              <a:spLocks noChangeArrowheads="1"/>
            </p:cNvSpPr>
            <p:nvPr/>
          </p:nvSpPr>
          <p:spPr bwMode="gray">
            <a:xfrm rot="1800315" flipH="1">
              <a:off x="3179" y="3024"/>
              <a:ext cx="1861" cy="86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11 w 21600"/>
                <a:gd name="T13" fmla="*/ 0 h 21600"/>
                <a:gd name="T14" fmla="*/ 21089 w 21600"/>
                <a:gd name="T15" fmla="*/ 9204 h 21600"/>
              </a:gdLst>
              <a:ahLst/>
              <a:cxnLst>
                <a:cxn ang="T8">
                  <a:pos x="T0" y="T1"/>
                </a:cxn>
                <a:cxn ang="T9">
                  <a:pos x="T2" y="T3"/>
                </a:cxn>
                <a:cxn ang="T10">
                  <a:pos x="T4" y="T5"/>
                </a:cxn>
                <a:cxn ang="T11">
                  <a:pos x="T6" y="T7"/>
                </a:cxn>
              </a:cxnLst>
              <a:rect l="T12" t="T13" r="T14" b="T15"/>
              <a:pathLst>
                <a:path w="21600" h="21600">
                  <a:moveTo>
                    <a:pt x="6300" y="8055"/>
                  </a:moveTo>
                  <a:cubicBezTo>
                    <a:pt x="7257" y="6486"/>
                    <a:pt x="8962" y="5528"/>
                    <a:pt x="10800" y="5529"/>
                  </a:cubicBezTo>
                  <a:cubicBezTo>
                    <a:pt x="12637" y="5529"/>
                    <a:pt x="14342" y="6486"/>
                    <a:pt x="15299" y="8055"/>
                  </a:cubicBezTo>
                  <a:lnTo>
                    <a:pt x="20020" y="5175"/>
                  </a:lnTo>
                  <a:cubicBezTo>
                    <a:pt x="18059" y="1961"/>
                    <a:pt x="14565" y="-1"/>
                    <a:pt x="10799" y="0"/>
                  </a:cubicBezTo>
                  <a:cubicBezTo>
                    <a:pt x="7034" y="0"/>
                    <a:pt x="3540" y="1961"/>
                    <a:pt x="1579" y="5175"/>
                  </a:cubicBezTo>
                  <a:close/>
                </a:path>
              </a:pathLst>
            </a:custGeom>
            <a:solidFill>
              <a:srgbClr val="A5C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5188" name="Oval 15">
              <a:extLst>
                <a:ext uri="{FF2B5EF4-FFF2-40B4-BE49-F238E27FC236}">
                  <a16:creationId xmlns:a16="http://schemas.microsoft.com/office/drawing/2014/main" id="{A15CD581-A929-4379-97CE-AD735E8EB4E1}"/>
                </a:ext>
              </a:extLst>
            </p:cNvPr>
            <p:cNvSpPr>
              <a:spLocks noChangeArrowheads="1"/>
            </p:cNvSpPr>
            <p:nvPr/>
          </p:nvSpPr>
          <p:spPr bwMode="gray">
            <a:xfrm flipH="1">
              <a:off x="4464" y="2976"/>
              <a:ext cx="960" cy="960"/>
            </a:xfrm>
            <a:prstGeom prst="ellipse">
              <a:avLst/>
            </a:prstGeom>
            <a:solidFill>
              <a:srgbClr val="A5C9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
        <p:nvSpPr>
          <p:cNvPr id="260112" name="GDP">
            <a:extLst>
              <a:ext uri="{FF2B5EF4-FFF2-40B4-BE49-F238E27FC236}">
                <a16:creationId xmlns:a16="http://schemas.microsoft.com/office/drawing/2014/main" id="{0A05D216-A7F9-44E4-BD48-6008B4EEA39E}"/>
              </a:ext>
            </a:extLst>
          </p:cNvPr>
          <p:cNvSpPr>
            <a:spLocks noChangeArrowheads="1" noChangeShapeType="1" noTextEdit="1"/>
          </p:cNvSpPr>
          <p:nvPr/>
        </p:nvSpPr>
        <p:spPr bwMode="auto">
          <a:xfrm rot="-3787200">
            <a:off x="2514600" y="1349375"/>
            <a:ext cx="3352800" cy="3149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3874404"/>
              </a:avLst>
            </a:prstTxWarp>
          </a:bodyPr>
          <a:lstStyle/>
          <a:p>
            <a:r>
              <a:rPr lang="pl-PL" sz="3600" b="1" kern="10">
                <a:solidFill>
                  <a:srgbClr val="000066"/>
                </a:solidFill>
                <a:latin typeface="Arial" panose="020B0604020202020204" pitchFamily="34" charset="0"/>
                <a:cs typeface="Arial" panose="020B0604020202020204" pitchFamily="34" charset="0"/>
              </a:rPr>
              <a:t>(C+I+G+X-Z)=Y</a:t>
            </a:r>
          </a:p>
          <a:p>
            <a:r>
              <a:rPr lang="pl-PL" sz="3600" b="1" kern="10">
                <a:solidFill>
                  <a:srgbClr val="000066"/>
                </a:solidFill>
                <a:latin typeface="Arial" panose="020B0604020202020204" pitchFamily="34" charset="0"/>
                <a:cs typeface="Arial" panose="020B0604020202020204" pitchFamily="34" charset="0"/>
              </a:rPr>
              <a:t>Bruto domaći proizvod</a:t>
            </a:r>
            <a:endParaRPr lang="en-GB" sz="3600" b="1" kern="10">
              <a:solidFill>
                <a:srgbClr val="000066"/>
              </a:solidFill>
              <a:latin typeface="Arial" panose="020B0604020202020204" pitchFamily="34" charset="0"/>
              <a:cs typeface="Arial" panose="020B0604020202020204" pitchFamily="34" charset="0"/>
            </a:endParaRPr>
          </a:p>
        </p:txBody>
      </p:sp>
      <p:sp>
        <p:nvSpPr>
          <p:cNvPr id="260113" name="Investment">
            <a:extLst>
              <a:ext uri="{FF2B5EF4-FFF2-40B4-BE49-F238E27FC236}">
                <a16:creationId xmlns:a16="http://schemas.microsoft.com/office/drawing/2014/main" id="{63E68ED5-FD4E-48A1-B2FD-2A0178EA049D}"/>
              </a:ext>
            </a:extLst>
          </p:cNvPr>
          <p:cNvSpPr>
            <a:spLocks noChangeArrowheads="1" noChangeShapeType="1" noTextEdit="1"/>
          </p:cNvSpPr>
          <p:nvPr/>
        </p:nvSpPr>
        <p:spPr bwMode="auto">
          <a:xfrm rot="2309147">
            <a:off x="3987800" y="4676775"/>
            <a:ext cx="3352800" cy="3149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5016908"/>
              </a:avLst>
            </a:prstTxWarp>
          </a:bodyPr>
          <a:lstStyle/>
          <a:p>
            <a:r>
              <a:rPr lang="en-GB" sz="3600" b="1" kern="10">
                <a:solidFill>
                  <a:srgbClr val="000066"/>
                </a:solidFill>
                <a:latin typeface="Arial" panose="020B0604020202020204" pitchFamily="34" charset="0"/>
                <a:cs typeface="Arial" panose="020B0604020202020204" pitchFamily="34" charset="0"/>
              </a:rPr>
              <a:t>Investicije (I)</a:t>
            </a:r>
          </a:p>
        </p:txBody>
      </p:sp>
      <p:sp>
        <p:nvSpPr>
          <p:cNvPr id="260114" name="Priv Saving">
            <a:extLst>
              <a:ext uri="{FF2B5EF4-FFF2-40B4-BE49-F238E27FC236}">
                <a16:creationId xmlns:a16="http://schemas.microsoft.com/office/drawing/2014/main" id="{8D8238E2-E30E-440E-AC6F-41528865E72F}"/>
              </a:ext>
            </a:extLst>
          </p:cNvPr>
          <p:cNvSpPr txBox="1">
            <a:spLocks noChangeArrowheads="1"/>
          </p:cNvSpPr>
          <p:nvPr/>
        </p:nvSpPr>
        <p:spPr bwMode="auto">
          <a:xfrm>
            <a:off x="6731000" y="5667375"/>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de-DE" altLang="en-US" sz="1800" b="1">
                <a:solidFill>
                  <a:srgbClr val="000066"/>
                </a:solidFill>
                <a:latin typeface="Arial" panose="020B0604020202020204" pitchFamily="34" charset="0"/>
              </a:rPr>
              <a:t>(S-I)</a:t>
            </a:r>
            <a:endParaRPr lang="en-US" altLang="en-US" sz="1800" b="1">
              <a:solidFill>
                <a:srgbClr val="000066"/>
              </a:solidFill>
              <a:latin typeface="Arial" panose="020B0604020202020204" pitchFamily="34" charset="0"/>
            </a:endParaRPr>
          </a:p>
        </p:txBody>
      </p:sp>
      <p:sp>
        <p:nvSpPr>
          <p:cNvPr id="260115" name="TradeBalance">
            <a:extLst>
              <a:ext uri="{FF2B5EF4-FFF2-40B4-BE49-F238E27FC236}">
                <a16:creationId xmlns:a16="http://schemas.microsoft.com/office/drawing/2014/main" id="{049EBE56-3FC3-4483-AF6B-97D41BE1017F}"/>
              </a:ext>
            </a:extLst>
          </p:cNvPr>
          <p:cNvSpPr txBox="1">
            <a:spLocks noChangeArrowheads="1"/>
          </p:cNvSpPr>
          <p:nvPr/>
        </p:nvSpPr>
        <p:spPr bwMode="auto">
          <a:xfrm>
            <a:off x="558800" y="5681663"/>
            <a:ext cx="1752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de-DE" altLang="en-US" sz="1800" b="1">
                <a:solidFill>
                  <a:srgbClr val="000066"/>
                </a:solidFill>
                <a:latin typeface="Arial" panose="020B0604020202020204" pitchFamily="34" charset="0"/>
              </a:rPr>
              <a:t>(X-Z)</a:t>
            </a:r>
            <a:endParaRPr lang="en-US" altLang="en-US" sz="1800" b="1">
              <a:solidFill>
                <a:srgbClr val="000066"/>
              </a:solidFill>
              <a:latin typeface="Arial" panose="020B0604020202020204" pitchFamily="34" charset="0"/>
            </a:endParaRPr>
          </a:p>
        </p:txBody>
      </p:sp>
      <p:sp>
        <p:nvSpPr>
          <p:cNvPr id="260116" name="Govt Saving">
            <a:extLst>
              <a:ext uri="{FF2B5EF4-FFF2-40B4-BE49-F238E27FC236}">
                <a16:creationId xmlns:a16="http://schemas.microsoft.com/office/drawing/2014/main" id="{21088F4D-2ABF-43E4-8476-5BFF7E6EFE5E}"/>
              </a:ext>
            </a:extLst>
          </p:cNvPr>
          <p:cNvSpPr txBox="1">
            <a:spLocks noChangeArrowheads="1"/>
          </p:cNvSpPr>
          <p:nvPr/>
        </p:nvSpPr>
        <p:spPr bwMode="auto">
          <a:xfrm>
            <a:off x="3683000" y="3305175"/>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de-DE" altLang="en-US" sz="1800" b="1">
                <a:solidFill>
                  <a:srgbClr val="000066"/>
                </a:solidFill>
                <a:latin typeface="Arial" panose="020B0604020202020204" pitchFamily="34" charset="0"/>
              </a:rPr>
              <a:t>(T-G)</a:t>
            </a:r>
            <a:endParaRPr lang="en-US" altLang="en-US" sz="1800" b="1">
              <a:solidFill>
                <a:srgbClr val="000066"/>
              </a:solidFill>
              <a:latin typeface="Arial" panose="020B0604020202020204" pitchFamily="34" charset="0"/>
            </a:endParaRPr>
          </a:p>
        </p:txBody>
      </p:sp>
      <p:grpSp>
        <p:nvGrpSpPr>
          <p:cNvPr id="3" name="Group 21">
            <a:extLst>
              <a:ext uri="{FF2B5EF4-FFF2-40B4-BE49-F238E27FC236}">
                <a16:creationId xmlns:a16="http://schemas.microsoft.com/office/drawing/2014/main" id="{AD0A7447-01E6-4B4F-B151-BB19AA1F152F}"/>
              </a:ext>
            </a:extLst>
          </p:cNvPr>
          <p:cNvGrpSpPr>
            <a:grpSpLocks/>
          </p:cNvGrpSpPr>
          <p:nvPr/>
        </p:nvGrpSpPr>
        <p:grpSpPr bwMode="auto">
          <a:xfrm>
            <a:off x="1189038" y="1209675"/>
            <a:ext cx="3808412" cy="2819400"/>
            <a:chOff x="925" y="840"/>
            <a:chExt cx="2399" cy="1776"/>
          </a:xfrm>
        </p:grpSpPr>
        <p:sp>
          <p:nvSpPr>
            <p:cNvPr id="5175" name="Taxes">
              <a:extLst>
                <a:ext uri="{FF2B5EF4-FFF2-40B4-BE49-F238E27FC236}">
                  <a16:creationId xmlns:a16="http://schemas.microsoft.com/office/drawing/2014/main" id="{9F8A92B6-BFBA-4D26-BBF4-E0D025D5D2DA}"/>
                </a:ext>
              </a:extLst>
            </p:cNvPr>
            <p:cNvSpPr>
              <a:spLocks noChangeArrowheads="1" noChangeShapeType="1" noTextEdit="1"/>
            </p:cNvSpPr>
            <p:nvPr/>
          </p:nvSpPr>
          <p:spPr bwMode="auto">
            <a:xfrm rot="2640879">
              <a:off x="1212" y="840"/>
              <a:ext cx="2112" cy="1776"/>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5552076"/>
                </a:avLst>
              </a:prstTxWarp>
            </a:bodyPr>
            <a:lstStyle/>
            <a:p>
              <a:r>
                <a:rPr lang="en-GB" sz="3600" b="1" kern="10">
                  <a:solidFill>
                    <a:srgbClr val="000066"/>
                  </a:solidFill>
                  <a:latin typeface="Arial" panose="020B0604020202020204" pitchFamily="34" charset="0"/>
                  <a:cs typeface="Arial" panose="020B0604020202020204" pitchFamily="34" charset="0"/>
                </a:rPr>
                <a:t> Porezi</a:t>
              </a:r>
            </a:p>
          </p:txBody>
        </p:sp>
        <p:sp>
          <p:nvSpPr>
            <p:cNvPr id="5176" name="&gt;Taxes">
              <a:extLst>
                <a:ext uri="{FF2B5EF4-FFF2-40B4-BE49-F238E27FC236}">
                  <a16:creationId xmlns:a16="http://schemas.microsoft.com/office/drawing/2014/main" id="{374D44E9-D31C-4EB7-99AB-269B0749DAF9}"/>
                </a:ext>
              </a:extLst>
            </p:cNvPr>
            <p:cNvSpPr>
              <a:spLocks/>
            </p:cNvSpPr>
            <p:nvPr/>
          </p:nvSpPr>
          <p:spPr bwMode="auto">
            <a:xfrm rot="-220941">
              <a:off x="925" y="901"/>
              <a:ext cx="2121" cy="745"/>
            </a:xfrm>
            <a:custGeom>
              <a:avLst/>
              <a:gdLst>
                <a:gd name="T0" fmla="*/ 0 w 21391"/>
                <a:gd name="T1" fmla="*/ 0 h 16007"/>
                <a:gd name="T2" fmla="*/ 0 w 21391"/>
                <a:gd name="T3" fmla="*/ 0 h 16007"/>
                <a:gd name="T4" fmla="*/ 0 w 21391"/>
                <a:gd name="T5" fmla="*/ 0 h 16007"/>
                <a:gd name="T6" fmla="*/ 0 60000 65536"/>
                <a:gd name="T7" fmla="*/ 0 60000 65536"/>
                <a:gd name="T8" fmla="*/ 0 60000 65536"/>
                <a:gd name="T9" fmla="*/ 0 w 21391"/>
                <a:gd name="T10" fmla="*/ 0 h 16007"/>
                <a:gd name="T11" fmla="*/ 21391 w 21391"/>
                <a:gd name="T12" fmla="*/ 16007 h 16007"/>
              </a:gdLst>
              <a:ahLst/>
              <a:cxnLst>
                <a:cxn ang="T6">
                  <a:pos x="T0" y="T1"/>
                </a:cxn>
                <a:cxn ang="T7">
                  <a:pos x="T2" y="T3"/>
                </a:cxn>
                <a:cxn ang="T8">
                  <a:pos x="T4" y="T5"/>
                </a:cxn>
              </a:cxnLst>
              <a:rect l="T9" t="T10" r="T11" b="T12"/>
              <a:pathLst>
                <a:path w="21391" h="16007" fill="none" extrusionOk="0">
                  <a:moveTo>
                    <a:pt x="14502" y="0"/>
                  </a:moveTo>
                  <a:cubicBezTo>
                    <a:pt x="18251" y="3396"/>
                    <a:pt x="20688" y="7999"/>
                    <a:pt x="21390" y="13009"/>
                  </a:cubicBezTo>
                </a:path>
                <a:path w="21391" h="16007" stroke="0" extrusionOk="0">
                  <a:moveTo>
                    <a:pt x="14502" y="0"/>
                  </a:moveTo>
                  <a:cubicBezTo>
                    <a:pt x="18251" y="3396"/>
                    <a:pt x="20688" y="7999"/>
                    <a:pt x="21390" y="13009"/>
                  </a:cubicBezTo>
                  <a:lnTo>
                    <a:pt x="0" y="16007"/>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nvGrpSpPr>
          <p:cNvPr id="4" name="Group 24">
            <a:extLst>
              <a:ext uri="{FF2B5EF4-FFF2-40B4-BE49-F238E27FC236}">
                <a16:creationId xmlns:a16="http://schemas.microsoft.com/office/drawing/2014/main" id="{AED608A2-93F8-4223-8893-59E263639013}"/>
              </a:ext>
            </a:extLst>
          </p:cNvPr>
          <p:cNvGrpSpPr>
            <a:grpSpLocks/>
          </p:cNvGrpSpPr>
          <p:nvPr/>
        </p:nvGrpSpPr>
        <p:grpSpPr bwMode="auto">
          <a:xfrm>
            <a:off x="2667000" y="1417638"/>
            <a:ext cx="3149600" cy="3352800"/>
            <a:chOff x="1872" y="960"/>
            <a:chExt cx="1984" cy="2112"/>
          </a:xfrm>
        </p:grpSpPr>
        <p:sp>
          <p:nvSpPr>
            <p:cNvPr id="5173" name="C+I+G-Z">
              <a:extLst>
                <a:ext uri="{FF2B5EF4-FFF2-40B4-BE49-F238E27FC236}">
                  <a16:creationId xmlns:a16="http://schemas.microsoft.com/office/drawing/2014/main" id="{1CBDDD6A-4B14-4FC0-B81F-D43F9FFCFA03}"/>
                </a:ext>
              </a:extLst>
            </p:cNvPr>
            <p:cNvSpPr>
              <a:spLocks noChangeArrowheads="1" noChangeShapeType="1" noTextEdit="1"/>
            </p:cNvSpPr>
            <p:nvPr/>
          </p:nvSpPr>
          <p:spPr bwMode="auto">
            <a:xfrm rot="3726910">
              <a:off x="1808" y="1024"/>
              <a:ext cx="2112" cy="198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Down">
                <a:avLst>
                  <a:gd name="adj" fmla="val 4422878"/>
                </a:avLst>
              </a:prstTxWarp>
            </a:bodyPr>
            <a:lstStyle/>
            <a:p>
              <a:r>
                <a:rPr lang="en-GB" sz="3600" b="1" kern="10">
                  <a:solidFill>
                    <a:srgbClr val="000066"/>
                  </a:solidFill>
                  <a:latin typeface="Arial" panose="020B0604020202020204" pitchFamily="34" charset="0"/>
                  <a:cs typeface="Arial" panose="020B0604020202020204" pitchFamily="34" charset="0"/>
                </a:rPr>
                <a:t>C+I+G-Z</a:t>
              </a:r>
            </a:p>
          </p:txBody>
        </p:sp>
        <p:sp>
          <p:nvSpPr>
            <p:cNvPr id="5174" name="&gt;C+I+G-Z">
              <a:extLst>
                <a:ext uri="{FF2B5EF4-FFF2-40B4-BE49-F238E27FC236}">
                  <a16:creationId xmlns:a16="http://schemas.microsoft.com/office/drawing/2014/main" id="{1A31FBA4-C5A8-46B3-8A44-1BAF8C17E2E5}"/>
                </a:ext>
              </a:extLst>
            </p:cNvPr>
            <p:cNvSpPr>
              <a:spLocks/>
            </p:cNvSpPr>
            <p:nvPr/>
          </p:nvSpPr>
          <p:spPr bwMode="auto">
            <a:xfrm flipH="1" flipV="1">
              <a:off x="1873" y="1968"/>
              <a:ext cx="1151" cy="1019"/>
            </a:xfrm>
            <a:custGeom>
              <a:avLst/>
              <a:gdLst>
                <a:gd name="T0" fmla="*/ 0 w 19921"/>
                <a:gd name="T1" fmla="*/ 0 h 17653"/>
                <a:gd name="T2" fmla="*/ 0 w 19921"/>
                <a:gd name="T3" fmla="*/ 0 h 17653"/>
                <a:gd name="T4" fmla="*/ 0 w 19921"/>
                <a:gd name="T5" fmla="*/ 0 h 17653"/>
                <a:gd name="T6" fmla="*/ 0 60000 65536"/>
                <a:gd name="T7" fmla="*/ 0 60000 65536"/>
                <a:gd name="T8" fmla="*/ 0 60000 65536"/>
                <a:gd name="T9" fmla="*/ 0 w 19921"/>
                <a:gd name="T10" fmla="*/ 0 h 17653"/>
                <a:gd name="T11" fmla="*/ 19921 w 19921"/>
                <a:gd name="T12" fmla="*/ 17653 h 17653"/>
              </a:gdLst>
              <a:ahLst/>
              <a:cxnLst>
                <a:cxn ang="T6">
                  <a:pos x="T0" y="T1"/>
                </a:cxn>
                <a:cxn ang="T7">
                  <a:pos x="T2" y="T3"/>
                </a:cxn>
                <a:cxn ang="T8">
                  <a:pos x="T4" y="T5"/>
                </a:cxn>
              </a:cxnLst>
              <a:rect l="T9" t="T10" r="T11" b="T12"/>
              <a:pathLst>
                <a:path w="19921" h="17653" fill="none" extrusionOk="0">
                  <a:moveTo>
                    <a:pt x="12447" y="-1"/>
                  </a:moveTo>
                  <a:cubicBezTo>
                    <a:pt x="15762" y="2337"/>
                    <a:pt x="18353" y="5562"/>
                    <a:pt x="19921" y="9303"/>
                  </a:cubicBezTo>
                </a:path>
                <a:path w="19921" h="17653" stroke="0" extrusionOk="0">
                  <a:moveTo>
                    <a:pt x="12447" y="-1"/>
                  </a:moveTo>
                  <a:cubicBezTo>
                    <a:pt x="15762" y="2337"/>
                    <a:pt x="18353" y="5562"/>
                    <a:pt x="19921" y="9303"/>
                  </a:cubicBezTo>
                  <a:lnTo>
                    <a:pt x="0" y="17653"/>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nvGrpSpPr>
          <p:cNvPr id="5" name="Group 27">
            <a:extLst>
              <a:ext uri="{FF2B5EF4-FFF2-40B4-BE49-F238E27FC236}">
                <a16:creationId xmlns:a16="http://schemas.microsoft.com/office/drawing/2014/main" id="{310F7939-E8C9-4665-A30C-257DB5DA115C}"/>
              </a:ext>
            </a:extLst>
          </p:cNvPr>
          <p:cNvGrpSpPr>
            <a:grpSpLocks/>
          </p:cNvGrpSpPr>
          <p:nvPr/>
        </p:nvGrpSpPr>
        <p:grpSpPr bwMode="auto">
          <a:xfrm>
            <a:off x="-685800" y="1806575"/>
            <a:ext cx="3352800" cy="3149600"/>
            <a:chOff x="-256" y="1216"/>
            <a:chExt cx="2112" cy="1984"/>
          </a:xfrm>
        </p:grpSpPr>
        <p:sp>
          <p:nvSpPr>
            <p:cNvPr id="5171" name="Exports">
              <a:extLst>
                <a:ext uri="{FF2B5EF4-FFF2-40B4-BE49-F238E27FC236}">
                  <a16:creationId xmlns:a16="http://schemas.microsoft.com/office/drawing/2014/main" id="{8F0961EB-6791-4F68-B27B-9BD4B2CE8BC4}"/>
                </a:ext>
              </a:extLst>
            </p:cNvPr>
            <p:cNvSpPr>
              <a:spLocks noChangeArrowheads="1" noChangeShapeType="1" noTextEdit="1"/>
            </p:cNvSpPr>
            <p:nvPr/>
          </p:nvSpPr>
          <p:spPr bwMode="auto">
            <a:xfrm rot="-2472147">
              <a:off x="-256" y="1216"/>
              <a:ext cx="2112" cy="198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Down">
                <a:avLst>
                  <a:gd name="adj" fmla="val 4532506"/>
                </a:avLst>
              </a:prstTxWarp>
            </a:bodyPr>
            <a:lstStyle/>
            <a:p>
              <a:r>
                <a:rPr lang="en-GB" sz="3600" b="1" kern="10">
                  <a:solidFill>
                    <a:srgbClr val="000066"/>
                  </a:solidFill>
                  <a:latin typeface="Arial" panose="020B0604020202020204" pitchFamily="34" charset="0"/>
                  <a:cs typeface="Arial" panose="020B0604020202020204" pitchFamily="34" charset="0"/>
                </a:rPr>
                <a:t>Izvoz (X)</a:t>
              </a:r>
            </a:p>
          </p:txBody>
        </p:sp>
        <p:sp>
          <p:nvSpPr>
            <p:cNvPr id="5172" name="&gt;Exports">
              <a:extLst>
                <a:ext uri="{FF2B5EF4-FFF2-40B4-BE49-F238E27FC236}">
                  <a16:creationId xmlns:a16="http://schemas.microsoft.com/office/drawing/2014/main" id="{56CB4AE5-8D84-4AF5-A567-C8A24C85E03C}"/>
                </a:ext>
              </a:extLst>
            </p:cNvPr>
            <p:cNvSpPr>
              <a:spLocks/>
            </p:cNvSpPr>
            <p:nvPr/>
          </p:nvSpPr>
          <p:spPr bwMode="auto">
            <a:xfrm flipV="1">
              <a:off x="575" y="2101"/>
              <a:ext cx="1224" cy="635"/>
            </a:xfrm>
            <a:custGeom>
              <a:avLst/>
              <a:gdLst>
                <a:gd name="T0" fmla="*/ 0 w 21172"/>
                <a:gd name="T1" fmla="*/ 0 h 11015"/>
                <a:gd name="T2" fmla="*/ 0 w 21172"/>
                <a:gd name="T3" fmla="*/ 0 h 11015"/>
                <a:gd name="T4" fmla="*/ 0 w 21172"/>
                <a:gd name="T5" fmla="*/ 0 h 11015"/>
                <a:gd name="T6" fmla="*/ 0 60000 65536"/>
                <a:gd name="T7" fmla="*/ 0 60000 65536"/>
                <a:gd name="T8" fmla="*/ 0 60000 65536"/>
                <a:gd name="T9" fmla="*/ 0 w 21172"/>
                <a:gd name="T10" fmla="*/ 0 h 11015"/>
                <a:gd name="T11" fmla="*/ 21172 w 21172"/>
                <a:gd name="T12" fmla="*/ 11015 h 11015"/>
              </a:gdLst>
              <a:ahLst/>
              <a:cxnLst>
                <a:cxn ang="T6">
                  <a:pos x="T0" y="T1"/>
                </a:cxn>
                <a:cxn ang="T7">
                  <a:pos x="T2" y="T3"/>
                </a:cxn>
                <a:cxn ang="T8">
                  <a:pos x="T4" y="T5"/>
                </a:cxn>
              </a:cxnLst>
              <a:rect l="T9" t="T10" r="T11" b="T12"/>
              <a:pathLst>
                <a:path w="21172" h="11015" fill="none" extrusionOk="0">
                  <a:moveTo>
                    <a:pt x="18580" y="0"/>
                  </a:moveTo>
                  <a:cubicBezTo>
                    <a:pt x="19816" y="2084"/>
                    <a:pt x="20692" y="4361"/>
                    <a:pt x="21172" y="6736"/>
                  </a:cubicBezTo>
                </a:path>
                <a:path w="21172" h="11015" stroke="0" extrusionOk="0">
                  <a:moveTo>
                    <a:pt x="18580" y="0"/>
                  </a:moveTo>
                  <a:cubicBezTo>
                    <a:pt x="19816" y="2084"/>
                    <a:pt x="20692" y="4361"/>
                    <a:pt x="21172" y="6736"/>
                  </a:cubicBezTo>
                  <a:lnTo>
                    <a:pt x="0" y="11015"/>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nvGrpSpPr>
          <p:cNvPr id="6" name="Group 30">
            <a:extLst>
              <a:ext uri="{FF2B5EF4-FFF2-40B4-BE49-F238E27FC236}">
                <a16:creationId xmlns:a16="http://schemas.microsoft.com/office/drawing/2014/main" id="{C9C272BC-6091-499E-8C80-6697945F6780}"/>
              </a:ext>
            </a:extLst>
          </p:cNvPr>
          <p:cNvGrpSpPr>
            <a:grpSpLocks/>
          </p:cNvGrpSpPr>
          <p:nvPr/>
        </p:nvGrpSpPr>
        <p:grpSpPr bwMode="auto">
          <a:xfrm>
            <a:off x="2844800" y="1781175"/>
            <a:ext cx="3352800" cy="3200400"/>
            <a:chOff x="1968" y="1200"/>
            <a:chExt cx="2112" cy="2016"/>
          </a:xfrm>
        </p:grpSpPr>
        <p:sp>
          <p:nvSpPr>
            <p:cNvPr id="5167" name="C+I+G">
              <a:extLst>
                <a:ext uri="{FF2B5EF4-FFF2-40B4-BE49-F238E27FC236}">
                  <a16:creationId xmlns:a16="http://schemas.microsoft.com/office/drawing/2014/main" id="{71D0C249-EE09-4655-A6EE-AF448BA4BF11}"/>
                </a:ext>
              </a:extLst>
            </p:cNvPr>
            <p:cNvSpPr>
              <a:spLocks noChangeArrowheads="1" noChangeShapeType="1" noTextEdit="1"/>
            </p:cNvSpPr>
            <p:nvPr/>
          </p:nvSpPr>
          <p:spPr bwMode="auto">
            <a:xfrm rot="2005811">
              <a:off x="1968" y="1200"/>
              <a:ext cx="2112" cy="198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Down">
                <a:avLst>
                  <a:gd name="adj" fmla="val 4587974"/>
                </a:avLst>
              </a:prstTxWarp>
            </a:bodyPr>
            <a:lstStyle/>
            <a:p>
              <a:r>
                <a:rPr lang="en-GB" sz="3600" b="1" kern="10">
                  <a:solidFill>
                    <a:srgbClr val="000066"/>
                  </a:solidFill>
                  <a:latin typeface="Arial" panose="020B0604020202020204" pitchFamily="34" charset="0"/>
                  <a:cs typeface="Arial" panose="020B0604020202020204" pitchFamily="34" charset="0"/>
                </a:rPr>
                <a:t>C+I+G</a:t>
              </a:r>
            </a:p>
          </p:txBody>
        </p:sp>
        <p:grpSp>
          <p:nvGrpSpPr>
            <p:cNvPr id="5168" name="Group 32">
              <a:extLst>
                <a:ext uri="{FF2B5EF4-FFF2-40B4-BE49-F238E27FC236}">
                  <a16:creationId xmlns:a16="http://schemas.microsoft.com/office/drawing/2014/main" id="{741AB346-8CDA-48BF-A836-E5EA5ED57528}"/>
                </a:ext>
              </a:extLst>
            </p:cNvPr>
            <p:cNvGrpSpPr>
              <a:grpSpLocks/>
            </p:cNvGrpSpPr>
            <p:nvPr/>
          </p:nvGrpSpPr>
          <p:grpSpPr bwMode="auto">
            <a:xfrm>
              <a:off x="2236" y="1960"/>
              <a:ext cx="942" cy="1256"/>
              <a:chOff x="2236" y="1960"/>
              <a:chExt cx="942" cy="1256"/>
            </a:xfrm>
          </p:grpSpPr>
          <p:sp>
            <p:nvSpPr>
              <p:cNvPr id="5169" name="&gt;C+I">
                <a:extLst>
                  <a:ext uri="{FF2B5EF4-FFF2-40B4-BE49-F238E27FC236}">
                    <a16:creationId xmlns:a16="http://schemas.microsoft.com/office/drawing/2014/main" id="{1E41EC61-65D9-400A-9358-C312A783507A}"/>
                  </a:ext>
                </a:extLst>
              </p:cNvPr>
              <p:cNvSpPr>
                <a:spLocks/>
              </p:cNvSpPr>
              <p:nvPr/>
            </p:nvSpPr>
            <p:spPr bwMode="auto">
              <a:xfrm flipH="1" flipV="1">
                <a:off x="2736" y="1968"/>
                <a:ext cx="442" cy="1248"/>
              </a:xfrm>
              <a:custGeom>
                <a:avLst/>
                <a:gdLst>
                  <a:gd name="T0" fmla="*/ 0 w 7642"/>
                  <a:gd name="T1" fmla="*/ 0 h 21600"/>
                  <a:gd name="T2" fmla="*/ 0 w 7642"/>
                  <a:gd name="T3" fmla="*/ 0 h 21600"/>
                  <a:gd name="T4" fmla="*/ 0 w 7642"/>
                  <a:gd name="T5" fmla="*/ 0 h 21600"/>
                  <a:gd name="T6" fmla="*/ 0 60000 65536"/>
                  <a:gd name="T7" fmla="*/ 0 60000 65536"/>
                  <a:gd name="T8" fmla="*/ 0 60000 65536"/>
                  <a:gd name="T9" fmla="*/ 0 w 7642"/>
                  <a:gd name="T10" fmla="*/ 0 h 21600"/>
                  <a:gd name="T11" fmla="*/ 7642 w 7642"/>
                  <a:gd name="T12" fmla="*/ 21600 h 21600"/>
                </a:gdLst>
                <a:ahLst/>
                <a:cxnLst>
                  <a:cxn ang="T6">
                    <a:pos x="T0" y="T1"/>
                  </a:cxn>
                  <a:cxn ang="T7">
                    <a:pos x="T2" y="T3"/>
                  </a:cxn>
                  <a:cxn ang="T8">
                    <a:pos x="T4" y="T5"/>
                  </a:cxn>
                </a:cxnLst>
                <a:rect l="T9" t="T10" r="T11" b="T12"/>
                <a:pathLst>
                  <a:path w="7642" h="21600" fill="none" extrusionOk="0">
                    <a:moveTo>
                      <a:pt x="-1" y="11"/>
                    </a:moveTo>
                    <a:cubicBezTo>
                      <a:pt x="236" y="3"/>
                      <a:pt x="473" y="-1"/>
                      <a:pt x="711" y="0"/>
                    </a:cubicBezTo>
                    <a:cubicBezTo>
                      <a:pt x="3068" y="0"/>
                      <a:pt x="5409" y="385"/>
                      <a:pt x="7641" y="1142"/>
                    </a:cubicBezTo>
                  </a:path>
                  <a:path w="7642" h="21600" stroke="0" extrusionOk="0">
                    <a:moveTo>
                      <a:pt x="-1" y="11"/>
                    </a:moveTo>
                    <a:cubicBezTo>
                      <a:pt x="236" y="3"/>
                      <a:pt x="473" y="-1"/>
                      <a:pt x="711" y="0"/>
                    </a:cubicBezTo>
                    <a:cubicBezTo>
                      <a:pt x="3068" y="0"/>
                      <a:pt x="5409" y="385"/>
                      <a:pt x="7641" y="1142"/>
                    </a:cubicBezTo>
                    <a:lnTo>
                      <a:pt x="711" y="21600"/>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170" name="&gt;Out Govt purchases">
                <a:extLst>
                  <a:ext uri="{FF2B5EF4-FFF2-40B4-BE49-F238E27FC236}">
                    <a16:creationId xmlns:a16="http://schemas.microsoft.com/office/drawing/2014/main" id="{D9793971-CA32-491F-ADAF-5BCD185B738C}"/>
                  </a:ext>
                </a:extLst>
              </p:cNvPr>
              <p:cNvSpPr>
                <a:spLocks/>
              </p:cNvSpPr>
              <p:nvPr/>
            </p:nvSpPr>
            <p:spPr bwMode="auto">
              <a:xfrm rot="5400000">
                <a:off x="2074" y="2122"/>
                <a:ext cx="1160" cy="836"/>
              </a:xfrm>
              <a:custGeom>
                <a:avLst/>
                <a:gdLst>
                  <a:gd name="T0" fmla="*/ 0 w 20052"/>
                  <a:gd name="T1" fmla="*/ 0 h 14452"/>
                  <a:gd name="T2" fmla="*/ 0 w 20052"/>
                  <a:gd name="T3" fmla="*/ 0 h 14452"/>
                  <a:gd name="T4" fmla="*/ 0 w 20052"/>
                  <a:gd name="T5" fmla="*/ 0 h 14452"/>
                  <a:gd name="T6" fmla="*/ 0 60000 65536"/>
                  <a:gd name="T7" fmla="*/ 0 60000 65536"/>
                  <a:gd name="T8" fmla="*/ 0 60000 65536"/>
                  <a:gd name="T9" fmla="*/ 0 w 20052"/>
                  <a:gd name="T10" fmla="*/ 0 h 14452"/>
                  <a:gd name="T11" fmla="*/ 20052 w 20052"/>
                  <a:gd name="T12" fmla="*/ 14452 h 14452"/>
                </a:gdLst>
                <a:ahLst/>
                <a:cxnLst>
                  <a:cxn ang="T6">
                    <a:pos x="T0" y="T1"/>
                  </a:cxn>
                  <a:cxn ang="T7">
                    <a:pos x="T2" y="T3"/>
                  </a:cxn>
                  <a:cxn ang="T8">
                    <a:pos x="T4" y="T5"/>
                  </a:cxn>
                </a:cxnLst>
                <a:rect l="T9" t="T10" r="T11" b="T12"/>
                <a:pathLst>
                  <a:path w="20052" h="14452" fill="none" extrusionOk="0">
                    <a:moveTo>
                      <a:pt x="16053" y="-1"/>
                    </a:moveTo>
                    <a:cubicBezTo>
                      <a:pt x="17753" y="1888"/>
                      <a:pt x="19107" y="4063"/>
                      <a:pt x="20052" y="6422"/>
                    </a:cubicBezTo>
                  </a:path>
                  <a:path w="20052" h="14452" stroke="0" extrusionOk="0">
                    <a:moveTo>
                      <a:pt x="16053" y="-1"/>
                    </a:moveTo>
                    <a:cubicBezTo>
                      <a:pt x="17753" y="1888"/>
                      <a:pt x="19107" y="4063"/>
                      <a:pt x="20052" y="6422"/>
                    </a:cubicBezTo>
                    <a:lnTo>
                      <a:pt x="0" y="14452"/>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8" name="Group 35">
            <a:extLst>
              <a:ext uri="{FF2B5EF4-FFF2-40B4-BE49-F238E27FC236}">
                <a16:creationId xmlns:a16="http://schemas.microsoft.com/office/drawing/2014/main" id="{B1058DFF-7A71-4DBD-9BBC-229134E25CD3}"/>
              </a:ext>
            </a:extLst>
          </p:cNvPr>
          <p:cNvGrpSpPr>
            <a:grpSpLocks/>
          </p:cNvGrpSpPr>
          <p:nvPr/>
        </p:nvGrpSpPr>
        <p:grpSpPr bwMode="auto">
          <a:xfrm>
            <a:off x="1473200" y="4605338"/>
            <a:ext cx="3352800" cy="3297237"/>
            <a:chOff x="1104" y="2979"/>
            <a:chExt cx="2112" cy="2077"/>
          </a:xfrm>
        </p:grpSpPr>
        <p:sp>
          <p:nvSpPr>
            <p:cNvPr id="5165" name="Imports">
              <a:extLst>
                <a:ext uri="{FF2B5EF4-FFF2-40B4-BE49-F238E27FC236}">
                  <a16:creationId xmlns:a16="http://schemas.microsoft.com/office/drawing/2014/main" id="{106B77D4-4162-444D-A5F8-F911AF089DE4}"/>
                </a:ext>
              </a:extLst>
            </p:cNvPr>
            <p:cNvSpPr>
              <a:spLocks noChangeArrowheads="1" noChangeShapeType="1" noTextEdit="1"/>
            </p:cNvSpPr>
            <p:nvPr/>
          </p:nvSpPr>
          <p:spPr bwMode="auto">
            <a:xfrm rot="-1848684">
              <a:off x="1104" y="3072"/>
              <a:ext cx="2112" cy="198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5263228"/>
                </a:avLst>
              </a:prstTxWarp>
            </a:bodyPr>
            <a:lstStyle/>
            <a:p>
              <a:r>
                <a:rPr lang="en-GB" sz="3600" b="1" kern="10">
                  <a:solidFill>
                    <a:srgbClr val="000066"/>
                  </a:solidFill>
                  <a:latin typeface="Arial" panose="020B0604020202020204" pitchFamily="34" charset="0"/>
                  <a:cs typeface="Arial" panose="020B0604020202020204" pitchFamily="34" charset="0"/>
                </a:rPr>
                <a:t>Uvoz (Z)</a:t>
              </a:r>
            </a:p>
          </p:txBody>
        </p:sp>
        <p:sp>
          <p:nvSpPr>
            <p:cNvPr id="5166" name="&gt;Imports">
              <a:extLst>
                <a:ext uri="{FF2B5EF4-FFF2-40B4-BE49-F238E27FC236}">
                  <a16:creationId xmlns:a16="http://schemas.microsoft.com/office/drawing/2014/main" id="{45A99800-E7F7-4307-B98C-3215B6492D7B}"/>
                </a:ext>
              </a:extLst>
            </p:cNvPr>
            <p:cNvSpPr>
              <a:spLocks/>
            </p:cNvSpPr>
            <p:nvPr/>
          </p:nvSpPr>
          <p:spPr bwMode="auto">
            <a:xfrm rot="-5400000">
              <a:off x="1514" y="3385"/>
              <a:ext cx="1245" cy="433"/>
            </a:xfrm>
            <a:custGeom>
              <a:avLst/>
              <a:gdLst>
                <a:gd name="T0" fmla="*/ 0 w 21543"/>
                <a:gd name="T1" fmla="*/ 0 h 7486"/>
                <a:gd name="T2" fmla="*/ 0 w 21543"/>
                <a:gd name="T3" fmla="*/ 0 h 7486"/>
                <a:gd name="T4" fmla="*/ 0 w 21543"/>
                <a:gd name="T5" fmla="*/ 0 h 7486"/>
                <a:gd name="T6" fmla="*/ 0 60000 65536"/>
                <a:gd name="T7" fmla="*/ 0 60000 65536"/>
                <a:gd name="T8" fmla="*/ 0 60000 65536"/>
                <a:gd name="T9" fmla="*/ 0 w 21543"/>
                <a:gd name="T10" fmla="*/ 0 h 7486"/>
                <a:gd name="T11" fmla="*/ 21543 w 21543"/>
                <a:gd name="T12" fmla="*/ 7486 h 7486"/>
              </a:gdLst>
              <a:ahLst/>
              <a:cxnLst>
                <a:cxn ang="T6">
                  <a:pos x="T0" y="T1"/>
                </a:cxn>
                <a:cxn ang="T7">
                  <a:pos x="T2" y="T3"/>
                </a:cxn>
                <a:cxn ang="T8">
                  <a:pos x="T4" y="T5"/>
                </a:cxn>
              </a:cxnLst>
              <a:rect l="T9" t="T10" r="T11" b="T12"/>
              <a:pathLst>
                <a:path w="21543" h="7486" fill="none" extrusionOk="0">
                  <a:moveTo>
                    <a:pt x="20261" y="-1"/>
                  </a:moveTo>
                  <a:cubicBezTo>
                    <a:pt x="20964" y="1903"/>
                    <a:pt x="21396" y="3896"/>
                    <a:pt x="21543" y="5920"/>
                  </a:cubicBezTo>
                </a:path>
                <a:path w="21543" h="7486" stroke="0" extrusionOk="0">
                  <a:moveTo>
                    <a:pt x="20261" y="-1"/>
                  </a:moveTo>
                  <a:cubicBezTo>
                    <a:pt x="20964" y="1903"/>
                    <a:pt x="21396" y="3896"/>
                    <a:pt x="21543" y="5920"/>
                  </a:cubicBezTo>
                  <a:lnTo>
                    <a:pt x="0" y="7486"/>
                  </a:lnTo>
                  <a:close/>
                </a:path>
              </a:pathLst>
            </a:custGeom>
            <a:noFill/>
            <a:ln w="57150">
              <a:solidFill>
                <a:schemeClr val="folHlink"/>
              </a:solidFill>
              <a:round/>
              <a:headEnd type="stealth"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260134" name="&gt;In GDP">
            <a:extLst>
              <a:ext uri="{FF2B5EF4-FFF2-40B4-BE49-F238E27FC236}">
                <a16:creationId xmlns:a16="http://schemas.microsoft.com/office/drawing/2014/main" id="{031F5A2A-A204-4413-BDB0-C7D02B201C82}"/>
              </a:ext>
            </a:extLst>
          </p:cNvPr>
          <p:cNvSpPr>
            <a:spLocks/>
          </p:cNvSpPr>
          <p:nvPr/>
        </p:nvSpPr>
        <p:spPr bwMode="auto">
          <a:xfrm flipH="1" flipV="1">
            <a:off x="2463800" y="2847975"/>
            <a:ext cx="1981200" cy="711200"/>
          </a:xfrm>
          <a:custGeom>
            <a:avLst/>
            <a:gdLst>
              <a:gd name="T0" fmla="*/ 2147483647 w 21600"/>
              <a:gd name="T1" fmla="*/ 0 h 7758"/>
              <a:gd name="T2" fmla="*/ 2147483647 w 21600"/>
              <a:gd name="T3" fmla="*/ 2147483647 h 7758"/>
              <a:gd name="T4" fmla="*/ 0 w 21600"/>
              <a:gd name="T5" fmla="*/ 2147483647 h 7758"/>
              <a:gd name="T6" fmla="*/ 0 60000 65536"/>
              <a:gd name="T7" fmla="*/ 0 60000 65536"/>
              <a:gd name="T8" fmla="*/ 0 60000 65536"/>
              <a:gd name="T9" fmla="*/ 0 w 21600"/>
              <a:gd name="T10" fmla="*/ 0 h 7758"/>
              <a:gd name="T11" fmla="*/ 21600 w 21600"/>
              <a:gd name="T12" fmla="*/ 7758 h 7758"/>
            </a:gdLst>
            <a:ahLst/>
            <a:cxnLst>
              <a:cxn ang="T6">
                <a:pos x="T0" y="T1"/>
              </a:cxn>
              <a:cxn ang="T7">
                <a:pos x="T2" y="T3"/>
              </a:cxn>
              <a:cxn ang="T8">
                <a:pos x="T4" y="T5"/>
              </a:cxn>
            </a:cxnLst>
            <a:rect l="T9" t="T10" r="T11" b="T12"/>
            <a:pathLst>
              <a:path w="21600" h="7758" fill="none" extrusionOk="0">
                <a:moveTo>
                  <a:pt x="21004" y="0"/>
                </a:moveTo>
                <a:cubicBezTo>
                  <a:pt x="21400" y="1649"/>
                  <a:pt x="21600" y="3339"/>
                  <a:pt x="21600" y="5035"/>
                </a:cubicBezTo>
                <a:cubicBezTo>
                  <a:pt x="21600" y="5945"/>
                  <a:pt x="21542" y="6854"/>
                  <a:pt x="21427" y="7757"/>
                </a:cubicBezTo>
              </a:path>
              <a:path w="21600" h="7758" stroke="0" extrusionOk="0">
                <a:moveTo>
                  <a:pt x="21004" y="0"/>
                </a:moveTo>
                <a:cubicBezTo>
                  <a:pt x="21400" y="1649"/>
                  <a:pt x="21600" y="3339"/>
                  <a:pt x="21600" y="5035"/>
                </a:cubicBezTo>
                <a:cubicBezTo>
                  <a:pt x="21600" y="5945"/>
                  <a:pt x="21542" y="6854"/>
                  <a:pt x="21427" y="7757"/>
                </a:cubicBezTo>
                <a:lnTo>
                  <a:pt x="0" y="5035"/>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nvGrpSpPr>
          <p:cNvPr id="9" name="Group 39">
            <a:extLst>
              <a:ext uri="{FF2B5EF4-FFF2-40B4-BE49-F238E27FC236}">
                <a16:creationId xmlns:a16="http://schemas.microsoft.com/office/drawing/2014/main" id="{10461E72-026B-43ED-8AC9-03F2692F35AE}"/>
              </a:ext>
            </a:extLst>
          </p:cNvPr>
          <p:cNvGrpSpPr>
            <a:grpSpLocks/>
          </p:cNvGrpSpPr>
          <p:nvPr/>
        </p:nvGrpSpPr>
        <p:grpSpPr bwMode="auto">
          <a:xfrm>
            <a:off x="1828800" y="1628775"/>
            <a:ext cx="3222625" cy="3352800"/>
            <a:chOff x="1328" y="1104"/>
            <a:chExt cx="2030" cy="2112"/>
          </a:xfrm>
        </p:grpSpPr>
        <p:sp>
          <p:nvSpPr>
            <p:cNvPr id="5163" name="Govt Purchases">
              <a:extLst>
                <a:ext uri="{FF2B5EF4-FFF2-40B4-BE49-F238E27FC236}">
                  <a16:creationId xmlns:a16="http://schemas.microsoft.com/office/drawing/2014/main" id="{1B1DBE35-DCEB-40C2-AED5-767EC6C11A61}"/>
                </a:ext>
              </a:extLst>
            </p:cNvPr>
            <p:cNvSpPr>
              <a:spLocks noChangeArrowheads="1" noChangeShapeType="1" noTextEdit="1"/>
            </p:cNvSpPr>
            <p:nvPr/>
          </p:nvSpPr>
          <p:spPr bwMode="auto">
            <a:xfrm rot="-3198690">
              <a:off x="1264" y="1168"/>
              <a:ext cx="2112" cy="198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Down">
                <a:avLst>
                  <a:gd name="adj" fmla="val 3869641"/>
                </a:avLst>
              </a:prstTxWarp>
            </a:bodyPr>
            <a:lstStyle/>
            <a:p>
              <a:r>
                <a:rPr lang="en-GB" sz="3600" b="1" kern="10">
                  <a:solidFill>
                    <a:srgbClr val="000066"/>
                  </a:solidFill>
                  <a:latin typeface="Arial" panose="020B0604020202020204" pitchFamily="34" charset="0"/>
                  <a:cs typeface="Arial" panose="020B0604020202020204" pitchFamily="34" charset="0"/>
                </a:rPr>
                <a:t>Državna potrošnja</a:t>
              </a:r>
            </a:p>
            <a:p>
              <a:r>
                <a:rPr lang="en-GB" sz="3600" b="1" kern="10">
                  <a:solidFill>
                    <a:srgbClr val="000066"/>
                  </a:solidFill>
                  <a:latin typeface="Arial" panose="020B0604020202020204" pitchFamily="34" charset="0"/>
                  <a:cs typeface="Arial" panose="020B0604020202020204" pitchFamily="34" charset="0"/>
                </a:rPr>
                <a:t>(G)</a:t>
              </a:r>
            </a:p>
          </p:txBody>
        </p:sp>
        <p:sp>
          <p:nvSpPr>
            <p:cNvPr id="5164" name="&gt;In Govt purchases">
              <a:extLst>
                <a:ext uri="{FF2B5EF4-FFF2-40B4-BE49-F238E27FC236}">
                  <a16:creationId xmlns:a16="http://schemas.microsoft.com/office/drawing/2014/main" id="{506E5BBE-D790-46C0-8541-5802343BF449}"/>
                </a:ext>
              </a:extLst>
            </p:cNvPr>
            <p:cNvSpPr>
              <a:spLocks/>
            </p:cNvSpPr>
            <p:nvPr/>
          </p:nvSpPr>
          <p:spPr bwMode="auto">
            <a:xfrm rot="5400000">
              <a:off x="2551" y="1865"/>
              <a:ext cx="367" cy="1246"/>
            </a:xfrm>
            <a:custGeom>
              <a:avLst/>
              <a:gdLst>
                <a:gd name="T0" fmla="*/ 0 w 10453"/>
                <a:gd name="T1" fmla="*/ 0 h 21592"/>
                <a:gd name="T2" fmla="*/ 0 w 10453"/>
                <a:gd name="T3" fmla="*/ 0 h 21592"/>
                <a:gd name="T4" fmla="*/ 0 w 10453"/>
                <a:gd name="T5" fmla="*/ 0 h 21592"/>
                <a:gd name="T6" fmla="*/ 0 60000 65536"/>
                <a:gd name="T7" fmla="*/ 0 60000 65536"/>
                <a:gd name="T8" fmla="*/ 0 60000 65536"/>
                <a:gd name="T9" fmla="*/ 0 w 10453"/>
                <a:gd name="T10" fmla="*/ 0 h 21592"/>
                <a:gd name="T11" fmla="*/ 10453 w 10453"/>
                <a:gd name="T12" fmla="*/ 21592 h 21592"/>
              </a:gdLst>
              <a:ahLst/>
              <a:cxnLst>
                <a:cxn ang="T6">
                  <a:pos x="T0" y="T1"/>
                </a:cxn>
                <a:cxn ang="T7">
                  <a:pos x="T2" y="T3"/>
                </a:cxn>
                <a:cxn ang="T8">
                  <a:pos x="T4" y="T5"/>
                </a:cxn>
              </a:cxnLst>
              <a:rect l="T9" t="T10" r="T11" b="T12"/>
              <a:pathLst>
                <a:path w="10453" h="21592" fill="none" extrusionOk="0">
                  <a:moveTo>
                    <a:pt x="599" y="0"/>
                  </a:moveTo>
                  <a:cubicBezTo>
                    <a:pt x="4052" y="96"/>
                    <a:pt x="7430" y="1018"/>
                    <a:pt x="10453" y="2689"/>
                  </a:cubicBezTo>
                </a:path>
                <a:path w="10453" h="21592" stroke="0" extrusionOk="0">
                  <a:moveTo>
                    <a:pt x="599" y="0"/>
                  </a:moveTo>
                  <a:cubicBezTo>
                    <a:pt x="4052" y="96"/>
                    <a:pt x="7430" y="1018"/>
                    <a:pt x="10453" y="2689"/>
                  </a:cubicBezTo>
                  <a:lnTo>
                    <a:pt x="0" y="21592"/>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nvGrpSpPr>
          <p:cNvPr id="10" name="Group 42">
            <a:extLst>
              <a:ext uri="{FF2B5EF4-FFF2-40B4-BE49-F238E27FC236}">
                <a16:creationId xmlns:a16="http://schemas.microsoft.com/office/drawing/2014/main" id="{132BA363-F57E-4F8C-AAAC-E63F706DD4DD}"/>
              </a:ext>
            </a:extLst>
          </p:cNvPr>
          <p:cNvGrpSpPr>
            <a:grpSpLocks/>
          </p:cNvGrpSpPr>
          <p:nvPr/>
        </p:nvGrpSpPr>
        <p:grpSpPr bwMode="auto">
          <a:xfrm>
            <a:off x="3073400" y="1831975"/>
            <a:ext cx="3352800" cy="4675188"/>
            <a:chOff x="2112" y="1232"/>
            <a:chExt cx="2112" cy="2945"/>
          </a:xfrm>
        </p:grpSpPr>
        <p:sp>
          <p:nvSpPr>
            <p:cNvPr id="5159" name="C+I">
              <a:extLst>
                <a:ext uri="{FF2B5EF4-FFF2-40B4-BE49-F238E27FC236}">
                  <a16:creationId xmlns:a16="http://schemas.microsoft.com/office/drawing/2014/main" id="{D548C81B-A1A9-47B4-8744-0287D46E2AB2}"/>
                </a:ext>
              </a:extLst>
            </p:cNvPr>
            <p:cNvSpPr>
              <a:spLocks noChangeArrowheads="1" noChangeShapeType="1" noTextEdit="1"/>
            </p:cNvSpPr>
            <p:nvPr/>
          </p:nvSpPr>
          <p:spPr bwMode="auto">
            <a:xfrm rot="-693452">
              <a:off x="2112" y="1232"/>
              <a:ext cx="2112" cy="198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Down">
                <a:avLst>
                  <a:gd name="adj" fmla="val 4959175"/>
                </a:avLst>
              </a:prstTxWarp>
            </a:bodyPr>
            <a:lstStyle/>
            <a:p>
              <a:r>
                <a:rPr lang="en-GB" sz="3600" b="1" kern="10">
                  <a:solidFill>
                    <a:srgbClr val="000066"/>
                  </a:solidFill>
                  <a:latin typeface="Arial" panose="020B0604020202020204" pitchFamily="34" charset="0"/>
                  <a:cs typeface="Arial" panose="020B0604020202020204" pitchFamily="34" charset="0"/>
                </a:rPr>
                <a:t>C+I</a:t>
              </a:r>
            </a:p>
          </p:txBody>
        </p:sp>
        <p:grpSp>
          <p:nvGrpSpPr>
            <p:cNvPr id="5160" name="Group 44">
              <a:extLst>
                <a:ext uri="{FF2B5EF4-FFF2-40B4-BE49-F238E27FC236}">
                  <a16:creationId xmlns:a16="http://schemas.microsoft.com/office/drawing/2014/main" id="{8D9F4C32-A395-45D2-BB29-6E00167A65F4}"/>
                </a:ext>
              </a:extLst>
            </p:cNvPr>
            <p:cNvGrpSpPr>
              <a:grpSpLocks/>
            </p:cNvGrpSpPr>
            <p:nvPr/>
          </p:nvGrpSpPr>
          <p:grpSpPr bwMode="auto">
            <a:xfrm>
              <a:off x="2882" y="2546"/>
              <a:ext cx="1135" cy="1631"/>
              <a:chOff x="2882" y="2546"/>
              <a:chExt cx="1135" cy="1631"/>
            </a:xfrm>
          </p:grpSpPr>
          <p:sp>
            <p:nvSpPr>
              <p:cNvPr id="5161" name="&gt;Investment">
                <a:extLst>
                  <a:ext uri="{FF2B5EF4-FFF2-40B4-BE49-F238E27FC236}">
                    <a16:creationId xmlns:a16="http://schemas.microsoft.com/office/drawing/2014/main" id="{8DA28492-C7A4-4A7D-90C3-9DA261AF1949}"/>
                  </a:ext>
                </a:extLst>
              </p:cNvPr>
              <p:cNvSpPr>
                <a:spLocks/>
              </p:cNvSpPr>
              <p:nvPr/>
            </p:nvSpPr>
            <p:spPr bwMode="auto">
              <a:xfrm>
                <a:off x="3504" y="3072"/>
                <a:ext cx="513" cy="1105"/>
              </a:xfrm>
              <a:custGeom>
                <a:avLst/>
                <a:gdLst>
                  <a:gd name="T0" fmla="*/ 0 w 8927"/>
                  <a:gd name="T1" fmla="*/ 0 h 21600"/>
                  <a:gd name="T2" fmla="*/ 0 w 8927"/>
                  <a:gd name="T3" fmla="*/ 0 h 21600"/>
                  <a:gd name="T4" fmla="*/ 0 w 8927"/>
                  <a:gd name="T5" fmla="*/ 0 h 21600"/>
                  <a:gd name="T6" fmla="*/ 0 60000 65536"/>
                  <a:gd name="T7" fmla="*/ 0 60000 65536"/>
                  <a:gd name="T8" fmla="*/ 0 60000 65536"/>
                  <a:gd name="T9" fmla="*/ 0 w 8927"/>
                  <a:gd name="T10" fmla="*/ 0 h 21600"/>
                  <a:gd name="T11" fmla="*/ 8927 w 8927"/>
                  <a:gd name="T12" fmla="*/ 21600 h 21600"/>
                </a:gdLst>
                <a:ahLst/>
                <a:cxnLst>
                  <a:cxn ang="T6">
                    <a:pos x="T0" y="T1"/>
                  </a:cxn>
                  <a:cxn ang="T7">
                    <a:pos x="T2" y="T3"/>
                  </a:cxn>
                  <a:cxn ang="T8">
                    <a:pos x="T4" y="T5"/>
                  </a:cxn>
                </a:cxnLst>
                <a:rect l="T9" t="T10" r="T11" b="T12"/>
                <a:pathLst>
                  <a:path w="8927" h="21600" fill="none" extrusionOk="0">
                    <a:moveTo>
                      <a:pt x="0" y="1307"/>
                    </a:moveTo>
                    <a:cubicBezTo>
                      <a:pt x="2371" y="442"/>
                      <a:pt x="4875" y="-1"/>
                      <a:pt x="7400" y="0"/>
                    </a:cubicBezTo>
                    <a:cubicBezTo>
                      <a:pt x="7909" y="0"/>
                      <a:pt x="8418" y="18"/>
                      <a:pt x="8926" y="54"/>
                    </a:cubicBezTo>
                  </a:path>
                  <a:path w="8927" h="21600" stroke="0" extrusionOk="0">
                    <a:moveTo>
                      <a:pt x="0" y="1307"/>
                    </a:moveTo>
                    <a:cubicBezTo>
                      <a:pt x="2371" y="442"/>
                      <a:pt x="4875" y="-1"/>
                      <a:pt x="7400" y="0"/>
                    </a:cubicBezTo>
                    <a:cubicBezTo>
                      <a:pt x="7909" y="0"/>
                      <a:pt x="8418" y="18"/>
                      <a:pt x="8926" y="54"/>
                    </a:cubicBezTo>
                    <a:lnTo>
                      <a:pt x="7400" y="21600"/>
                    </a:lnTo>
                    <a:close/>
                  </a:path>
                </a:pathLst>
              </a:custGeom>
              <a:noFill/>
              <a:ln w="57150">
                <a:solidFill>
                  <a:schemeClr val="folHlink"/>
                </a:solidFill>
                <a:round/>
                <a:headEnd type="stealth"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162" name="&gt;Consumption">
                <a:extLst>
                  <a:ext uri="{FF2B5EF4-FFF2-40B4-BE49-F238E27FC236}">
                    <a16:creationId xmlns:a16="http://schemas.microsoft.com/office/drawing/2014/main" id="{20225CD3-90AB-4D9D-B216-04D6507B174E}"/>
                  </a:ext>
                </a:extLst>
              </p:cNvPr>
              <p:cNvSpPr>
                <a:spLocks/>
              </p:cNvSpPr>
              <p:nvPr/>
            </p:nvSpPr>
            <p:spPr bwMode="auto">
              <a:xfrm rot="5400000">
                <a:off x="3190" y="2238"/>
                <a:ext cx="515" cy="1131"/>
              </a:xfrm>
              <a:custGeom>
                <a:avLst/>
                <a:gdLst>
                  <a:gd name="T0" fmla="*/ 0 w 14678"/>
                  <a:gd name="T1" fmla="*/ 0 h 19583"/>
                  <a:gd name="T2" fmla="*/ 0 w 14678"/>
                  <a:gd name="T3" fmla="*/ 0 h 19583"/>
                  <a:gd name="T4" fmla="*/ 0 w 14678"/>
                  <a:gd name="T5" fmla="*/ 0 h 19583"/>
                  <a:gd name="T6" fmla="*/ 0 60000 65536"/>
                  <a:gd name="T7" fmla="*/ 0 60000 65536"/>
                  <a:gd name="T8" fmla="*/ 0 60000 65536"/>
                  <a:gd name="T9" fmla="*/ 0 w 14678"/>
                  <a:gd name="T10" fmla="*/ 0 h 19583"/>
                  <a:gd name="T11" fmla="*/ 14678 w 14678"/>
                  <a:gd name="T12" fmla="*/ 19583 h 19583"/>
                </a:gdLst>
                <a:ahLst/>
                <a:cxnLst>
                  <a:cxn ang="T6">
                    <a:pos x="T0" y="T1"/>
                  </a:cxn>
                  <a:cxn ang="T7">
                    <a:pos x="T2" y="T3"/>
                  </a:cxn>
                  <a:cxn ang="T8">
                    <a:pos x="T4" y="T5"/>
                  </a:cxn>
                </a:cxnLst>
                <a:rect l="T9" t="T10" r="T11" b="T12"/>
                <a:pathLst>
                  <a:path w="14678" h="19583" fill="none" extrusionOk="0">
                    <a:moveTo>
                      <a:pt x="9114" y="0"/>
                    </a:moveTo>
                    <a:cubicBezTo>
                      <a:pt x="11152" y="948"/>
                      <a:pt x="13029" y="2209"/>
                      <a:pt x="14677" y="3736"/>
                    </a:cubicBezTo>
                  </a:path>
                  <a:path w="14678" h="19583" stroke="0" extrusionOk="0">
                    <a:moveTo>
                      <a:pt x="9114" y="0"/>
                    </a:moveTo>
                    <a:cubicBezTo>
                      <a:pt x="11152" y="948"/>
                      <a:pt x="13029" y="2209"/>
                      <a:pt x="14677" y="3736"/>
                    </a:cubicBezTo>
                    <a:lnTo>
                      <a:pt x="0" y="19583"/>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12" name="Group 47">
            <a:extLst>
              <a:ext uri="{FF2B5EF4-FFF2-40B4-BE49-F238E27FC236}">
                <a16:creationId xmlns:a16="http://schemas.microsoft.com/office/drawing/2014/main" id="{3212C710-BAA1-4E89-8BA0-3AD79A1C7006}"/>
              </a:ext>
            </a:extLst>
          </p:cNvPr>
          <p:cNvGrpSpPr>
            <a:grpSpLocks/>
          </p:cNvGrpSpPr>
          <p:nvPr/>
        </p:nvGrpSpPr>
        <p:grpSpPr bwMode="auto">
          <a:xfrm>
            <a:off x="3151188" y="946150"/>
            <a:ext cx="3262312" cy="3730625"/>
            <a:chOff x="2161" y="674"/>
            <a:chExt cx="2055" cy="2350"/>
          </a:xfrm>
        </p:grpSpPr>
        <p:sp>
          <p:nvSpPr>
            <p:cNvPr id="5155" name="Private Income">
              <a:extLst>
                <a:ext uri="{FF2B5EF4-FFF2-40B4-BE49-F238E27FC236}">
                  <a16:creationId xmlns:a16="http://schemas.microsoft.com/office/drawing/2014/main" id="{0BD90AAB-96F1-450E-8C5E-C01F9FBB5A8A}"/>
                </a:ext>
              </a:extLst>
            </p:cNvPr>
            <p:cNvSpPr>
              <a:spLocks noChangeArrowheads="1" noChangeShapeType="1" noTextEdit="1"/>
            </p:cNvSpPr>
            <p:nvPr/>
          </p:nvSpPr>
          <p:spPr bwMode="auto">
            <a:xfrm rot="4598624">
              <a:off x="2168" y="976"/>
              <a:ext cx="2112" cy="198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4539020"/>
                </a:avLst>
              </a:prstTxWarp>
            </a:bodyPr>
            <a:lstStyle/>
            <a:p>
              <a:r>
                <a:rPr lang="en-GB" sz="3600" b="1" kern="10">
                  <a:solidFill>
                    <a:srgbClr val="000066"/>
                  </a:solidFill>
                  <a:latin typeface="Arial" panose="020B0604020202020204" pitchFamily="34" charset="0"/>
                  <a:cs typeface="Arial" panose="020B0604020202020204" pitchFamily="34" charset="0"/>
                </a:rPr>
                <a:t>= (Y-T)</a:t>
              </a:r>
            </a:p>
            <a:p>
              <a:r>
                <a:rPr lang="en-GB" sz="3600" b="1" kern="10">
                  <a:solidFill>
                    <a:srgbClr val="000066"/>
                  </a:solidFill>
                  <a:latin typeface="Arial" panose="020B0604020202020204" pitchFamily="34" charset="0"/>
                  <a:cs typeface="Arial" panose="020B0604020202020204" pitchFamily="34" charset="0"/>
                </a:rPr>
                <a:t>Privatni dohodak</a:t>
              </a:r>
            </a:p>
          </p:txBody>
        </p:sp>
        <p:grpSp>
          <p:nvGrpSpPr>
            <p:cNvPr id="5156" name="Group 49">
              <a:extLst>
                <a:ext uri="{FF2B5EF4-FFF2-40B4-BE49-F238E27FC236}">
                  <a16:creationId xmlns:a16="http://schemas.microsoft.com/office/drawing/2014/main" id="{FF8DAFC7-D7BC-4680-B373-150F0439FE8E}"/>
                </a:ext>
              </a:extLst>
            </p:cNvPr>
            <p:cNvGrpSpPr>
              <a:grpSpLocks/>
            </p:cNvGrpSpPr>
            <p:nvPr/>
          </p:nvGrpSpPr>
          <p:grpSpPr bwMode="auto">
            <a:xfrm>
              <a:off x="2161" y="674"/>
              <a:ext cx="1982" cy="1277"/>
              <a:chOff x="2203" y="674"/>
              <a:chExt cx="1982" cy="1277"/>
            </a:xfrm>
          </p:grpSpPr>
          <p:sp>
            <p:nvSpPr>
              <p:cNvPr id="5157" name="&gt;Out GDP">
                <a:extLst>
                  <a:ext uri="{FF2B5EF4-FFF2-40B4-BE49-F238E27FC236}">
                    <a16:creationId xmlns:a16="http://schemas.microsoft.com/office/drawing/2014/main" id="{D3916AE5-552C-47E6-95D2-188371429CC8}"/>
                  </a:ext>
                </a:extLst>
              </p:cNvPr>
              <p:cNvSpPr>
                <a:spLocks/>
              </p:cNvSpPr>
              <p:nvPr/>
            </p:nvSpPr>
            <p:spPr bwMode="auto">
              <a:xfrm rot="-5400000">
                <a:off x="2493" y="384"/>
                <a:ext cx="1248" cy="1827"/>
              </a:xfrm>
              <a:custGeom>
                <a:avLst/>
                <a:gdLst>
                  <a:gd name="T0" fmla="*/ 0 w 21600"/>
                  <a:gd name="T1" fmla="*/ 0 h 31617"/>
                  <a:gd name="T2" fmla="*/ 0 w 21600"/>
                  <a:gd name="T3" fmla="*/ 0 h 31617"/>
                  <a:gd name="T4" fmla="*/ 0 w 21600"/>
                  <a:gd name="T5" fmla="*/ 0 h 31617"/>
                  <a:gd name="T6" fmla="*/ 0 60000 65536"/>
                  <a:gd name="T7" fmla="*/ 0 60000 65536"/>
                  <a:gd name="T8" fmla="*/ 0 60000 65536"/>
                  <a:gd name="T9" fmla="*/ 0 w 21600"/>
                  <a:gd name="T10" fmla="*/ 0 h 31617"/>
                  <a:gd name="T11" fmla="*/ 21600 w 21600"/>
                  <a:gd name="T12" fmla="*/ 31617 h 31617"/>
                </a:gdLst>
                <a:ahLst/>
                <a:cxnLst>
                  <a:cxn ang="T6">
                    <a:pos x="T0" y="T1"/>
                  </a:cxn>
                  <a:cxn ang="T7">
                    <a:pos x="T2" y="T3"/>
                  </a:cxn>
                  <a:cxn ang="T8">
                    <a:pos x="T4" y="T5"/>
                  </a:cxn>
                </a:cxnLst>
                <a:rect l="T9" t="T10" r="T11" b="T12"/>
                <a:pathLst>
                  <a:path w="21600" h="31617" fill="none" extrusionOk="0">
                    <a:moveTo>
                      <a:pt x="16233" y="-1"/>
                    </a:moveTo>
                    <a:cubicBezTo>
                      <a:pt x="19692" y="3940"/>
                      <a:pt x="21600" y="9005"/>
                      <a:pt x="21600" y="14249"/>
                    </a:cubicBezTo>
                    <a:cubicBezTo>
                      <a:pt x="21600" y="21099"/>
                      <a:pt x="18350" y="27544"/>
                      <a:pt x="12841" y="31617"/>
                    </a:cubicBezTo>
                  </a:path>
                  <a:path w="21600" h="31617" stroke="0" extrusionOk="0">
                    <a:moveTo>
                      <a:pt x="16233" y="-1"/>
                    </a:moveTo>
                    <a:cubicBezTo>
                      <a:pt x="19692" y="3940"/>
                      <a:pt x="21600" y="9005"/>
                      <a:pt x="21600" y="14249"/>
                    </a:cubicBezTo>
                    <a:cubicBezTo>
                      <a:pt x="21600" y="21099"/>
                      <a:pt x="18350" y="27544"/>
                      <a:pt x="12841" y="31617"/>
                    </a:cubicBezTo>
                    <a:lnTo>
                      <a:pt x="0" y="14249"/>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158" name="&gt;In Priv Income">
                <a:extLst>
                  <a:ext uri="{FF2B5EF4-FFF2-40B4-BE49-F238E27FC236}">
                    <a16:creationId xmlns:a16="http://schemas.microsoft.com/office/drawing/2014/main" id="{2F879EA5-B344-483E-BAE3-C406216A4D5A}"/>
                  </a:ext>
                </a:extLst>
              </p:cNvPr>
              <p:cNvSpPr>
                <a:spLocks/>
              </p:cNvSpPr>
              <p:nvPr/>
            </p:nvSpPr>
            <p:spPr bwMode="auto">
              <a:xfrm>
                <a:off x="3024" y="1206"/>
                <a:ext cx="1161" cy="745"/>
              </a:xfrm>
              <a:custGeom>
                <a:avLst/>
                <a:gdLst>
                  <a:gd name="T0" fmla="*/ 0 w 20069"/>
                  <a:gd name="T1" fmla="*/ 0 h 12897"/>
                  <a:gd name="T2" fmla="*/ 0 w 20069"/>
                  <a:gd name="T3" fmla="*/ 0 h 12897"/>
                  <a:gd name="T4" fmla="*/ 0 w 20069"/>
                  <a:gd name="T5" fmla="*/ 0 h 12897"/>
                  <a:gd name="T6" fmla="*/ 0 60000 65536"/>
                  <a:gd name="T7" fmla="*/ 0 60000 65536"/>
                  <a:gd name="T8" fmla="*/ 0 60000 65536"/>
                  <a:gd name="T9" fmla="*/ 0 w 20069"/>
                  <a:gd name="T10" fmla="*/ 0 h 12897"/>
                  <a:gd name="T11" fmla="*/ 20069 w 20069"/>
                  <a:gd name="T12" fmla="*/ 12897 h 12897"/>
                </a:gdLst>
                <a:ahLst/>
                <a:cxnLst>
                  <a:cxn ang="T6">
                    <a:pos x="T0" y="T1"/>
                  </a:cxn>
                  <a:cxn ang="T7">
                    <a:pos x="T2" y="T3"/>
                  </a:cxn>
                  <a:cxn ang="T8">
                    <a:pos x="T4" y="T5"/>
                  </a:cxn>
                </a:cxnLst>
                <a:rect l="T9" t="T10" r="T11" b="T12"/>
                <a:pathLst>
                  <a:path w="20069" h="12897" fill="none" extrusionOk="0">
                    <a:moveTo>
                      <a:pt x="17327" y="-1"/>
                    </a:moveTo>
                    <a:cubicBezTo>
                      <a:pt x="18451" y="1510"/>
                      <a:pt x="19373" y="3161"/>
                      <a:pt x="20069" y="4910"/>
                    </a:cubicBezTo>
                  </a:path>
                  <a:path w="20069" h="12897" stroke="0" extrusionOk="0">
                    <a:moveTo>
                      <a:pt x="17327" y="-1"/>
                    </a:moveTo>
                    <a:cubicBezTo>
                      <a:pt x="18451" y="1510"/>
                      <a:pt x="19373" y="3161"/>
                      <a:pt x="20069" y="4910"/>
                    </a:cubicBezTo>
                    <a:lnTo>
                      <a:pt x="0" y="12897"/>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14" name="Group 52">
            <a:extLst>
              <a:ext uri="{FF2B5EF4-FFF2-40B4-BE49-F238E27FC236}">
                <a16:creationId xmlns:a16="http://schemas.microsoft.com/office/drawing/2014/main" id="{8A821EEC-F5F5-47DB-B773-FED5F76E5476}"/>
              </a:ext>
            </a:extLst>
          </p:cNvPr>
          <p:cNvGrpSpPr>
            <a:grpSpLocks/>
          </p:cNvGrpSpPr>
          <p:nvPr/>
        </p:nvGrpSpPr>
        <p:grpSpPr bwMode="auto">
          <a:xfrm>
            <a:off x="3149600" y="1704975"/>
            <a:ext cx="6451600" cy="3352800"/>
            <a:chOff x="2160" y="1152"/>
            <a:chExt cx="4064" cy="2112"/>
          </a:xfrm>
        </p:grpSpPr>
        <p:grpSp>
          <p:nvGrpSpPr>
            <p:cNvPr id="5149" name="Group 53">
              <a:extLst>
                <a:ext uri="{FF2B5EF4-FFF2-40B4-BE49-F238E27FC236}">
                  <a16:creationId xmlns:a16="http://schemas.microsoft.com/office/drawing/2014/main" id="{6BFA87CB-E003-4905-B035-CAC900F5A593}"/>
                </a:ext>
              </a:extLst>
            </p:cNvPr>
            <p:cNvGrpSpPr>
              <a:grpSpLocks/>
            </p:cNvGrpSpPr>
            <p:nvPr/>
          </p:nvGrpSpPr>
          <p:grpSpPr bwMode="auto">
            <a:xfrm>
              <a:off x="2160" y="1152"/>
              <a:ext cx="4064" cy="2112"/>
              <a:chOff x="2160" y="1152"/>
              <a:chExt cx="4064" cy="2112"/>
            </a:xfrm>
          </p:grpSpPr>
          <p:sp>
            <p:nvSpPr>
              <p:cNvPr id="5153" name="Consumption">
                <a:extLst>
                  <a:ext uri="{FF2B5EF4-FFF2-40B4-BE49-F238E27FC236}">
                    <a16:creationId xmlns:a16="http://schemas.microsoft.com/office/drawing/2014/main" id="{AE297684-5E82-4B22-BC83-6A5F666775FB}"/>
                  </a:ext>
                </a:extLst>
              </p:cNvPr>
              <p:cNvSpPr>
                <a:spLocks noChangeArrowheads="1" noChangeShapeType="1" noTextEdit="1"/>
              </p:cNvSpPr>
              <p:nvPr/>
            </p:nvSpPr>
            <p:spPr bwMode="auto">
              <a:xfrm rot="-3411854">
                <a:off x="2096" y="1216"/>
                <a:ext cx="2112" cy="198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Down">
                  <a:avLst>
                    <a:gd name="adj" fmla="val 4128495"/>
                  </a:avLst>
                </a:prstTxWarp>
              </a:bodyPr>
              <a:lstStyle/>
              <a:p>
                <a:r>
                  <a:rPr lang="en-GB" sz="3600" b="1" kern="10">
                    <a:solidFill>
                      <a:srgbClr val="000066"/>
                    </a:solidFill>
                    <a:latin typeface="Arial" panose="020B0604020202020204" pitchFamily="34" charset="0"/>
                    <a:cs typeface="Arial" panose="020B0604020202020204" pitchFamily="34" charset="0"/>
                  </a:rPr>
                  <a:t>Potrošnja</a:t>
                </a:r>
              </a:p>
              <a:p>
                <a:r>
                  <a:rPr lang="en-GB" sz="3600" b="1" kern="10">
                    <a:solidFill>
                      <a:srgbClr val="000066"/>
                    </a:solidFill>
                    <a:latin typeface="Arial" panose="020B0604020202020204" pitchFamily="34" charset="0"/>
                    <a:cs typeface="Arial" panose="020B0604020202020204" pitchFamily="34" charset="0"/>
                  </a:rPr>
                  <a:t>(C)</a:t>
                </a:r>
              </a:p>
            </p:txBody>
          </p:sp>
          <p:sp>
            <p:nvSpPr>
              <p:cNvPr id="5154" name="Saving">
                <a:extLst>
                  <a:ext uri="{FF2B5EF4-FFF2-40B4-BE49-F238E27FC236}">
                    <a16:creationId xmlns:a16="http://schemas.microsoft.com/office/drawing/2014/main" id="{3F28B0D4-9C87-460D-BB67-4D61759B1B6E}"/>
                  </a:ext>
                </a:extLst>
              </p:cNvPr>
              <p:cNvSpPr>
                <a:spLocks noChangeArrowheads="1" noChangeShapeType="1" noTextEdit="1"/>
              </p:cNvSpPr>
              <p:nvPr/>
            </p:nvSpPr>
            <p:spPr bwMode="auto">
              <a:xfrm rot="1829930">
                <a:off x="4112" y="1168"/>
                <a:ext cx="2112" cy="198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Down">
                  <a:avLst>
                    <a:gd name="adj" fmla="val 4548362"/>
                  </a:avLst>
                </a:prstTxWarp>
              </a:bodyPr>
              <a:lstStyle/>
              <a:p>
                <a:r>
                  <a:rPr lang="en-GB" sz="3600" b="1" kern="10">
                    <a:solidFill>
                      <a:srgbClr val="000066"/>
                    </a:solidFill>
                    <a:latin typeface="Arial" panose="020B0604020202020204" pitchFamily="34" charset="0"/>
                    <a:cs typeface="Arial" panose="020B0604020202020204" pitchFamily="34" charset="0"/>
                  </a:rPr>
                  <a:t>Štednja (S)</a:t>
                </a:r>
              </a:p>
            </p:txBody>
          </p:sp>
        </p:grpSp>
        <p:grpSp>
          <p:nvGrpSpPr>
            <p:cNvPr id="5150" name="Group 56">
              <a:extLst>
                <a:ext uri="{FF2B5EF4-FFF2-40B4-BE49-F238E27FC236}">
                  <a16:creationId xmlns:a16="http://schemas.microsoft.com/office/drawing/2014/main" id="{C6F84076-C12E-4DF7-8C58-5A1831879C17}"/>
                </a:ext>
              </a:extLst>
            </p:cNvPr>
            <p:cNvGrpSpPr>
              <a:grpSpLocks/>
            </p:cNvGrpSpPr>
            <p:nvPr/>
          </p:nvGrpSpPr>
          <p:grpSpPr bwMode="auto">
            <a:xfrm>
              <a:off x="3024" y="1968"/>
              <a:ext cx="1831" cy="815"/>
              <a:chOff x="3066" y="1969"/>
              <a:chExt cx="1831" cy="815"/>
            </a:xfrm>
          </p:grpSpPr>
          <p:sp>
            <p:nvSpPr>
              <p:cNvPr id="5151" name="&gt;Out Priv Income">
                <a:extLst>
                  <a:ext uri="{FF2B5EF4-FFF2-40B4-BE49-F238E27FC236}">
                    <a16:creationId xmlns:a16="http://schemas.microsoft.com/office/drawing/2014/main" id="{52862E13-7E01-4441-96E4-2A7B10CA5AD6}"/>
                  </a:ext>
                </a:extLst>
              </p:cNvPr>
              <p:cNvSpPr>
                <a:spLocks/>
              </p:cNvSpPr>
              <p:nvPr/>
            </p:nvSpPr>
            <p:spPr bwMode="auto">
              <a:xfrm rot="5400000">
                <a:off x="3324" y="1711"/>
                <a:ext cx="732" cy="1248"/>
              </a:xfrm>
              <a:custGeom>
                <a:avLst/>
                <a:gdLst>
                  <a:gd name="T0" fmla="*/ 0 w 12647"/>
                  <a:gd name="T1" fmla="*/ 0 h 21600"/>
                  <a:gd name="T2" fmla="*/ 0 w 12647"/>
                  <a:gd name="T3" fmla="*/ 0 h 21600"/>
                  <a:gd name="T4" fmla="*/ 0 w 12647"/>
                  <a:gd name="T5" fmla="*/ 0 h 21600"/>
                  <a:gd name="T6" fmla="*/ 0 60000 65536"/>
                  <a:gd name="T7" fmla="*/ 0 60000 65536"/>
                  <a:gd name="T8" fmla="*/ 0 60000 65536"/>
                  <a:gd name="T9" fmla="*/ 0 w 12647"/>
                  <a:gd name="T10" fmla="*/ 0 h 21600"/>
                  <a:gd name="T11" fmla="*/ 12647 w 12647"/>
                  <a:gd name="T12" fmla="*/ 21600 h 21600"/>
                </a:gdLst>
                <a:ahLst/>
                <a:cxnLst>
                  <a:cxn ang="T6">
                    <a:pos x="T0" y="T1"/>
                  </a:cxn>
                  <a:cxn ang="T7">
                    <a:pos x="T2" y="T3"/>
                  </a:cxn>
                  <a:cxn ang="T8">
                    <a:pos x="T4" y="T5"/>
                  </a:cxn>
                </a:cxnLst>
                <a:rect l="T9" t="T10" r="T11" b="T12"/>
                <a:pathLst>
                  <a:path w="12647" h="21600" fill="none" extrusionOk="0">
                    <a:moveTo>
                      <a:pt x="0" y="11"/>
                    </a:moveTo>
                    <a:cubicBezTo>
                      <a:pt x="233" y="3"/>
                      <a:pt x="467" y="-1"/>
                      <a:pt x="701" y="0"/>
                    </a:cubicBezTo>
                    <a:cubicBezTo>
                      <a:pt x="4950" y="0"/>
                      <a:pt x="9106" y="1253"/>
                      <a:pt x="12646" y="3604"/>
                    </a:cubicBezTo>
                  </a:path>
                  <a:path w="12647" h="21600" stroke="0" extrusionOk="0">
                    <a:moveTo>
                      <a:pt x="0" y="11"/>
                    </a:moveTo>
                    <a:cubicBezTo>
                      <a:pt x="233" y="3"/>
                      <a:pt x="467" y="-1"/>
                      <a:pt x="701" y="0"/>
                    </a:cubicBezTo>
                    <a:cubicBezTo>
                      <a:pt x="4950" y="0"/>
                      <a:pt x="9106" y="1253"/>
                      <a:pt x="12646" y="3604"/>
                    </a:cubicBezTo>
                    <a:lnTo>
                      <a:pt x="701" y="21600"/>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152" name="&gt;Saving">
                <a:extLst>
                  <a:ext uri="{FF2B5EF4-FFF2-40B4-BE49-F238E27FC236}">
                    <a16:creationId xmlns:a16="http://schemas.microsoft.com/office/drawing/2014/main" id="{1302C8CB-E4BD-46D1-8638-46EC817ED738}"/>
                  </a:ext>
                </a:extLst>
              </p:cNvPr>
              <p:cNvSpPr>
                <a:spLocks/>
              </p:cNvSpPr>
              <p:nvPr/>
            </p:nvSpPr>
            <p:spPr bwMode="auto">
              <a:xfrm rot="16200000" flipH="1">
                <a:off x="4344" y="2231"/>
                <a:ext cx="480" cy="626"/>
              </a:xfrm>
              <a:custGeom>
                <a:avLst/>
                <a:gdLst>
                  <a:gd name="T0" fmla="*/ 0 w 14247"/>
                  <a:gd name="T1" fmla="*/ 0 h 21552"/>
                  <a:gd name="T2" fmla="*/ 0 w 14247"/>
                  <a:gd name="T3" fmla="*/ 0 h 21552"/>
                  <a:gd name="T4" fmla="*/ 0 w 14247"/>
                  <a:gd name="T5" fmla="*/ 0 h 21552"/>
                  <a:gd name="T6" fmla="*/ 0 60000 65536"/>
                  <a:gd name="T7" fmla="*/ 0 60000 65536"/>
                  <a:gd name="T8" fmla="*/ 0 60000 65536"/>
                  <a:gd name="T9" fmla="*/ 0 w 14247"/>
                  <a:gd name="T10" fmla="*/ 0 h 21552"/>
                  <a:gd name="T11" fmla="*/ 14247 w 14247"/>
                  <a:gd name="T12" fmla="*/ 21552 h 21552"/>
                </a:gdLst>
                <a:ahLst/>
                <a:cxnLst>
                  <a:cxn ang="T6">
                    <a:pos x="T0" y="T1"/>
                  </a:cxn>
                  <a:cxn ang="T7">
                    <a:pos x="T2" y="T3"/>
                  </a:cxn>
                  <a:cxn ang="T8">
                    <a:pos x="T4" y="T5"/>
                  </a:cxn>
                </a:cxnLst>
                <a:rect l="T9" t="T10" r="T11" b="T12"/>
                <a:pathLst>
                  <a:path w="14247" h="21552" fill="none" extrusionOk="0">
                    <a:moveTo>
                      <a:pt x="1434" y="-1"/>
                    </a:moveTo>
                    <a:cubicBezTo>
                      <a:pt x="6173" y="315"/>
                      <a:pt x="10676" y="2183"/>
                      <a:pt x="14247" y="5316"/>
                    </a:cubicBezTo>
                  </a:path>
                  <a:path w="14247" h="21552" stroke="0" extrusionOk="0">
                    <a:moveTo>
                      <a:pt x="1434" y="-1"/>
                    </a:moveTo>
                    <a:cubicBezTo>
                      <a:pt x="6173" y="315"/>
                      <a:pt x="10676" y="2183"/>
                      <a:pt x="14247" y="5316"/>
                    </a:cubicBezTo>
                    <a:lnTo>
                      <a:pt x="0" y="21552"/>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grpSp>
        <p:nvGrpSpPr>
          <p:cNvPr id="17" name="Group 59">
            <a:extLst>
              <a:ext uri="{FF2B5EF4-FFF2-40B4-BE49-F238E27FC236}">
                <a16:creationId xmlns:a16="http://schemas.microsoft.com/office/drawing/2014/main" id="{6890526E-3FAD-400C-97F4-3921B218F454}"/>
              </a:ext>
            </a:extLst>
          </p:cNvPr>
          <p:cNvGrpSpPr>
            <a:grpSpLocks/>
          </p:cNvGrpSpPr>
          <p:nvPr/>
        </p:nvGrpSpPr>
        <p:grpSpPr bwMode="auto">
          <a:xfrm>
            <a:off x="4368800" y="1704975"/>
            <a:ext cx="3352800" cy="3149600"/>
            <a:chOff x="2928" y="1152"/>
            <a:chExt cx="2112" cy="1984"/>
          </a:xfrm>
        </p:grpSpPr>
        <p:sp>
          <p:nvSpPr>
            <p:cNvPr id="5147" name="Transfers">
              <a:extLst>
                <a:ext uri="{FF2B5EF4-FFF2-40B4-BE49-F238E27FC236}">
                  <a16:creationId xmlns:a16="http://schemas.microsoft.com/office/drawing/2014/main" id="{20DCCAF5-F9B9-43EF-91D6-082FA0F00592}"/>
                </a:ext>
              </a:extLst>
            </p:cNvPr>
            <p:cNvSpPr>
              <a:spLocks noChangeArrowheads="1" noChangeShapeType="1" noTextEdit="1"/>
            </p:cNvSpPr>
            <p:nvPr/>
          </p:nvSpPr>
          <p:spPr bwMode="auto">
            <a:xfrm rot="-1811860">
              <a:off x="2928" y="1152"/>
              <a:ext cx="2112" cy="198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5263228"/>
                </a:avLst>
              </a:prstTxWarp>
            </a:bodyPr>
            <a:lstStyle/>
            <a:p>
              <a:r>
                <a:rPr lang="en-GB" sz="3600" b="1" kern="10">
                  <a:solidFill>
                    <a:srgbClr val="000066"/>
                  </a:solidFill>
                  <a:latin typeface="Arial" panose="020B0604020202020204" pitchFamily="34" charset="0"/>
                  <a:cs typeface="Arial" panose="020B0604020202020204" pitchFamily="34" charset="0"/>
                </a:rPr>
                <a:t> Transferi</a:t>
              </a:r>
            </a:p>
          </p:txBody>
        </p:sp>
        <p:sp>
          <p:nvSpPr>
            <p:cNvPr id="5148" name="&gt;Transfers">
              <a:extLst>
                <a:ext uri="{FF2B5EF4-FFF2-40B4-BE49-F238E27FC236}">
                  <a16:creationId xmlns:a16="http://schemas.microsoft.com/office/drawing/2014/main" id="{BB7464DA-D880-4841-907A-005765F6ADCE}"/>
                </a:ext>
              </a:extLst>
            </p:cNvPr>
            <p:cNvSpPr>
              <a:spLocks/>
            </p:cNvSpPr>
            <p:nvPr/>
          </p:nvSpPr>
          <p:spPr bwMode="auto">
            <a:xfrm rot="5400000" flipH="1" flipV="1">
              <a:off x="3043" y="1397"/>
              <a:ext cx="1247" cy="860"/>
            </a:xfrm>
            <a:custGeom>
              <a:avLst/>
              <a:gdLst>
                <a:gd name="T0" fmla="*/ 0 w 21568"/>
                <a:gd name="T1" fmla="*/ 0 h 14911"/>
                <a:gd name="T2" fmla="*/ 0 w 21568"/>
                <a:gd name="T3" fmla="*/ 0 h 14911"/>
                <a:gd name="T4" fmla="*/ 0 w 21568"/>
                <a:gd name="T5" fmla="*/ 0 h 14911"/>
                <a:gd name="T6" fmla="*/ 0 60000 65536"/>
                <a:gd name="T7" fmla="*/ 0 60000 65536"/>
                <a:gd name="T8" fmla="*/ 0 60000 65536"/>
                <a:gd name="T9" fmla="*/ 0 w 21568"/>
                <a:gd name="T10" fmla="*/ 0 h 14911"/>
                <a:gd name="T11" fmla="*/ 21568 w 21568"/>
                <a:gd name="T12" fmla="*/ 14911 h 14911"/>
              </a:gdLst>
              <a:ahLst/>
              <a:cxnLst>
                <a:cxn ang="T6">
                  <a:pos x="T0" y="T1"/>
                </a:cxn>
                <a:cxn ang="T7">
                  <a:pos x="T2" y="T3"/>
                </a:cxn>
                <a:cxn ang="T8">
                  <a:pos x="T4" y="T5"/>
                </a:cxn>
              </a:cxnLst>
              <a:rect l="T9" t="T10" r="T11" b="T12"/>
              <a:pathLst>
                <a:path w="21568" h="14911" fill="none" extrusionOk="0">
                  <a:moveTo>
                    <a:pt x="15627" y="0"/>
                  </a:moveTo>
                  <a:cubicBezTo>
                    <a:pt x="19182" y="3725"/>
                    <a:pt x="21289" y="8599"/>
                    <a:pt x="21568" y="13740"/>
                  </a:cubicBezTo>
                </a:path>
                <a:path w="21568" h="14911" stroke="0" extrusionOk="0">
                  <a:moveTo>
                    <a:pt x="15627" y="0"/>
                  </a:moveTo>
                  <a:cubicBezTo>
                    <a:pt x="19182" y="3725"/>
                    <a:pt x="21289" y="8599"/>
                    <a:pt x="21568" y="13740"/>
                  </a:cubicBezTo>
                  <a:lnTo>
                    <a:pt x="0" y="14911"/>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nvGrpSpPr>
          <p:cNvPr id="18" name="Group 62">
            <a:extLst>
              <a:ext uri="{FF2B5EF4-FFF2-40B4-BE49-F238E27FC236}">
                <a16:creationId xmlns:a16="http://schemas.microsoft.com/office/drawing/2014/main" id="{8CFE4067-FF47-4D26-A3AD-DEB55D1671A3}"/>
              </a:ext>
            </a:extLst>
          </p:cNvPr>
          <p:cNvGrpSpPr>
            <a:grpSpLocks/>
          </p:cNvGrpSpPr>
          <p:nvPr/>
        </p:nvGrpSpPr>
        <p:grpSpPr bwMode="auto">
          <a:xfrm>
            <a:off x="2895600" y="2409825"/>
            <a:ext cx="3352800" cy="3455988"/>
            <a:chOff x="2016" y="1535"/>
            <a:chExt cx="2112" cy="2177"/>
          </a:xfrm>
        </p:grpSpPr>
        <p:sp>
          <p:nvSpPr>
            <p:cNvPr id="5145" name="Net Taxes">
              <a:extLst>
                <a:ext uri="{FF2B5EF4-FFF2-40B4-BE49-F238E27FC236}">
                  <a16:creationId xmlns:a16="http://schemas.microsoft.com/office/drawing/2014/main" id="{6E17A1FA-67CF-4D18-AD24-B793B1CDABE8}"/>
                </a:ext>
              </a:extLst>
            </p:cNvPr>
            <p:cNvSpPr>
              <a:spLocks noChangeArrowheads="1" noChangeShapeType="1" noTextEdit="1"/>
            </p:cNvSpPr>
            <p:nvPr/>
          </p:nvSpPr>
          <p:spPr bwMode="auto">
            <a:xfrm rot="52365">
              <a:off x="2016" y="1728"/>
              <a:ext cx="2112" cy="198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5716020"/>
                </a:avLst>
              </a:prstTxWarp>
            </a:bodyPr>
            <a:lstStyle/>
            <a:p>
              <a:r>
                <a:rPr lang="en-GB" sz="3600" b="1" kern="10">
                  <a:solidFill>
                    <a:srgbClr val="000066"/>
                  </a:solidFill>
                  <a:latin typeface="Arial" panose="020B0604020202020204" pitchFamily="34" charset="0"/>
                  <a:cs typeface="Arial" panose="020B0604020202020204" pitchFamily="34" charset="0"/>
                </a:rPr>
                <a:t>Neto porezi (T)</a:t>
              </a:r>
            </a:p>
          </p:txBody>
        </p:sp>
        <p:sp>
          <p:nvSpPr>
            <p:cNvPr id="5146" name="&gt;Net Taxes">
              <a:extLst>
                <a:ext uri="{FF2B5EF4-FFF2-40B4-BE49-F238E27FC236}">
                  <a16:creationId xmlns:a16="http://schemas.microsoft.com/office/drawing/2014/main" id="{BBEBDD4D-E1EF-495F-9F68-6F795EC8A8F9}"/>
                </a:ext>
              </a:extLst>
            </p:cNvPr>
            <p:cNvSpPr>
              <a:spLocks/>
            </p:cNvSpPr>
            <p:nvPr/>
          </p:nvSpPr>
          <p:spPr bwMode="auto">
            <a:xfrm rot="5400000">
              <a:off x="2515" y="1130"/>
              <a:ext cx="435" cy="1246"/>
            </a:xfrm>
            <a:custGeom>
              <a:avLst/>
              <a:gdLst>
                <a:gd name="T0" fmla="*/ 0 w 12429"/>
                <a:gd name="T1" fmla="*/ 0 h 21600"/>
                <a:gd name="T2" fmla="*/ 0 w 12429"/>
                <a:gd name="T3" fmla="*/ 0 h 21600"/>
                <a:gd name="T4" fmla="*/ 0 w 12429"/>
                <a:gd name="T5" fmla="*/ 0 h 21600"/>
                <a:gd name="T6" fmla="*/ 0 60000 65536"/>
                <a:gd name="T7" fmla="*/ 0 60000 65536"/>
                <a:gd name="T8" fmla="*/ 0 60000 65536"/>
                <a:gd name="T9" fmla="*/ 0 w 12429"/>
                <a:gd name="T10" fmla="*/ 0 h 21600"/>
                <a:gd name="T11" fmla="*/ 12429 w 12429"/>
                <a:gd name="T12" fmla="*/ 21600 h 21600"/>
              </a:gdLst>
              <a:ahLst/>
              <a:cxnLst>
                <a:cxn ang="T6">
                  <a:pos x="T0" y="T1"/>
                </a:cxn>
                <a:cxn ang="T7">
                  <a:pos x="T2" y="T3"/>
                </a:cxn>
                <a:cxn ang="T8">
                  <a:pos x="T4" y="T5"/>
                </a:cxn>
              </a:cxnLst>
              <a:rect l="T9" t="T10" r="T11" b="T12"/>
              <a:pathLst>
                <a:path w="12429" h="21600" fill="none" extrusionOk="0">
                  <a:moveTo>
                    <a:pt x="0" y="2350"/>
                  </a:moveTo>
                  <a:cubicBezTo>
                    <a:pt x="3035" y="805"/>
                    <a:pt x="6392" y="-1"/>
                    <a:pt x="9798" y="0"/>
                  </a:cubicBezTo>
                  <a:cubicBezTo>
                    <a:pt x="10677" y="0"/>
                    <a:pt x="11556" y="53"/>
                    <a:pt x="12429" y="160"/>
                  </a:cubicBezTo>
                </a:path>
                <a:path w="12429" h="21600" stroke="0" extrusionOk="0">
                  <a:moveTo>
                    <a:pt x="0" y="2350"/>
                  </a:moveTo>
                  <a:cubicBezTo>
                    <a:pt x="3035" y="805"/>
                    <a:pt x="6392" y="-1"/>
                    <a:pt x="9798" y="0"/>
                  </a:cubicBezTo>
                  <a:cubicBezTo>
                    <a:pt x="10677" y="0"/>
                    <a:pt x="11556" y="53"/>
                    <a:pt x="12429" y="160"/>
                  </a:cubicBezTo>
                  <a:lnTo>
                    <a:pt x="9798" y="21600"/>
                  </a:lnTo>
                  <a:close/>
                </a:path>
              </a:pathLst>
            </a:custGeom>
            <a:noFill/>
            <a:ln w="57150">
              <a:solidFill>
                <a:schemeClr val="folHlink"/>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5141" name="R.O.W.">
            <a:extLst>
              <a:ext uri="{FF2B5EF4-FFF2-40B4-BE49-F238E27FC236}">
                <a16:creationId xmlns:a16="http://schemas.microsoft.com/office/drawing/2014/main" id="{D606AF76-33E7-4884-AF80-88372506541C}"/>
              </a:ext>
            </a:extLst>
          </p:cNvPr>
          <p:cNvSpPr txBox="1">
            <a:spLocks noChangeArrowheads="1"/>
          </p:cNvSpPr>
          <p:nvPr/>
        </p:nvSpPr>
        <p:spPr bwMode="auto">
          <a:xfrm>
            <a:off x="511175" y="5019675"/>
            <a:ext cx="1752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1800" b="1">
                <a:solidFill>
                  <a:srgbClr val="000066"/>
                </a:solidFill>
                <a:latin typeface="Arial" panose="020B0604020202020204" pitchFamily="34" charset="0"/>
              </a:rPr>
              <a:t>Ostatak</a:t>
            </a:r>
          </a:p>
          <a:p>
            <a:pPr eaLnBrk="1" hangingPunct="1"/>
            <a:r>
              <a:rPr lang="sr-Latn-CS" altLang="en-US" sz="1800" b="1">
                <a:solidFill>
                  <a:srgbClr val="000066"/>
                </a:solidFill>
                <a:latin typeface="Arial" panose="020B0604020202020204" pitchFamily="34" charset="0"/>
              </a:rPr>
              <a:t> sveta</a:t>
            </a:r>
            <a:endParaRPr lang="en-US" altLang="en-US" sz="1800" b="1">
              <a:solidFill>
                <a:srgbClr val="000066"/>
              </a:solidFill>
              <a:latin typeface="Arial" panose="020B0604020202020204" pitchFamily="34" charset="0"/>
            </a:endParaRPr>
          </a:p>
        </p:txBody>
      </p:sp>
      <p:sp>
        <p:nvSpPr>
          <p:cNvPr id="5142" name="Govt">
            <a:extLst>
              <a:ext uri="{FF2B5EF4-FFF2-40B4-BE49-F238E27FC236}">
                <a16:creationId xmlns:a16="http://schemas.microsoft.com/office/drawing/2014/main" id="{815393ED-DEEE-48A0-BFA7-23E5CBACDCD3}"/>
              </a:ext>
            </a:extLst>
          </p:cNvPr>
          <p:cNvSpPr txBox="1">
            <a:spLocks noChangeArrowheads="1"/>
          </p:cNvSpPr>
          <p:nvPr/>
        </p:nvSpPr>
        <p:spPr bwMode="auto">
          <a:xfrm>
            <a:off x="3644900" y="2900363"/>
            <a:ext cx="1752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1800" b="1">
                <a:solidFill>
                  <a:srgbClr val="000066"/>
                </a:solidFill>
                <a:latin typeface="Arial" panose="020B0604020202020204" pitchFamily="34" charset="0"/>
              </a:rPr>
              <a:t>Država</a:t>
            </a:r>
            <a:r>
              <a:rPr lang="de-DE" altLang="en-US" sz="1800" b="1">
                <a:solidFill>
                  <a:srgbClr val="000066"/>
                </a:solidFill>
                <a:latin typeface="Arial" panose="020B0604020202020204" pitchFamily="34" charset="0"/>
              </a:rPr>
              <a:t> </a:t>
            </a:r>
            <a:endParaRPr lang="en-US" altLang="en-US" sz="1800" b="1">
              <a:solidFill>
                <a:srgbClr val="000066"/>
              </a:solidFill>
              <a:latin typeface="Arial" panose="020B0604020202020204" pitchFamily="34" charset="0"/>
            </a:endParaRPr>
          </a:p>
        </p:txBody>
      </p:sp>
      <p:sp>
        <p:nvSpPr>
          <p:cNvPr id="5143" name="Private sector">
            <a:extLst>
              <a:ext uri="{FF2B5EF4-FFF2-40B4-BE49-F238E27FC236}">
                <a16:creationId xmlns:a16="http://schemas.microsoft.com/office/drawing/2014/main" id="{5875DCA9-FF48-4531-91FF-1EC98694275C}"/>
              </a:ext>
            </a:extLst>
          </p:cNvPr>
          <p:cNvSpPr txBox="1">
            <a:spLocks noChangeArrowheads="1"/>
          </p:cNvSpPr>
          <p:nvPr/>
        </p:nvSpPr>
        <p:spPr bwMode="auto">
          <a:xfrm>
            <a:off x="6721475" y="5000625"/>
            <a:ext cx="1752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de-DE" altLang="en-US" sz="1800" b="1">
                <a:solidFill>
                  <a:srgbClr val="000066"/>
                </a:solidFill>
                <a:latin typeface="Arial" panose="020B0604020202020204" pitchFamily="34" charset="0"/>
              </a:rPr>
              <a:t>Privat</a:t>
            </a:r>
            <a:r>
              <a:rPr lang="sr-Latn-CS" altLang="en-US" sz="1800" b="1">
                <a:solidFill>
                  <a:srgbClr val="000066"/>
                </a:solidFill>
                <a:latin typeface="Arial" panose="020B0604020202020204" pitchFamily="34" charset="0"/>
              </a:rPr>
              <a:t>ni</a:t>
            </a:r>
            <a:endParaRPr lang="de-DE" altLang="en-US" sz="1800" b="1">
              <a:solidFill>
                <a:srgbClr val="000066"/>
              </a:solidFill>
              <a:latin typeface="Arial" panose="020B0604020202020204" pitchFamily="34" charset="0"/>
            </a:endParaRPr>
          </a:p>
          <a:p>
            <a:pPr eaLnBrk="1" hangingPunct="1"/>
            <a:r>
              <a:rPr lang="sr-Latn-CS" altLang="en-US" sz="1800" b="1">
                <a:solidFill>
                  <a:srgbClr val="000066"/>
                </a:solidFill>
                <a:latin typeface="Arial" panose="020B0604020202020204" pitchFamily="34" charset="0"/>
              </a:rPr>
              <a:t>sek</a:t>
            </a:r>
            <a:r>
              <a:rPr lang="de-DE" altLang="en-US" sz="1800" b="1">
                <a:solidFill>
                  <a:srgbClr val="000066"/>
                </a:solidFill>
                <a:latin typeface="Arial" panose="020B0604020202020204" pitchFamily="34" charset="0"/>
              </a:rPr>
              <a:t>tor </a:t>
            </a:r>
            <a:endParaRPr lang="en-US" altLang="en-US" sz="1800" b="1">
              <a:solidFill>
                <a:srgbClr val="000066"/>
              </a:solidFill>
              <a:latin typeface="Arial" panose="020B0604020202020204" pitchFamily="34" charset="0"/>
            </a:endParaRPr>
          </a:p>
        </p:txBody>
      </p:sp>
      <p:sp>
        <p:nvSpPr>
          <p:cNvPr id="5144" name="Text Box 68">
            <a:extLst>
              <a:ext uri="{FF2B5EF4-FFF2-40B4-BE49-F238E27FC236}">
                <a16:creationId xmlns:a16="http://schemas.microsoft.com/office/drawing/2014/main" id="{D01E039D-D4E0-461F-81AC-8FDB69C0055F}"/>
              </a:ext>
            </a:extLst>
          </p:cNvPr>
          <p:cNvSpPr txBox="1">
            <a:spLocks noChangeArrowheads="1"/>
          </p:cNvSpPr>
          <p:nvPr/>
        </p:nvSpPr>
        <p:spPr bwMode="auto">
          <a:xfrm>
            <a:off x="7239000" y="0"/>
            <a:ext cx="190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tabLst>
                <a:tab pos="4454525" algn="ctr"/>
                <a:tab pos="8918575" algn="r"/>
              </a:tabLst>
              <a:defRPr sz="2400">
                <a:solidFill>
                  <a:schemeClr val="tx1"/>
                </a:solidFill>
                <a:latin typeface="Times New Roman" panose="02020603050405020304" pitchFamily="18" charset="0"/>
              </a:defRPr>
            </a:lvl1pPr>
            <a:lvl2pPr marL="742950" indent="-285750" eaLnBrk="0" hangingPunct="0">
              <a:tabLst>
                <a:tab pos="4454525" algn="ctr"/>
                <a:tab pos="8918575" algn="r"/>
              </a:tabLst>
              <a:defRPr sz="2400">
                <a:solidFill>
                  <a:schemeClr val="tx1"/>
                </a:solidFill>
                <a:latin typeface="Times New Roman" panose="02020603050405020304" pitchFamily="18" charset="0"/>
              </a:defRPr>
            </a:lvl2pPr>
            <a:lvl3pPr marL="1143000" indent="-228600" eaLnBrk="0" hangingPunct="0">
              <a:tabLst>
                <a:tab pos="4454525" algn="ctr"/>
                <a:tab pos="8918575" algn="r"/>
              </a:tabLst>
              <a:defRPr sz="2400">
                <a:solidFill>
                  <a:schemeClr val="tx1"/>
                </a:solidFill>
                <a:latin typeface="Times New Roman" panose="02020603050405020304" pitchFamily="18" charset="0"/>
              </a:defRPr>
            </a:lvl3pPr>
            <a:lvl4pPr marL="1600200" indent="-228600" eaLnBrk="0" hangingPunct="0">
              <a:tabLst>
                <a:tab pos="4454525" algn="ctr"/>
                <a:tab pos="8918575" algn="r"/>
              </a:tabLst>
              <a:defRPr sz="2400">
                <a:solidFill>
                  <a:schemeClr val="tx1"/>
                </a:solidFill>
                <a:latin typeface="Times New Roman" panose="02020603050405020304" pitchFamily="18" charset="0"/>
              </a:defRPr>
            </a:lvl4pPr>
            <a:lvl5pPr marL="2057400" indent="-228600" eaLnBrk="0" hangingPunct="0">
              <a:tabLst>
                <a:tab pos="4454525" algn="ctr"/>
                <a:tab pos="8918575" algn="r"/>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4454525" algn="ctr"/>
                <a:tab pos="8918575" algn="r"/>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4454525" algn="ctr"/>
                <a:tab pos="8918575" algn="r"/>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4454525" algn="ctr"/>
                <a:tab pos="8918575" algn="r"/>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4454525" algn="ctr"/>
                <a:tab pos="8918575" algn="r"/>
              </a:tabLst>
              <a:defRPr sz="2400">
                <a:solidFill>
                  <a:schemeClr val="tx1"/>
                </a:solidFill>
                <a:latin typeface="Times New Roman" panose="02020603050405020304" pitchFamily="18" charset="0"/>
              </a:defRPr>
            </a:lvl9pPr>
          </a:lstStyle>
          <a:p>
            <a:pPr algn="r" eaLnBrk="1" hangingPunct="1">
              <a:spcBef>
                <a:spcPct val="50000"/>
              </a:spcBef>
            </a:pPr>
            <a:r>
              <a:rPr lang="en-US" altLang="en-US" sz="1600">
                <a:solidFill>
                  <a:schemeClr val="folHlink"/>
                </a:solidFill>
                <a:latin typeface="Arial" panose="020B0604020202020204" pitchFamily="34" charset="0"/>
              </a:rPr>
              <a:t>Figure 2.02</a:t>
            </a:r>
            <a:endParaRPr lang="en-US" altLang="en-US" sz="1600" i="1">
              <a:solidFill>
                <a:schemeClr val="folHlink"/>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afterEffect">
                                  <p:stCondLst>
                                    <p:cond delay="0"/>
                                  </p:stCondLst>
                                  <p:childTnLst>
                                    <p:set>
                                      <p:cBhvr>
                                        <p:cTn id="6" dur="1" fill="hold">
                                          <p:stCondLst>
                                            <p:cond delay="0"/>
                                          </p:stCondLst>
                                        </p:cTn>
                                        <p:tgtEl>
                                          <p:spTgt spid="260112"/>
                                        </p:tgtEl>
                                        <p:attrNameLst>
                                          <p:attrName>style.visibility</p:attrName>
                                        </p:attrNameLst>
                                      </p:cBhvr>
                                      <p:to>
                                        <p:strVal val="visible"/>
                                      </p:to>
                                    </p:set>
                                    <p:animEffect transition="in" filter="strips(upRight)">
                                      <p:cBhvr>
                                        <p:cTn id="7" dur="1000"/>
                                        <p:tgtEl>
                                          <p:spTgt spid="260112"/>
                                        </p:tgtEl>
                                      </p:cBhvr>
                                    </p:animEffect>
                                  </p:childTnLst>
                                </p:cTn>
                              </p:par>
                            </p:childTnLst>
                          </p:cTn>
                        </p:par>
                        <p:par>
                          <p:cTn id="8" fill="hold" nodeType="afterGroup">
                            <p:stCondLst>
                              <p:cond delay="1000"/>
                            </p:stCondLst>
                            <p:childTnLst>
                              <p:par>
                                <p:cTn id="9" presetID="18" presetClass="entr" presetSubtype="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trips(downRight)">
                                      <p:cBhvr>
                                        <p:cTn id="11" dur="1000"/>
                                        <p:tgtEl>
                                          <p:spTgt spid="3"/>
                                        </p:tgtEl>
                                      </p:cBhvr>
                                    </p:animEffect>
                                  </p:childTnLst>
                                </p:cTn>
                              </p:par>
                            </p:childTnLst>
                          </p:cTn>
                        </p:par>
                        <p:par>
                          <p:cTn id="12" fill="hold" nodeType="afterGroup">
                            <p:stCondLst>
                              <p:cond delay="2000"/>
                            </p:stCondLst>
                            <p:childTnLst>
                              <p:par>
                                <p:cTn id="13" presetID="18" presetClass="entr" presetSubtype="3"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strips(upRight)">
                                      <p:cBhvr>
                                        <p:cTn id="15" dur="1000"/>
                                        <p:tgtEl>
                                          <p:spTgt spid="17"/>
                                        </p:tgtEl>
                                      </p:cBhvr>
                                    </p:animEffect>
                                  </p:childTnLst>
                                </p:cTn>
                              </p:par>
                            </p:childTnLst>
                          </p:cTn>
                        </p:par>
                        <p:par>
                          <p:cTn id="16" fill="hold" nodeType="afterGroup">
                            <p:stCondLst>
                              <p:cond delay="3000"/>
                            </p:stCondLst>
                            <p:childTnLst>
                              <p:par>
                                <p:cTn id="17" presetID="22" presetClass="entr" presetSubtype="1"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up)">
                                      <p:cBhvr>
                                        <p:cTn id="19" dur="1000"/>
                                        <p:tgtEl>
                                          <p:spTgt spid="18"/>
                                        </p:tgtEl>
                                      </p:cBhvr>
                                    </p:animEffect>
                                  </p:childTnLst>
                                </p:cTn>
                              </p:par>
                            </p:childTnLst>
                          </p:cTn>
                        </p:par>
                        <p:par>
                          <p:cTn id="20" fill="hold" nodeType="afterGroup">
                            <p:stCondLst>
                              <p:cond delay="4000"/>
                            </p:stCondLst>
                            <p:childTnLst>
                              <p:par>
                                <p:cTn id="21" presetID="18" presetClass="entr" presetSubtype="6"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trips(downRight)">
                                      <p:cBhvr>
                                        <p:cTn id="23" dur="1000"/>
                                        <p:tgtEl>
                                          <p:spTgt spid="12"/>
                                        </p:tgtEl>
                                      </p:cBhvr>
                                    </p:animEffect>
                                  </p:childTnLst>
                                </p:cTn>
                              </p:par>
                            </p:childTnLst>
                          </p:cTn>
                        </p:par>
                        <p:par>
                          <p:cTn id="24" fill="hold" nodeType="afterGroup">
                            <p:stCondLst>
                              <p:cond delay="5000"/>
                            </p:stCondLst>
                            <p:childTnLst>
                              <p:par>
                                <p:cTn id="25" presetID="22" presetClass="entr" presetSubtype="1"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1000"/>
                                        <p:tgtEl>
                                          <p:spTgt spid="14"/>
                                        </p:tgtEl>
                                      </p:cBhvr>
                                    </p:animEffect>
                                  </p:childTnLst>
                                </p:cTn>
                              </p:par>
                            </p:childTnLst>
                          </p:cTn>
                        </p:par>
                        <p:par>
                          <p:cTn id="28" fill="hold" nodeType="afterGroup">
                            <p:stCondLst>
                              <p:cond delay="6000"/>
                            </p:stCondLst>
                            <p:childTnLst>
                              <p:par>
                                <p:cTn id="29" presetID="22" presetClass="entr" presetSubtype="2" fill="hold" nodeType="afterEffect">
                                  <p:stCondLst>
                                    <p:cond delay="0"/>
                                  </p:stCondLst>
                                  <p:childTnLst>
                                    <p:set>
                                      <p:cBhvr>
                                        <p:cTn id="30" dur="1" fill="hold">
                                          <p:stCondLst>
                                            <p:cond delay="0"/>
                                          </p:stCondLst>
                                        </p:cTn>
                                        <p:tgtEl>
                                          <p:spTgt spid="260113"/>
                                        </p:tgtEl>
                                        <p:attrNameLst>
                                          <p:attrName>style.visibility</p:attrName>
                                        </p:attrNameLst>
                                      </p:cBhvr>
                                      <p:to>
                                        <p:strVal val="visible"/>
                                      </p:to>
                                    </p:set>
                                    <p:animEffect transition="in" filter="wipe(right)">
                                      <p:cBhvr>
                                        <p:cTn id="31" dur="1000"/>
                                        <p:tgtEl>
                                          <p:spTgt spid="260113"/>
                                        </p:tgtEl>
                                      </p:cBhvr>
                                    </p:animEffect>
                                  </p:childTnLst>
                                </p:cTn>
                              </p:par>
                            </p:childTnLst>
                          </p:cTn>
                        </p:par>
                        <p:par>
                          <p:cTn id="32" fill="hold" nodeType="afterGroup">
                            <p:stCondLst>
                              <p:cond delay="7000"/>
                            </p:stCondLst>
                            <p:childTnLst>
                              <p:par>
                                <p:cTn id="33" presetID="22" presetClass="entr" presetSubtype="8" fill="hold" grpId="0" nodeType="afterEffect">
                                  <p:stCondLst>
                                    <p:cond delay="0"/>
                                  </p:stCondLst>
                                  <p:childTnLst>
                                    <p:set>
                                      <p:cBhvr>
                                        <p:cTn id="34" dur="1" fill="hold">
                                          <p:stCondLst>
                                            <p:cond delay="0"/>
                                          </p:stCondLst>
                                        </p:cTn>
                                        <p:tgtEl>
                                          <p:spTgt spid="260114"/>
                                        </p:tgtEl>
                                        <p:attrNameLst>
                                          <p:attrName>style.visibility</p:attrName>
                                        </p:attrNameLst>
                                      </p:cBhvr>
                                      <p:to>
                                        <p:strVal val="visible"/>
                                      </p:to>
                                    </p:set>
                                    <p:animEffect transition="in" filter="wipe(left)">
                                      <p:cBhvr>
                                        <p:cTn id="35" dur="1000"/>
                                        <p:tgtEl>
                                          <p:spTgt spid="260114"/>
                                        </p:tgtEl>
                                      </p:cBhvr>
                                    </p:animEffect>
                                  </p:childTnLst>
                                </p:cTn>
                              </p:par>
                            </p:childTnLst>
                          </p:cTn>
                        </p:par>
                        <p:par>
                          <p:cTn id="36" fill="hold" nodeType="afterGroup">
                            <p:stCondLst>
                              <p:cond delay="8000"/>
                            </p:stCondLst>
                            <p:childTnLst>
                              <p:par>
                                <p:cTn id="37" presetID="22" presetClass="entr" presetSubtype="2" fill="hold"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right)">
                                      <p:cBhvr>
                                        <p:cTn id="39" dur="1000"/>
                                        <p:tgtEl>
                                          <p:spTgt spid="10"/>
                                        </p:tgtEl>
                                      </p:cBhvr>
                                    </p:animEffect>
                                  </p:childTnLst>
                                </p:cTn>
                              </p:par>
                            </p:childTnLst>
                          </p:cTn>
                        </p:par>
                        <p:par>
                          <p:cTn id="40" fill="hold" nodeType="afterGroup">
                            <p:stCondLst>
                              <p:cond delay="9000"/>
                            </p:stCondLst>
                            <p:childTnLst>
                              <p:par>
                                <p:cTn id="41" presetID="22" presetClass="entr" presetSubtype="1" fill="hold"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up)">
                                      <p:cBhvr>
                                        <p:cTn id="43" dur="1000"/>
                                        <p:tgtEl>
                                          <p:spTgt spid="9"/>
                                        </p:tgtEl>
                                      </p:cBhvr>
                                    </p:animEffect>
                                  </p:childTnLst>
                                </p:cTn>
                              </p:par>
                            </p:childTnLst>
                          </p:cTn>
                        </p:par>
                        <p:par>
                          <p:cTn id="44" fill="hold" nodeType="afterGroup">
                            <p:stCondLst>
                              <p:cond delay="10000"/>
                            </p:stCondLst>
                            <p:childTnLst>
                              <p:par>
                                <p:cTn id="45" presetID="22" presetClass="entr" presetSubtype="8" fill="hold" grpId="0" nodeType="afterEffect">
                                  <p:stCondLst>
                                    <p:cond delay="0"/>
                                  </p:stCondLst>
                                  <p:childTnLst>
                                    <p:set>
                                      <p:cBhvr>
                                        <p:cTn id="46" dur="1" fill="hold">
                                          <p:stCondLst>
                                            <p:cond delay="0"/>
                                          </p:stCondLst>
                                        </p:cTn>
                                        <p:tgtEl>
                                          <p:spTgt spid="260116"/>
                                        </p:tgtEl>
                                        <p:attrNameLst>
                                          <p:attrName>style.visibility</p:attrName>
                                        </p:attrNameLst>
                                      </p:cBhvr>
                                      <p:to>
                                        <p:strVal val="visible"/>
                                      </p:to>
                                    </p:set>
                                    <p:animEffect transition="in" filter="wipe(left)">
                                      <p:cBhvr>
                                        <p:cTn id="47" dur="1000"/>
                                        <p:tgtEl>
                                          <p:spTgt spid="260116"/>
                                        </p:tgtEl>
                                      </p:cBhvr>
                                    </p:animEffect>
                                  </p:childTnLst>
                                </p:cTn>
                              </p:par>
                            </p:childTnLst>
                          </p:cTn>
                        </p:par>
                        <p:par>
                          <p:cTn id="48" fill="hold" nodeType="afterGroup">
                            <p:stCondLst>
                              <p:cond delay="11000"/>
                            </p:stCondLst>
                            <p:childTnLst>
                              <p:par>
                                <p:cTn id="49" presetID="22" presetClass="entr" presetSubtype="2" fill="hold" nodeType="after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right)">
                                      <p:cBhvr>
                                        <p:cTn id="51" dur="1000"/>
                                        <p:tgtEl>
                                          <p:spTgt spid="6"/>
                                        </p:tgtEl>
                                      </p:cBhvr>
                                    </p:animEffect>
                                  </p:childTnLst>
                                </p:cTn>
                              </p:par>
                            </p:childTnLst>
                          </p:cTn>
                        </p:par>
                        <p:par>
                          <p:cTn id="52" fill="hold" nodeType="afterGroup">
                            <p:stCondLst>
                              <p:cond delay="12000"/>
                            </p:stCondLst>
                            <p:childTnLst>
                              <p:par>
                                <p:cTn id="53" presetID="18" presetClass="entr" presetSubtype="12" fill="hold" nodeType="after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strips(downLeft)">
                                      <p:cBhvr>
                                        <p:cTn id="55" dur="1000"/>
                                        <p:tgtEl>
                                          <p:spTgt spid="8"/>
                                        </p:tgtEl>
                                      </p:cBhvr>
                                    </p:animEffect>
                                  </p:childTnLst>
                                </p:cTn>
                              </p:par>
                            </p:childTnLst>
                          </p:cTn>
                        </p:par>
                        <p:par>
                          <p:cTn id="56" fill="hold" nodeType="afterGroup">
                            <p:stCondLst>
                              <p:cond delay="13000"/>
                            </p:stCondLst>
                            <p:childTnLst>
                              <p:par>
                                <p:cTn id="57" presetID="18" presetClass="entr" presetSubtype="9" fill="hold" nodeType="after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strips(upLeft)">
                                      <p:cBhvr>
                                        <p:cTn id="59" dur="1000"/>
                                        <p:tgtEl>
                                          <p:spTgt spid="4"/>
                                        </p:tgtEl>
                                      </p:cBhvr>
                                    </p:animEffect>
                                  </p:childTnLst>
                                </p:cTn>
                              </p:par>
                            </p:childTnLst>
                          </p:cTn>
                        </p:par>
                        <p:par>
                          <p:cTn id="60" fill="hold" nodeType="afterGroup">
                            <p:stCondLst>
                              <p:cond delay="14000"/>
                            </p:stCondLst>
                            <p:childTnLst>
                              <p:par>
                                <p:cTn id="61" presetID="18" presetClass="entr" presetSubtype="3" fill="hold" nodeType="after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strips(upRight)">
                                      <p:cBhvr>
                                        <p:cTn id="63" dur="1000"/>
                                        <p:tgtEl>
                                          <p:spTgt spid="5"/>
                                        </p:tgtEl>
                                      </p:cBhvr>
                                    </p:animEffect>
                                  </p:childTnLst>
                                </p:cTn>
                              </p:par>
                            </p:childTnLst>
                          </p:cTn>
                        </p:par>
                        <p:par>
                          <p:cTn id="64" fill="hold" nodeType="afterGroup">
                            <p:stCondLst>
                              <p:cond delay="15000"/>
                            </p:stCondLst>
                            <p:childTnLst>
                              <p:par>
                                <p:cTn id="65" presetID="22" presetClass="entr" presetSubtype="8" fill="hold" grpId="0" nodeType="afterEffect">
                                  <p:stCondLst>
                                    <p:cond delay="0"/>
                                  </p:stCondLst>
                                  <p:childTnLst>
                                    <p:set>
                                      <p:cBhvr>
                                        <p:cTn id="66" dur="1" fill="hold">
                                          <p:stCondLst>
                                            <p:cond delay="0"/>
                                          </p:stCondLst>
                                        </p:cTn>
                                        <p:tgtEl>
                                          <p:spTgt spid="260115"/>
                                        </p:tgtEl>
                                        <p:attrNameLst>
                                          <p:attrName>style.visibility</p:attrName>
                                        </p:attrNameLst>
                                      </p:cBhvr>
                                      <p:to>
                                        <p:strVal val="visible"/>
                                      </p:to>
                                    </p:set>
                                    <p:animEffect transition="in" filter="wipe(left)">
                                      <p:cBhvr>
                                        <p:cTn id="67" dur="1000"/>
                                        <p:tgtEl>
                                          <p:spTgt spid="260115"/>
                                        </p:tgtEl>
                                      </p:cBhvr>
                                    </p:animEffect>
                                  </p:childTnLst>
                                </p:cTn>
                              </p:par>
                            </p:childTnLst>
                          </p:cTn>
                        </p:par>
                        <p:par>
                          <p:cTn id="68" fill="hold" nodeType="afterGroup">
                            <p:stCondLst>
                              <p:cond delay="16000"/>
                            </p:stCondLst>
                            <p:childTnLst>
                              <p:par>
                                <p:cTn id="69" presetID="22" presetClass="entr" presetSubtype="4" fill="hold" nodeType="afterEffect">
                                  <p:stCondLst>
                                    <p:cond delay="0"/>
                                  </p:stCondLst>
                                  <p:childTnLst>
                                    <p:set>
                                      <p:cBhvr>
                                        <p:cTn id="70" dur="1" fill="hold">
                                          <p:stCondLst>
                                            <p:cond delay="0"/>
                                          </p:stCondLst>
                                        </p:cTn>
                                        <p:tgtEl>
                                          <p:spTgt spid="260134"/>
                                        </p:tgtEl>
                                        <p:attrNameLst>
                                          <p:attrName>style.visibility</p:attrName>
                                        </p:attrNameLst>
                                      </p:cBhvr>
                                      <p:to>
                                        <p:strVal val="visible"/>
                                      </p:to>
                                    </p:set>
                                    <p:animEffect transition="in" filter="wipe(down)">
                                      <p:cBhvr>
                                        <p:cTn id="71" dur="1000"/>
                                        <p:tgtEl>
                                          <p:spTgt spid="260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14" grpId="0" autoUpdateAnimBg="0"/>
      <p:bldP spid="260115" grpId="0" autoUpdateAnimBg="0"/>
      <p:bldP spid="26011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E7DEFA-EE76-437E-9EE7-AF2CBFFD1489}"/>
              </a:ext>
            </a:extLst>
          </p:cNvPr>
          <p:cNvSpPr>
            <a:spLocks noGrp="1"/>
          </p:cNvSpPr>
          <p:nvPr>
            <p:ph type="title"/>
          </p:nvPr>
        </p:nvSpPr>
        <p:spPr/>
        <p:txBody>
          <a:bodyPr/>
          <a:lstStyle/>
          <a:p>
            <a:endParaRPr lang="en-GB"/>
          </a:p>
        </p:txBody>
      </p:sp>
      <p:pic>
        <p:nvPicPr>
          <p:cNvPr id="3" name="Picture 2">
            <a:extLst>
              <a:ext uri="{FF2B5EF4-FFF2-40B4-BE49-F238E27FC236}">
                <a16:creationId xmlns:a16="http://schemas.microsoft.com/office/drawing/2014/main" id="{DD436909-6EA9-44EF-9606-2C1C4B6B6EC1}"/>
              </a:ext>
            </a:extLst>
          </p:cNvPr>
          <p:cNvPicPr>
            <a:picLocks noChangeAspect="1"/>
          </p:cNvPicPr>
          <p:nvPr/>
        </p:nvPicPr>
        <p:blipFill rotWithShape="1">
          <a:blip r:embed="rId2"/>
          <a:srcRect l="25987" t="29459" r="37788" b="32741"/>
          <a:stretch/>
        </p:blipFill>
        <p:spPr>
          <a:xfrm>
            <a:off x="419539" y="1628800"/>
            <a:ext cx="8256917" cy="4846452"/>
          </a:xfrm>
          <a:prstGeom prst="rect">
            <a:avLst/>
          </a:prstGeom>
        </p:spPr>
      </p:pic>
    </p:spTree>
    <p:extLst>
      <p:ext uri="{BB962C8B-B14F-4D97-AF65-F5344CB8AC3E}">
        <p14:creationId xmlns:p14="http://schemas.microsoft.com/office/powerpoint/2010/main" val="41969903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F756D2-E26F-4F27-87F1-558A44F7087B}"/>
              </a:ext>
            </a:extLst>
          </p:cNvPr>
          <p:cNvSpPr>
            <a:spLocks noGrp="1"/>
          </p:cNvSpPr>
          <p:nvPr>
            <p:ph type="title"/>
          </p:nvPr>
        </p:nvSpPr>
        <p:spPr/>
        <p:txBody>
          <a:bodyPr/>
          <a:lstStyle/>
          <a:p>
            <a:endParaRPr lang="en-GB"/>
          </a:p>
        </p:txBody>
      </p:sp>
      <p:sp>
        <p:nvSpPr>
          <p:cNvPr id="3" name="Rectangle 2">
            <a:extLst>
              <a:ext uri="{FF2B5EF4-FFF2-40B4-BE49-F238E27FC236}">
                <a16:creationId xmlns:a16="http://schemas.microsoft.com/office/drawing/2014/main" id="{C443912D-8BED-4E3A-85AB-C9F275E021A2}"/>
              </a:ext>
            </a:extLst>
          </p:cNvPr>
          <p:cNvSpPr/>
          <p:nvPr/>
        </p:nvSpPr>
        <p:spPr>
          <a:xfrm>
            <a:off x="-108520" y="-26886368"/>
            <a:ext cx="9073008" cy="3785652"/>
          </a:xfrm>
          <a:prstGeom prst="rect">
            <a:avLst/>
          </a:prstGeom>
        </p:spPr>
        <p:txBody>
          <a:bodyPr wrap="square">
            <a:spAutoFit/>
          </a:bodyPr>
          <a:lstStyle/>
          <a:p>
            <a:r>
              <a:rPr lang="sr-Latn-RS" dirty="0"/>
              <a:t>Pet razloga za rast duga SAD </a:t>
            </a:r>
          </a:p>
          <a:p>
            <a:r>
              <a:rPr lang="sr-Latn-RS" dirty="0"/>
              <a:t>Dug je akumulacija saveznog budžetskog deficita</a:t>
            </a:r>
          </a:p>
          <a:p>
            <a:endParaRPr lang="en-GB" dirty="0"/>
          </a:p>
          <a:p>
            <a:r>
              <a:rPr lang="en-GB" dirty="0"/>
              <a:t>1. </a:t>
            </a:r>
            <a:r>
              <a:rPr lang="en-GB" dirty="0" err="1"/>
              <a:t>Svaki</a:t>
            </a:r>
            <a:r>
              <a:rPr lang="en-GB" dirty="0"/>
              <a:t> </a:t>
            </a:r>
            <a:r>
              <a:rPr lang="en-GB" dirty="0" err="1"/>
              <a:t>novi</a:t>
            </a:r>
            <a:r>
              <a:rPr lang="en-GB" dirty="0"/>
              <a:t> pad stope </a:t>
            </a:r>
            <a:r>
              <a:rPr lang="en-GB" dirty="0" err="1"/>
              <a:t>oporezivanja</a:t>
            </a:r>
            <a:r>
              <a:rPr lang="en-GB" dirty="0"/>
              <a:t> </a:t>
            </a:r>
            <a:r>
              <a:rPr lang="en-GB" dirty="0" err="1"/>
              <a:t>uve</a:t>
            </a:r>
            <a:r>
              <a:rPr lang="sr-Latn-RS" dirty="0"/>
              <a:t>ćava deficit, pa i dug</a:t>
            </a:r>
            <a:endParaRPr lang="en-GB" dirty="0"/>
          </a:p>
          <a:p>
            <a:r>
              <a:rPr lang="sr-Latn-RS" dirty="0"/>
              <a:t>2. Svaki predsednik pozajmluje od </a:t>
            </a:r>
            <a:r>
              <a:rPr lang="en-GB" dirty="0">
                <a:hlinkClick r:id="rId2"/>
              </a:rPr>
              <a:t>Social Security Trust Fund</a:t>
            </a:r>
            <a:r>
              <a:rPr lang="en-GB" dirty="0"/>
              <a:t>. </a:t>
            </a:r>
            <a:endParaRPr lang="sr-Latn-RS" dirty="0"/>
          </a:p>
          <a:p>
            <a:r>
              <a:rPr lang="sr-Latn-RS" dirty="0"/>
              <a:t>3. Kina, Japan, itd kupuju američke obveznice i depresiraju valutu</a:t>
            </a:r>
          </a:p>
          <a:p>
            <a:r>
              <a:rPr lang="sr-Latn-RS" dirty="0"/>
              <a:t>4. SAD drži niske kamatne stope. Zašto</a:t>
            </a:r>
            <a:r>
              <a:rPr lang="en-GB" dirty="0"/>
              <a:t>? </a:t>
            </a:r>
            <a:r>
              <a:rPr lang="sr-Latn-RS" dirty="0"/>
              <a:t>Kupci su sigurni da će im se novac vratiti. </a:t>
            </a:r>
            <a:r>
              <a:rPr lang="en-GB" dirty="0"/>
              <a:t> </a:t>
            </a:r>
            <a:r>
              <a:rPr lang="en-GB" dirty="0">
                <a:hlinkClick r:id="rId3"/>
              </a:rPr>
              <a:t>Treasury bonds</a:t>
            </a:r>
            <a:r>
              <a:rPr lang="en-GB" dirty="0"/>
              <a:t> </a:t>
            </a:r>
            <a:r>
              <a:rPr lang="sr-Latn-RS" dirty="0"/>
              <a:t>su sigurna luka, porasli sa </a:t>
            </a:r>
            <a:r>
              <a:rPr lang="en-GB" dirty="0"/>
              <a:t>13</a:t>
            </a:r>
            <a:r>
              <a:rPr lang="sr-Latn-RS" dirty="0"/>
              <a:t>% u </a:t>
            </a:r>
            <a:r>
              <a:rPr lang="en-GB" dirty="0"/>
              <a:t>1988 </a:t>
            </a:r>
            <a:r>
              <a:rPr lang="sr-Latn-RS" dirty="0"/>
              <a:t>na </a:t>
            </a:r>
            <a:r>
              <a:rPr lang="en-GB" dirty="0"/>
              <a:t>31</a:t>
            </a:r>
            <a:r>
              <a:rPr lang="sr-Latn-RS" dirty="0"/>
              <a:t>%</a:t>
            </a:r>
            <a:r>
              <a:rPr lang="en-GB" dirty="0"/>
              <a:t> percent in 2011. </a:t>
            </a:r>
          </a:p>
          <a:p>
            <a:r>
              <a:rPr lang="en-GB" dirty="0"/>
              <a:t>Fifth, Congress raises the </a:t>
            </a:r>
            <a:r>
              <a:rPr lang="en-GB" dirty="0">
                <a:hlinkClick r:id="rId4"/>
              </a:rPr>
              <a:t>debt ceiling</a:t>
            </a:r>
            <a:r>
              <a:rPr lang="en-GB" dirty="0"/>
              <a:t>..</a:t>
            </a:r>
          </a:p>
        </p:txBody>
      </p:sp>
      <p:pic>
        <p:nvPicPr>
          <p:cNvPr id="6" name="Picture 5">
            <a:extLst>
              <a:ext uri="{FF2B5EF4-FFF2-40B4-BE49-F238E27FC236}">
                <a16:creationId xmlns:a16="http://schemas.microsoft.com/office/drawing/2014/main" id="{EBA4C58B-67F1-4148-A448-DDF94C42C08E}"/>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bright="100000"/>
                    </a14:imgEffect>
                  </a14:imgLayer>
                </a14:imgProps>
              </a:ext>
            </a:extLst>
          </a:blip>
          <a:stretch>
            <a:fillRect/>
          </a:stretch>
        </p:blipFill>
        <p:spPr>
          <a:xfrm>
            <a:off x="0" y="1476910"/>
            <a:ext cx="9144000" cy="3904180"/>
          </a:xfrm>
          <a:prstGeom prst="rect">
            <a:avLst/>
          </a:prstGeom>
        </p:spPr>
      </p:pic>
    </p:spTree>
    <p:extLst>
      <p:ext uri="{BB962C8B-B14F-4D97-AF65-F5344CB8AC3E}">
        <p14:creationId xmlns:p14="http://schemas.microsoft.com/office/powerpoint/2010/main" val="15990011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4A3A04E1-99FE-420A-81B2-01ECA56DEBD4}"/>
              </a:ext>
            </a:extLst>
          </p:cNvPr>
          <p:cNvSpPr>
            <a:spLocks noGrp="1" noChangeArrowheads="1"/>
          </p:cNvSpPr>
          <p:nvPr>
            <p:ph type="title"/>
          </p:nvPr>
        </p:nvSpPr>
        <p:spPr/>
        <p:txBody>
          <a:bodyPr/>
          <a:lstStyle/>
          <a:p>
            <a:pPr eaLnBrk="1" hangingPunct="1"/>
            <a:endParaRPr lang="en-US" altLang="en-US"/>
          </a:p>
        </p:txBody>
      </p:sp>
      <p:sp>
        <p:nvSpPr>
          <p:cNvPr id="12291" name="Rectangle 4">
            <a:extLst>
              <a:ext uri="{FF2B5EF4-FFF2-40B4-BE49-F238E27FC236}">
                <a16:creationId xmlns:a16="http://schemas.microsoft.com/office/drawing/2014/main" id="{595F7CBD-5184-4110-B3C5-868A3F0ED457}"/>
              </a:ext>
            </a:extLst>
          </p:cNvPr>
          <p:cNvSpPr>
            <a:spLocks noChangeArrowheads="1"/>
          </p:cNvSpPr>
          <p:nvPr/>
        </p:nvSpPr>
        <p:spPr bwMode="auto">
          <a:xfrm>
            <a:off x="684213" y="1922463"/>
            <a:ext cx="80645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sz="3200" dirty="0">
              <a:solidFill>
                <a:schemeClr val="bg1"/>
              </a:solidFill>
            </a:endParaRPr>
          </a:p>
          <a:p>
            <a:pPr eaLnBrk="1" hangingPunct="1"/>
            <a:r>
              <a:rPr lang="en-US" altLang="en-US" sz="3200" dirty="0" err="1">
                <a:solidFill>
                  <a:schemeClr val="bg1"/>
                </a:solidFill>
              </a:rPr>
              <a:t>Bilans</a:t>
            </a:r>
            <a:r>
              <a:rPr lang="en-US" altLang="en-US" sz="3200" dirty="0">
                <a:solidFill>
                  <a:schemeClr val="bg1"/>
                </a:solidFill>
              </a:rPr>
              <a:t> </a:t>
            </a:r>
            <a:r>
              <a:rPr lang="en-US" altLang="en-US" sz="3200" dirty="0" err="1">
                <a:solidFill>
                  <a:schemeClr val="bg1"/>
                </a:solidFill>
              </a:rPr>
              <a:t>nacije</a:t>
            </a:r>
            <a:r>
              <a:rPr lang="en-US" altLang="en-US" sz="3200" dirty="0">
                <a:solidFill>
                  <a:schemeClr val="bg1"/>
                </a:solidFill>
              </a:rPr>
              <a:t> </a:t>
            </a:r>
            <a:r>
              <a:rPr lang="en-US" altLang="en-US" sz="3200" dirty="0" err="1">
                <a:solidFill>
                  <a:schemeClr val="bg1"/>
                </a:solidFill>
              </a:rPr>
              <a:t>takođe</a:t>
            </a:r>
            <a:r>
              <a:rPr lang="en-US" altLang="en-US" sz="3200" dirty="0">
                <a:solidFill>
                  <a:schemeClr val="bg1"/>
                </a:solidFill>
              </a:rPr>
              <a:t> se </a:t>
            </a:r>
            <a:r>
              <a:rPr lang="en-US" altLang="en-US" sz="3200" dirty="0" err="1">
                <a:solidFill>
                  <a:schemeClr val="bg1"/>
                </a:solidFill>
              </a:rPr>
              <a:t>može</a:t>
            </a:r>
            <a:r>
              <a:rPr lang="en-US" altLang="en-US" sz="3200" dirty="0">
                <a:solidFill>
                  <a:schemeClr val="bg1"/>
                </a:solidFill>
              </a:rPr>
              <a:t> </a:t>
            </a:r>
            <a:r>
              <a:rPr lang="en-US" altLang="en-US" sz="3200" dirty="0" err="1">
                <a:solidFill>
                  <a:schemeClr val="bg1"/>
                </a:solidFill>
              </a:rPr>
              <a:t>dekomponovati</a:t>
            </a:r>
            <a:r>
              <a:rPr lang="en-US" altLang="en-US" sz="3200" dirty="0">
                <a:solidFill>
                  <a:schemeClr val="bg1"/>
                </a:solidFill>
              </a:rPr>
              <a:t> </a:t>
            </a:r>
            <a:r>
              <a:rPr lang="en-US" altLang="en-US" sz="3200" dirty="0" err="1">
                <a:solidFill>
                  <a:schemeClr val="bg1"/>
                </a:solidFill>
              </a:rPr>
              <a:t>na</a:t>
            </a:r>
            <a:endParaRPr lang="en-US" altLang="en-US" sz="3200" dirty="0">
              <a:solidFill>
                <a:schemeClr val="bg1"/>
              </a:solidFill>
            </a:endParaRPr>
          </a:p>
          <a:p>
            <a:pPr eaLnBrk="1" hangingPunct="1"/>
            <a:r>
              <a:rPr lang="en-US" altLang="en-US" sz="3200" dirty="0" err="1">
                <a:solidFill>
                  <a:schemeClr val="bg1"/>
                </a:solidFill>
              </a:rPr>
              <a:t>primarni</a:t>
            </a:r>
            <a:r>
              <a:rPr lang="en-US" altLang="en-US" sz="3200" dirty="0">
                <a:solidFill>
                  <a:schemeClr val="bg1"/>
                </a:solidFill>
              </a:rPr>
              <a:t> </a:t>
            </a:r>
            <a:r>
              <a:rPr lang="en-US" altLang="en-US" sz="3200" dirty="0" err="1">
                <a:solidFill>
                  <a:schemeClr val="bg1"/>
                </a:solidFill>
              </a:rPr>
              <a:t>tekući</a:t>
            </a:r>
            <a:r>
              <a:rPr lang="en-US" altLang="en-US" sz="3200" dirty="0">
                <a:solidFill>
                  <a:schemeClr val="bg1"/>
                </a:solidFill>
              </a:rPr>
              <a:t> </a:t>
            </a:r>
            <a:r>
              <a:rPr lang="en-US" altLang="en-US" sz="3200" dirty="0" err="1">
                <a:solidFill>
                  <a:schemeClr val="bg1"/>
                </a:solidFill>
              </a:rPr>
              <a:t>bilans</a:t>
            </a:r>
            <a:r>
              <a:rPr lang="en-US" altLang="en-US" sz="3200" dirty="0">
                <a:solidFill>
                  <a:schemeClr val="bg1"/>
                </a:solidFill>
              </a:rPr>
              <a:t> (PTB) </a:t>
            </a:r>
            <a:r>
              <a:rPr lang="en-US" altLang="en-US" sz="3200" dirty="0" err="1">
                <a:solidFill>
                  <a:schemeClr val="bg1"/>
                </a:solidFill>
              </a:rPr>
              <a:t>i</a:t>
            </a:r>
            <a:r>
              <a:rPr lang="en-US" altLang="en-US" sz="3200" dirty="0">
                <a:solidFill>
                  <a:schemeClr val="bg1"/>
                </a:solidFill>
              </a:rPr>
              <a:t> </a:t>
            </a:r>
            <a:r>
              <a:rPr lang="en-US" altLang="en-US" sz="3200" dirty="0" err="1">
                <a:solidFill>
                  <a:schemeClr val="bg1"/>
                </a:solidFill>
              </a:rPr>
              <a:t>neto</a:t>
            </a:r>
            <a:r>
              <a:rPr lang="en-US" altLang="en-US" sz="3200" dirty="0">
                <a:solidFill>
                  <a:schemeClr val="bg1"/>
                </a:solidFill>
              </a:rPr>
              <a:t> </a:t>
            </a:r>
            <a:r>
              <a:rPr lang="en-US" altLang="en-US" sz="3200" dirty="0" err="1">
                <a:solidFill>
                  <a:schemeClr val="bg1"/>
                </a:solidFill>
              </a:rPr>
              <a:t>eksterni</a:t>
            </a:r>
            <a:r>
              <a:rPr lang="en-US" altLang="en-US" sz="3200" dirty="0">
                <a:solidFill>
                  <a:schemeClr val="bg1"/>
                </a:solidFill>
              </a:rPr>
              <a:t> </a:t>
            </a:r>
            <a:r>
              <a:rPr lang="en-US" altLang="en-US" sz="3200" dirty="0" err="1">
                <a:solidFill>
                  <a:schemeClr val="bg1"/>
                </a:solidFill>
              </a:rPr>
              <a:t>dohodak</a:t>
            </a:r>
            <a:r>
              <a:rPr lang="en-US" altLang="en-US" sz="3200" dirty="0">
                <a:solidFill>
                  <a:schemeClr val="bg1"/>
                </a:solidFill>
              </a:rPr>
              <a:t> od </a:t>
            </a:r>
            <a:r>
              <a:rPr lang="en-US" altLang="en-US" sz="3200" dirty="0" err="1">
                <a:solidFill>
                  <a:schemeClr val="bg1"/>
                </a:solidFill>
              </a:rPr>
              <a:t>investicija</a:t>
            </a:r>
            <a:r>
              <a:rPr lang="en-US" altLang="en-US" sz="3200" dirty="0">
                <a:solidFill>
                  <a:schemeClr val="bg1"/>
                </a:solidFill>
              </a:rPr>
              <a:t> (</a:t>
            </a:r>
            <a:r>
              <a:rPr lang="en-US" altLang="en-US" sz="3200" i="1" dirty="0" err="1">
                <a:solidFill>
                  <a:schemeClr val="bg1"/>
                </a:solidFill>
              </a:rPr>
              <a:t>rF</a:t>
            </a:r>
            <a:r>
              <a:rPr lang="en-US" altLang="en-US" sz="3200" dirty="0">
                <a:solidFill>
                  <a:schemeClr val="bg1"/>
                </a:solidFill>
              </a:rPr>
              <a:t>):</a:t>
            </a:r>
          </a:p>
          <a:p>
            <a:pPr eaLnBrk="1" hangingPunct="1"/>
            <a:endParaRPr lang="en-US" altLang="en-US" sz="3200" dirty="0">
              <a:solidFill>
                <a:schemeClr val="bg1"/>
              </a:solidFill>
            </a:endParaRPr>
          </a:p>
          <a:p>
            <a:pPr eaLnBrk="1" hangingPunct="1"/>
            <a:r>
              <a:rPr lang="en-US" altLang="en-US" sz="3200" i="1" dirty="0">
                <a:solidFill>
                  <a:schemeClr val="bg1"/>
                </a:solidFill>
              </a:rPr>
              <a:t>TB </a:t>
            </a:r>
            <a:r>
              <a:rPr lang="en-US" altLang="en-US" sz="3200" dirty="0">
                <a:solidFill>
                  <a:schemeClr val="bg1"/>
                </a:solidFill>
              </a:rPr>
              <a:t>= </a:t>
            </a:r>
            <a:r>
              <a:rPr lang="en-US" altLang="en-US" sz="3200" i="1" dirty="0">
                <a:solidFill>
                  <a:schemeClr val="bg1"/>
                </a:solidFill>
              </a:rPr>
              <a:t>PTB </a:t>
            </a:r>
            <a:r>
              <a:rPr lang="en-US" altLang="en-US" sz="3200" dirty="0">
                <a:solidFill>
                  <a:schemeClr val="bg1"/>
                </a:solidFill>
              </a:rPr>
              <a:t>+ </a:t>
            </a:r>
            <a:r>
              <a:rPr lang="en-US" altLang="en-US" sz="3200" i="1" dirty="0" err="1">
                <a:solidFill>
                  <a:schemeClr val="bg1"/>
                </a:solidFill>
              </a:rPr>
              <a:t>rF</a:t>
            </a:r>
            <a:r>
              <a:rPr lang="en-US" altLang="en-US" sz="3200" dirty="0">
                <a:solidFill>
                  <a:schemeClr val="bg1"/>
                </a:solidFill>
              </a:rPr>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E69F481-1998-49CF-9A77-C991F2B74B5B}"/>
              </a:ext>
            </a:extLst>
          </p:cNvPr>
          <p:cNvSpPr/>
          <p:nvPr/>
        </p:nvSpPr>
        <p:spPr>
          <a:xfrm>
            <a:off x="250825" y="836613"/>
            <a:ext cx="8281988" cy="4894262"/>
          </a:xfrm>
          <a:prstGeom prst="rect">
            <a:avLst/>
          </a:prstGeom>
        </p:spPr>
        <p:txBody>
          <a:bodyPr>
            <a:spAutoFit/>
          </a:bodyPr>
          <a:lstStyle/>
          <a:p>
            <a:pPr>
              <a:defRPr/>
            </a:pPr>
            <a:r>
              <a:rPr lang="en-US" dirty="0" err="1">
                <a:solidFill>
                  <a:schemeClr val="bg1">
                    <a:lumMod val="95000"/>
                  </a:schemeClr>
                </a:solidFill>
              </a:rPr>
              <a:t>Ako</a:t>
            </a:r>
            <a:r>
              <a:rPr lang="en-US" dirty="0">
                <a:solidFill>
                  <a:schemeClr val="bg1">
                    <a:lumMod val="95000"/>
                  </a:schemeClr>
                </a:solidFill>
              </a:rPr>
              <a:t> </a:t>
            </a:r>
            <a:r>
              <a:rPr lang="en-US" dirty="0" err="1">
                <a:solidFill>
                  <a:schemeClr val="bg1">
                    <a:lumMod val="95000"/>
                  </a:schemeClr>
                </a:solidFill>
              </a:rPr>
              <a:t>svi</a:t>
            </a:r>
            <a:r>
              <a:rPr lang="en-US" dirty="0">
                <a:solidFill>
                  <a:schemeClr val="bg1">
                    <a:lumMod val="95000"/>
                  </a:schemeClr>
                </a:solidFill>
              </a:rPr>
              <a:t> </a:t>
            </a:r>
            <a:r>
              <a:rPr lang="en-US" dirty="0" err="1">
                <a:solidFill>
                  <a:schemeClr val="bg1">
                    <a:lumMod val="95000"/>
                  </a:schemeClr>
                </a:solidFill>
              </a:rPr>
              <a:t>preferiraju</a:t>
            </a:r>
            <a:r>
              <a:rPr lang="en-US" dirty="0">
                <a:solidFill>
                  <a:schemeClr val="bg1">
                    <a:lumMod val="95000"/>
                  </a:schemeClr>
                </a:solidFill>
              </a:rPr>
              <a:t> </a:t>
            </a:r>
            <a:r>
              <a:rPr lang="en-US" dirty="0" err="1">
                <a:solidFill>
                  <a:schemeClr val="bg1">
                    <a:lumMod val="95000"/>
                  </a:schemeClr>
                </a:solidFill>
              </a:rPr>
              <a:t>danasnju</a:t>
            </a:r>
            <a:r>
              <a:rPr lang="en-US" dirty="0">
                <a:solidFill>
                  <a:schemeClr val="bg1">
                    <a:lumMod val="95000"/>
                  </a:schemeClr>
                </a:solidFill>
              </a:rPr>
              <a:t> u </a:t>
            </a:r>
            <a:r>
              <a:rPr lang="en-US" dirty="0" err="1">
                <a:solidFill>
                  <a:schemeClr val="bg1">
                    <a:lumMod val="95000"/>
                  </a:schemeClr>
                </a:solidFill>
              </a:rPr>
              <a:t>odnosu</a:t>
            </a:r>
            <a:r>
              <a:rPr lang="en-US" dirty="0">
                <a:solidFill>
                  <a:schemeClr val="bg1">
                    <a:lumMod val="95000"/>
                  </a:schemeClr>
                </a:solidFill>
              </a:rPr>
              <a:t> </a:t>
            </a:r>
            <a:r>
              <a:rPr lang="en-US" dirty="0" err="1">
                <a:solidFill>
                  <a:schemeClr val="bg1">
                    <a:lumMod val="95000"/>
                  </a:schemeClr>
                </a:solidFill>
              </a:rPr>
              <a:t>na</a:t>
            </a:r>
            <a:r>
              <a:rPr lang="en-US" dirty="0">
                <a:solidFill>
                  <a:schemeClr val="bg1">
                    <a:lumMod val="95000"/>
                  </a:schemeClr>
                </a:solidFill>
              </a:rPr>
              <a:t> </a:t>
            </a:r>
            <a:r>
              <a:rPr lang="en-US" dirty="0" err="1">
                <a:solidFill>
                  <a:schemeClr val="bg1">
                    <a:lumMod val="95000"/>
                  </a:schemeClr>
                </a:solidFill>
              </a:rPr>
              <a:t>sutrasnju</a:t>
            </a:r>
            <a:r>
              <a:rPr lang="en-US" dirty="0">
                <a:solidFill>
                  <a:schemeClr val="bg1">
                    <a:lumMod val="95000"/>
                  </a:schemeClr>
                </a:solidFill>
              </a:rPr>
              <a:t> </a:t>
            </a:r>
            <a:r>
              <a:rPr lang="en-US" dirty="0" err="1">
                <a:solidFill>
                  <a:schemeClr val="bg1">
                    <a:lumMod val="95000"/>
                  </a:schemeClr>
                </a:solidFill>
              </a:rPr>
              <a:t>potrosnju</a:t>
            </a:r>
            <a:r>
              <a:rPr lang="en-US" dirty="0">
                <a:solidFill>
                  <a:schemeClr val="bg1">
                    <a:lumMod val="95000"/>
                  </a:schemeClr>
                </a:solidFill>
              </a:rPr>
              <a:t>, </a:t>
            </a:r>
          </a:p>
          <a:p>
            <a:pPr>
              <a:defRPr/>
            </a:pPr>
            <a:r>
              <a:rPr lang="en-US" dirty="0">
                <a:solidFill>
                  <a:schemeClr val="bg1">
                    <a:lumMod val="95000"/>
                  </a:schemeClr>
                </a:solidFill>
              </a:rPr>
              <a:t>r je </a:t>
            </a:r>
            <a:endParaRPr lang="sr-Latn-RS" dirty="0">
              <a:solidFill>
                <a:schemeClr val="bg1">
                  <a:lumMod val="95000"/>
                </a:schemeClr>
              </a:solidFill>
            </a:endParaRPr>
          </a:p>
          <a:p>
            <a:pPr>
              <a:defRPr/>
            </a:pPr>
            <a:endParaRPr lang="sr-Latn-RS" dirty="0">
              <a:solidFill>
                <a:schemeClr val="bg1">
                  <a:lumMod val="95000"/>
                </a:schemeClr>
              </a:solidFill>
            </a:endParaRPr>
          </a:p>
          <a:p>
            <a:pPr marL="457200" indent="-457200">
              <a:buFontTx/>
              <a:buAutoNum type="alphaLcParenR"/>
              <a:defRPr/>
            </a:pPr>
            <a:r>
              <a:rPr lang="en-US" dirty="0" err="1">
                <a:solidFill>
                  <a:schemeClr val="bg1">
                    <a:lumMod val="95000"/>
                  </a:schemeClr>
                </a:solidFill>
              </a:rPr>
              <a:t>pozitivna</a:t>
            </a:r>
            <a:r>
              <a:rPr lang="en-US" dirty="0">
                <a:solidFill>
                  <a:schemeClr val="bg1">
                    <a:lumMod val="95000"/>
                  </a:schemeClr>
                </a:solidFill>
              </a:rPr>
              <a:t> </a:t>
            </a:r>
            <a:endParaRPr lang="sr-Latn-RS" dirty="0">
              <a:solidFill>
                <a:schemeClr val="bg1">
                  <a:lumMod val="95000"/>
                </a:schemeClr>
              </a:solidFill>
            </a:endParaRPr>
          </a:p>
          <a:p>
            <a:pPr marL="457200" indent="-457200">
              <a:buFontTx/>
              <a:buAutoNum type="alphaLcParenR"/>
              <a:defRPr/>
            </a:pPr>
            <a:r>
              <a:rPr lang="sr-Latn-RS" dirty="0">
                <a:solidFill>
                  <a:schemeClr val="bg1">
                    <a:lumMod val="95000"/>
                  </a:schemeClr>
                </a:solidFill>
              </a:rPr>
              <a:t>negativna</a:t>
            </a:r>
            <a:endParaRPr lang="en-US" dirty="0">
              <a:solidFill>
                <a:schemeClr val="bg1">
                  <a:lumMod val="95000"/>
                </a:schemeClr>
              </a:solidFill>
            </a:endParaRPr>
          </a:p>
          <a:p>
            <a:pPr>
              <a:defRPr/>
            </a:pPr>
            <a:endParaRPr lang="en-US" dirty="0">
              <a:solidFill>
                <a:schemeClr val="bg1">
                  <a:lumMod val="95000"/>
                </a:schemeClr>
              </a:solidFill>
            </a:endParaRPr>
          </a:p>
          <a:p>
            <a:pPr>
              <a:defRPr/>
            </a:pPr>
            <a:r>
              <a:rPr lang="en-US" dirty="0" err="1">
                <a:solidFill>
                  <a:schemeClr val="bg1">
                    <a:lumMod val="95000"/>
                  </a:schemeClr>
                </a:solidFill>
              </a:rPr>
              <a:t>ZASTO</a:t>
            </a:r>
            <a:r>
              <a:rPr lang="en-US" dirty="0">
                <a:solidFill>
                  <a:schemeClr val="bg1">
                    <a:lumMod val="95000"/>
                  </a:schemeClr>
                </a:solidFill>
              </a:rPr>
              <a:t> – </a:t>
            </a:r>
            <a:r>
              <a:rPr lang="en-US" dirty="0" err="1">
                <a:solidFill>
                  <a:schemeClr val="bg1">
                    <a:lumMod val="95000"/>
                  </a:schemeClr>
                </a:solidFill>
              </a:rPr>
              <a:t>zato</a:t>
            </a:r>
            <a:r>
              <a:rPr lang="en-US" dirty="0">
                <a:solidFill>
                  <a:schemeClr val="bg1">
                    <a:lumMod val="95000"/>
                  </a:schemeClr>
                </a:solidFill>
              </a:rPr>
              <a:t> </a:t>
            </a:r>
            <a:r>
              <a:rPr lang="en-US" dirty="0" err="1">
                <a:solidFill>
                  <a:schemeClr val="bg1">
                    <a:lumMod val="95000"/>
                  </a:schemeClr>
                </a:solidFill>
              </a:rPr>
              <a:t>sto</a:t>
            </a:r>
            <a:r>
              <a:rPr lang="en-US" dirty="0">
                <a:solidFill>
                  <a:schemeClr val="bg1">
                    <a:lumMod val="95000"/>
                  </a:schemeClr>
                </a:solidFill>
              </a:rPr>
              <a:t> </a:t>
            </a:r>
            <a:r>
              <a:rPr lang="en-US" dirty="0" err="1">
                <a:solidFill>
                  <a:schemeClr val="bg1">
                    <a:lumMod val="95000"/>
                  </a:schemeClr>
                </a:solidFill>
              </a:rPr>
              <a:t>ce</a:t>
            </a:r>
            <a:r>
              <a:rPr lang="en-US" dirty="0">
                <a:solidFill>
                  <a:schemeClr val="bg1">
                    <a:lumMod val="95000"/>
                  </a:schemeClr>
                </a:solidFill>
              </a:rPr>
              <a:t> </a:t>
            </a:r>
            <a:r>
              <a:rPr lang="en-US" dirty="0" err="1">
                <a:solidFill>
                  <a:schemeClr val="bg1">
                    <a:lumMod val="95000"/>
                  </a:schemeClr>
                </a:solidFill>
              </a:rPr>
              <a:t>onda</a:t>
            </a:r>
            <a:r>
              <a:rPr lang="en-US" dirty="0">
                <a:solidFill>
                  <a:schemeClr val="bg1">
                    <a:lumMod val="95000"/>
                  </a:schemeClr>
                </a:solidFill>
              </a:rPr>
              <a:t> </a:t>
            </a:r>
            <a:r>
              <a:rPr lang="en-US" dirty="0" err="1">
                <a:solidFill>
                  <a:schemeClr val="bg1">
                    <a:lumMod val="95000"/>
                  </a:schemeClr>
                </a:solidFill>
              </a:rPr>
              <a:t>domacinstva</a:t>
            </a:r>
            <a:r>
              <a:rPr lang="en-US" dirty="0">
                <a:solidFill>
                  <a:schemeClr val="bg1">
                    <a:lumMod val="95000"/>
                  </a:schemeClr>
                </a:solidFill>
              </a:rPr>
              <a:t> </a:t>
            </a:r>
            <a:r>
              <a:rPr lang="en-US" dirty="0" err="1">
                <a:solidFill>
                  <a:schemeClr val="bg1">
                    <a:lumMod val="95000"/>
                  </a:schemeClr>
                </a:solidFill>
              </a:rPr>
              <a:t>koja</a:t>
            </a:r>
            <a:r>
              <a:rPr lang="en-US" dirty="0">
                <a:solidFill>
                  <a:schemeClr val="bg1">
                    <a:lumMod val="95000"/>
                  </a:schemeClr>
                </a:solidFill>
              </a:rPr>
              <a:t> se </a:t>
            </a:r>
            <a:r>
              <a:rPr lang="en-US" dirty="0" err="1">
                <a:solidFill>
                  <a:schemeClr val="bg1">
                    <a:lumMod val="95000"/>
                  </a:schemeClr>
                </a:solidFill>
              </a:rPr>
              <a:t>odricu</a:t>
            </a:r>
            <a:r>
              <a:rPr lang="en-US" dirty="0">
                <a:solidFill>
                  <a:schemeClr val="bg1">
                    <a:lumMod val="95000"/>
                  </a:schemeClr>
                </a:solidFill>
              </a:rPr>
              <a:t> </a:t>
            </a:r>
            <a:r>
              <a:rPr lang="en-US" dirty="0" err="1">
                <a:solidFill>
                  <a:schemeClr val="bg1">
                    <a:lumMod val="95000"/>
                  </a:schemeClr>
                </a:solidFill>
              </a:rPr>
              <a:t>potrosnje</a:t>
            </a:r>
            <a:r>
              <a:rPr lang="en-US" dirty="0">
                <a:solidFill>
                  <a:schemeClr val="bg1">
                    <a:lumMod val="95000"/>
                  </a:schemeClr>
                </a:solidFill>
              </a:rPr>
              <a:t> </a:t>
            </a:r>
            <a:r>
              <a:rPr lang="en-US" dirty="0" err="1">
                <a:solidFill>
                  <a:schemeClr val="bg1">
                    <a:lumMod val="95000"/>
                  </a:schemeClr>
                </a:solidFill>
              </a:rPr>
              <a:t>i</a:t>
            </a:r>
            <a:r>
              <a:rPr lang="en-US" dirty="0">
                <a:solidFill>
                  <a:schemeClr val="bg1">
                    <a:lumMod val="95000"/>
                  </a:schemeClr>
                </a:solidFill>
              </a:rPr>
              <a:t> </a:t>
            </a:r>
            <a:r>
              <a:rPr lang="en-US" dirty="0" err="1">
                <a:solidFill>
                  <a:schemeClr val="bg1">
                    <a:lumMod val="95000"/>
                  </a:schemeClr>
                </a:solidFill>
              </a:rPr>
              <a:t>daju</a:t>
            </a:r>
            <a:r>
              <a:rPr lang="en-US" dirty="0">
                <a:solidFill>
                  <a:schemeClr val="bg1">
                    <a:lumMod val="95000"/>
                  </a:schemeClr>
                </a:solidFill>
              </a:rPr>
              <a:t> </a:t>
            </a:r>
            <a:r>
              <a:rPr lang="en-US" dirty="0" err="1">
                <a:solidFill>
                  <a:schemeClr val="bg1">
                    <a:lumMod val="95000"/>
                  </a:schemeClr>
                </a:solidFill>
              </a:rPr>
              <a:t>novac</a:t>
            </a:r>
            <a:r>
              <a:rPr lang="en-US" dirty="0">
                <a:solidFill>
                  <a:schemeClr val="bg1">
                    <a:lumMod val="95000"/>
                  </a:schemeClr>
                </a:solidFill>
              </a:rPr>
              <a:t> </a:t>
            </a:r>
            <a:r>
              <a:rPr lang="en-US" dirty="0" err="1">
                <a:solidFill>
                  <a:schemeClr val="bg1">
                    <a:lumMod val="95000"/>
                  </a:schemeClr>
                </a:solidFill>
              </a:rPr>
              <a:t>na</a:t>
            </a:r>
            <a:r>
              <a:rPr lang="en-US" dirty="0">
                <a:solidFill>
                  <a:schemeClr val="bg1">
                    <a:lumMod val="95000"/>
                  </a:schemeClr>
                </a:solidFill>
              </a:rPr>
              <a:t> </a:t>
            </a:r>
            <a:r>
              <a:rPr lang="en-US" dirty="0" err="1">
                <a:solidFill>
                  <a:schemeClr val="bg1">
                    <a:lumMod val="95000"/>
                  </a:schemeClr>
                </a:solidFill>
              </a:rPr>
              <a:t>stednju</a:t>
            </a:r>
            <a:r>
              <a:rPr lang="en-US" dirty="0">
                <a:solidFill>
                  <a:schemeClr val="bg1">
                    <a:lumMod val="95000"/>
                  </a:schemeClr>
                </a:solidFill>
              </a:rPr>
              <a:t> </a:t>
            </a:r>
            <a:r>
              <a:rPr lang="en-US" dirty="0" err="1">
                <a:solidFill>
                  <a:schemeClr val="bg1">
                    <a:lumMod val="95000"/>
                  </a:schemeClr>
                </a:solidFill>
              </a:rPr>
              <a:t>ili</a:t>
            </a:r>
            <a:r>
              <a:rPr lang="en-US" dirty="0">
                <a:solidFill>
                  <a:schemeClr val="bg1">
                    <a:lumMod val="95000"/>
                  </a:schemeClr>
                </a:solidFill>
              </a:rPr>
              <a:t> u </a:t>
            </a:r>
            <a:r>
              <a:rPr lang="en-US" dirty="0" err="1">
                <a:solidFill>
                  <a:schemeClr val="bg1">
                    <a:lumMod val="95000"/>
                  </a:schemeClr>
                </a:solidFill>
              </a:rPr>
              <a:t>zajam</a:t>
            </a:r>
            <a:r>
              <a:rPr lang="en-US" dirty="0">
                <a:solidFill>
                  <a:schemeClr val="bg1">
                    <a:lumMod val="95000"/>
                  </a:schemeClr>
                </a:solidFill>
              </a:rPr>
              <a:t> </a:t>
            </a:r>
          </a:p>
          <a:p>
            <a:pPr>
              <a:defRPr/>
            </a:pPr>
            <a:endParaRPr lang="en-US" dirty="0">
              <a:solidFill>
                <a:schemeClr val="bg1">
                  <a:lumMod val="95000"/>
                </a:schemeClr>
              </a:solidFill>
            </a:endParaRPr>
          </a:p>
          <a:p>
            <a:pPr>
              <a:defRPr/>
            </a:pPr>
            <a:r>
              <a:rPr lang="en-US" dirty="0" err="1">
                <a:solidFill>
                  <a:schemeClr val="bg1">
                    <a:lumMod val="95000"/>
                  </a:schemeClr>
                </a:solidFill>
              </a:rPr>
              <a:t>Traziti</a:t>
            </a:r>
            <a:r>
              <a:rPr lang="en-US" dirty="0">
                <a:solidFill>
                  <a:schemeClr val="bg1">
                    <a:lumMod val="95000"/>
                  </a:schemeClr>
                </a:solidFill>
              </a:rPr>
              <a:t> </a:t>
            </a:r>
            <a:r>
              <a:rPr lang="en-US" dirty="0" err="1">
                <a:solidFill>
                  <a:schemeClr val="bg1">
                    <a:lumMod val="95000"/>
                  </a:schemeClr>
                </a:solidFill>
              </a:rPr>
              <a:t>da</a:t>
            </a:r>
            <a:r>
              <a:rPr lang="en-US" dirty="0">
                <a:solidFill>
                  <a:schemeClr val="bg1">
                    <a:lumMod val="95000"/>
                  </a:schemeClr>
                </a:solidFill>
              </a:rPr>
              <a:t> </a:t>
            </a:r>
            <a:r>
              <a:rPr lang="en-US" dirty="0" err="1">
                <a:solidFill>
                  <a:schemeClr val="bg1">
                    <a:lumMod val="95000"/>
                  </a:schemeClr>
                </a:solidFill>
              </a:rPr>
              <a:t>budu</a:t>
            </a:r>
            <a:r>
              <a:rPr lang="en-US" dirty="0">
                <a:solidFill>
                  <a:schemeClr val="bg1">
                    <a:lumMod val="95000"/>
                  </a:schemeClr>
                </a:solidFill>
              </a:rPr>
              <a:t> </a:t>
            </a:r>
            <a:r>
              <a:rPr lang="en-US" dirty="0" err="1">
                <a:solidFill>
                  <a:schemeClr val="bg1">
                    <a:lumMod val="95000"/>
                  </a:schemeClr>
                </a:solidFill>
              </a:rPr>
              <a:t>kompenzovani</a:t>
            </a:r>
            <a:r>
              <a:rPr lang="en-US" dirty="0">
                <a:solidFill>
                  <a:schemeClr val="bg1">
                    <a:lumMod val="95000"/>
                  </a:schemeClr>
                </a:solidFill>
              </a:rPr>
              <a:t> </a:t>
            </a:r>
            <a:r>
              <a:rPr lang="en-US" dirty="0" err="1">
                <a:solidFill>
                  <a:schemeClr val="bg1">
                    <a:lumMod val="95000"/>
                  </a:schemeClr>
                </a:solidFill>
              </a:rPr>
              <a:t>vecom</a:t>
            </a:r>
            <a:r>
              <a:rPr lang="en-US" dirty="0">
                <a:solidFill>
                  <a:schemeClr val="bg1">
                    <a:lumMod val="95000"/>
                  </a:schemeClr>
                </a:solidFill>
              </a:rPr>
              <a:t> </a:t>
            </a:r>
            <a:r>
              <a:rPr lang="en-US" dirty="0" err="1">
                <a:solidFill>
                  <a:schemeClr val="bg1">
                    <a:lumMod val="95000"/>
                  </a:schemeClr>
                </a:solidFill>
              </a:rPr>
              <a:t>potrosnjom</a:t>
            </a:r>
            <a:r>
              <a:rPr lang="en-US" dirty="0">
                <a:solidFill>
                  <a:schemeClr val="bg1">
                    <a:lumMod val="95000"/>
                  </a:schemeClr>
                </a:solidFill>
              </a:rPr>
              <a:t> sutra</a:t>
            </a:r>
          </a:p>
          <a:p>
            <a:pPr>
              <a:defRPr/>
            </a:pPr>
            <a:endParaRPr lang="en-US" dirty="0">
              <a:solidFill>
                <a:schemeClr val="bg1">
                  <a:lumMod val="95000"/>
                </a:schemeClr>
              </a:solidFill>
            </a:endParaRPr>
          </a:p>
          <a:p>
            <a:pPr>
              <a:defRPr/>
            </a:pPr>
            <a:r>
              <a:rPr lang="en-US" dirty="0" err="1">
                <a:solidFill>
                  <a:schemeClr val="bg1">
                    <a:lumMod val="95000"/>
                  </a:schemeClr>
                </a:solidFill>
              </a:rPr>
              <a:t>POZITIVNA</a:t>
            </a:r>
            <a:r>
              <a:rPr lang="en-US" dirty="0">
                <a:solidFill>
                  <a:schemeClr val="bg1">
                    <a:lumMod val="95000"/>
                  </a:schemeClr>
                </a:solidFill>
              </a:rPr>
              <a:t> </a:t>
            </a:r>
            <a:r>
              <a:rPr lang="en-US" dirty="0" err="1">
                <a:solidFill>
                  <a:schemeClr val="bg1">
                    <a:lumMod val="95000"/>
                  </a:schemeClr>
                </a:solidFill>
              </a:rPr>
              <a:t>REALNA</a:t>
            </a:r>
            <a:r>
              <a:rPr lang="en-US" dirty="0">
                <a:solidFill>
                  <a:schemeClr val="bg1">
                    <a:lumMod val="95000"/>
                  </a:schemeClr>
                </a:solidFill>
              </a:rPr>
              <a:t> </a:t>
            </a:r>
            <a:r>
              <a:rPr lang="en-US" dirty="0" err="1">
                <a:solidFill>
                  <a:schemeClr val="bg1">
                    <a:lumMod val="95000"/>
                  </a:schemeClr>
                </a:solidFill>
              </a:rPr>
              <a:t>KAMATNA</a:t>
            </a:r>
            <a:r>
              <a:rPr lang="en-US" dirty="0">
                <a:solidFill>
                  <a:schemeClr val="bg1">
                    <a:lumMod val="95000"/>
                  </a:schemeClr>
                </a:solidFill>
              </a:rPr>
              <a:t> </a:t>
            </a:r>
            <a:r>
              <a:rPr lang="en-US" dirty="0" err="1">
                <a:solidFill>
                  <a:schemeClr val="bg1">
                    <a:lumMod val="95000"/>
                  </a:schemeClr>
                </a:solidFill>
              </a:rPr>
              <a:t>STOPA</a:t>
            </a:r>
            <a:r>
              <a:rPr lang="en-US" dirty="0">
                <a:solidFill>
                  <a:schemeClr val="bg1">
                    <a:lumMod val="95000"/>
                  </a:schemeClr>
                </a:solidFill>
              </a:rPr>
              <a:t> </a:t>
            </a:r>
            <a:r>
              <a:rPr lang="en-US" dirty="0" err="1">
                <a:solidFill>
                  <a:schemeClr val="bg1">
                    <a:lumMod val="95000"/>
                  </a:schemeClr>
                </a:solidFill>
              </a:rPr>
              <a:t>ZNACI</a:t>
            </a:r>
            <a:r>
              <a:rPr lang="en-US" dirty="0">
                <a:solidFill>
                  <a:schemeClr val="bg1">
                    <a:lumMod val="95000"/>
                  </a:schemeClr>
                </a:solidFill>
              </a:rPr>
              <a:t> </a:t>
            </a:r>
            <a:r>
              <a:rPr lang="en-US" dirty="0" err="1">
                <a:solidFill>
                  <a:schemeClr val="bg1">
                    <a:lumMod val="95000"/>
                  </a:schemeClr>
                </a:solidFill>
              </a:rPr>
              <a:t>POZITIVNE</a:t>
            </a:r>
            <a:r>
              <a:rPr lang="en-US" dirty="0">
                <a:solidFill>
                  <a:schemeClr val="bg1">
                    <a:lumMod val="95000"/>
                  </a:schemeClr>
                </a:solidFill>
              </a:rPr>
              <a:t> </a:t>
            </a:r>
            <a:r>
              <a:rPr lang="en-US" dirty="0" err="1">
                <a:solidFill>
                  <a:schemeClr val="bg1">
                    <a:lumMod val="95000"/>
                  </a:schemeClr>
                </a:solidFill>
              </a:rPr>
              <a:t>REALNE</a:t>
            </a:r>
            <a:r>
              <a:rPr lang="en-US" dirty="0">
                <a:solidFill>
                  <a:schemeClr val="bg1">
                    <a:lumMod val="95000"/>
                  </a:schemeClr>
                </a:solidFill>
              </a:rPr>
              <a:t> </a:t>
            </a:r>
            <a:r>
              <a:rPr lang="en-US" dirty="0" err="1">
                <a:solidFill>
                  <a:schemeClr val="bg1">
                    <a:lumMod val="95000"/>
                  </a:schemeClr>
                </a:solidFill>
              </a:rPr>
              <a:t>TROSKOVE</a:t>
            </a:r>
            <a:r>
              <a:rPr lang="en-US" dirty="0">
                <a:solidFill>
                  <a:schemeClr val="bg1">
                    <a:lumMod val="95000"/>
                  </a:schemeClr>
                </a:solidFill>
              </a:rPr>
              <a:t> </a:t>
            </a:r>
            <a:r>
              <a:rPr lang="en-US" dirty="0" err="1">
                <a:solidFill>
                  <a:schemeClr val="bg1">
                    <a:lumMod val="95000"/>
                  </a:schemeClr>
                </a:solidFill>
              </a:rPr>
              <a:t>CEKANJA</a:t>
            </a:r>
            <a:endParaRPr lang="en-US" dirty="0">
              <a:solidFill>
                <a:schemeClr val="bg1">
                  <a:lumMod val="95000"/>
                </a:schemeClr>
              </a:solidFill>
            </a:endParaRPr>
          </a:p>
        </p:txBody>
      </p:sp>
      <p:sp>
        <p:nvSpPr>
          <p:cNvPr id="3" name="Rectangle 2">
            <a:extLst>
              <a:ext uri="{FF2B5EF4-FFF2-40B4-BE49-F238E27FC236}">
                <a16:creationId xmlns:a16="http://schemas.microsoft.com/office/drawing/2014/main" id="{BD4A22CA-A163-4931-AA3A-AAF50D3012A8}"/>
              </a:ext>
            </a:extLst>
          </p:cNvPr>
          <p:cNvSpPr>
            <a:spLocks noChangeArrowheads="1"/>
          </p:cNvSpPr>
          <p:nvPr/>
        </p:nvSpPr>
        <p:spPr bwMode="auto">
          <a:xfrm>
            <a:off x="3276600" y="2420938"/>
            <a:ext cx="2303463" cy="431800"/>
          </a:xfrm>
          <a:prstGeom prst="rect">
            <a:avLst/>
          </a:prstGeom>
          <a:noFill/>
          <a:ln w="9525"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4" presetClass="path" presetSubtype="0" accel="50000" decel="50000" fill="hold" grpId="1" nodeType="clickEffect">
                                  <p:stCondLst>
                                    <p:cond delay="0"/>
                                  </p:stCondLst>
                                  <p:childTnLst>
                                    <p:animMotion origin="layout" path="M -1.38889E-6 -7.40741E-7 L -1.38889E-6 -0.07338 " pathEditMode="relative" rAng="0" ptsTypes="AA">
                                      <p:cBhvr>
                                        <p:cTn id="11" dur="2000" fill="hold"/>
                                        <p:tgtEl>
                                          <p:spTgt spid="3"/>
                                        </p:tgtEl>
                                        <p:attrNameLst>
                                          <p:attrName>ppt_x</p:attrName>
                                          <p:attrName>ppt_y</p:attrName>
                                        </p:attrNameLst>
                                      </p:cBhvr>
                                      <p:rCtr x="0" y="-3681"/>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xEl>
                                              <p:pRg st="6" end="6"/>
                                            </p:txEl>
                                          </p:spTgt>
                                        </p:tgtEl>
                                        <p:attrNameLst>
                                          <p:attrName>style.visibility</p:attrName>
                                        </p:attrNameLst>
                                      </p:cBhvr>
                                      <p:to>
                                        <p:strVal val="visible"/>
                                      </p:to>
                                    </p:set>
                                    <p:animEffect transition="in" filter="blinds(horizontal)">
                                      <p:cBhvr>
                                        <p:cTn id="16" dur="500"/>
                                        <p:tgtEl>
                                          <p:spTgt spid="2">
                                            <p:txEl>
                                              <p:pRg st="6" end="6"/>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animEffect transition="in" filter="blinds(horizontal)">
                                      <p:cBhvr>
                                        <p:cTn id="19" dur="500"/>
                                        <p:tgtEl>
                                          <p:spTgt spid="2">
                                            <p:txEl>
                                              <p:pRg st="8" end="8"/>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
                                            <p:txEl>
                                              <p:pRg st="10" end="10"/>
                                            </p:txEl>
                                          </p:spTgt>
                                        </p:tgtEl>
                                        <p:attrNameLst>
                                          <p:attrName>style.visibility</p:attrName>
                                        </p:attrNameLst>
                                      </p:cBhvr>
                                      <p:to>
                                        <p:strVal val="visible"/>
                                      </p:to>
                                    </p:set>
                                    <p:animEffect transition="in" filter="blinds(horizontal)">
                                      <p:cBhvr>
                                        <p:cTn id="22"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D55A06F-B027-4E37-BC59-BAB0179C91E7}"/>
              </a:ext>
            </a:extLst>
          </p:cNvPr>
          <p:cNvSpPr>
            <a:spLocks noGrp="1" noChangeArrowheads="1"/>
          </p:cNvSpPr>
          <p:nvPr>
            <p:ph type="title"/>
          </p:nvPr>
        </p:nvSpPr>
        <p:spPr bwMode="black"/>
        <p:txBody>
          <a:bodyPr/>
          <a:lstStyle/>
          <a:p>
            <a:pPr eaLnBrk="1" hangingPunct="1"/>
            <a:r>
              <a:rPr lang="de-DE" altLang="en-US"/>
              <a:t>Slika 6.2(a)</a:t>
            </a:r>
            <a:endParaRPr lang="en-GB" altLang="en-US"/>
          </a:p>
        </p:txBody>
      </p:sp>
      <p:grpSp>
        <p:nvGrpSpPr>
          <p:cNvPr id="14339" name="Group 3">
            <a:extLst>
              <a:ext uri="{FF2B5EF4-FFF2-40B4-BE49-F238E27FC236}">
                <a16:creationId xmlns:a16="http://schemas.microsoft.com/office/drawing/2014/main" id="{A1DD1C46-6286-4D34-929B-A18A14FC2AC4}"/>
              </a:ext>
            </a:extLst>
          </p:cNvPr>
          <p:cNvGrpSpPr>
            <a:grpSpLocks/>
          </p:cNvGrpSpPr>
          <p:nvPr/>
        </p:nvGrpSpPr>
        <p:grpSpPr bwMode="auto">
          <a:xfrm>
            <a:off x="1885950" y="1822450"/>
            <a:ext cx="5181600" cy="4119563"/>
            <a:chOff x="1188" y="1152"/>
            <a:chExt cx="3264" cy="2595"/>
          </a:xfrm>
        </p:grpSpPr>
        <p:sp>
          <p:nvSpPr>
            <p:cNvPr id="14348" name="Line 4">
              <a:extLst>
                <a:ext uri="{FF2B5EF4-FFF2-40B4-BE49-F238E27FC236}">
                  <a16:creationId xmlns:a16="http://schemas.microsoft.com/office/drawing/2014/main" id="{249627D7-3EEF-4898-9BFC-7B9A7678FCD0}"/>
                </a:ext>
              </a:extLst>
            </p:cNvPr>
            <p:cNvSpPr>
              <a:spLocks noChangeShapeType="1"/>
            </p:cNvSpPr>
            <p:nvPr/>
          </p:nvSpPr>
          <p:spPr bwMode="black">
            <a:xfrm>
              <a:off x="1200" y="1152"/>
              <a:ext cx="0" cy="2592"/>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349" name="Line 5">
              <a:extLst>
                <a:ext uri="{FF2B5EF4-FFF2-40B4-BE49-F238E27FC236}">
                  <a16:creationId xmlns:a16="http://schemas.microsoft.com/office/drawing/2014/main" id="{1378E1A2-DAC3-4FC4-867B-5DCE2AAF2C2E}"/>
                </a:ext>
              </a:extLst>
            </p:cNvPr>
            <p:cNvSpPr>
              <a:spLocks noChangeShapeType="1"/>
            </p:cNvSpPr>
            <p:nvPr/>
          </p:nvSpPr>
          <p:spPr bwMode="black">
            <a:xfrm>
              <a:off x="1188" y="3747"/>
              <a:ext cx="3264" cy="0"/>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14340" name="Text Box 6">
            <a:extLst>
              <a:ext uri="{FF2B5EF4-FFF2-40B4-BE49-F238E27FC236}">
                <a16:creationId xmlns:a16="http://schemas.microsoft.com/office/drawing/2014/main" id="{04E4F6CF-0A35-414D-BA7E-034DCF556353}"/>
              </a:ext>
            </a:extLst>
          </p:cNvPr>
          <p:cNvSpPr txBox="1">
            <a:spLocks noChangeArrowheads="1"/>
          </p:cNvSpPr>
          <p:nvPr/>
        </p:nvSpPr>
        <p:spPr bwMode="black">
          <a:xfrm>
            <a:off x="2438400" y="63944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danas</a:t>
            </a:r>
            <a:endParaRPr lang="en-GB" altLang="en-US">
              <a:solidFill>
                <a:schemeClr val="bg1"/>
              </a:solidFill>
              <a:latin typeface="Arial" panose="020B0604020202020204" pitchFamily="34" charset="0"/>
            </a:endParaRPr>
          </a:p>
        </p:txBody>
      </p:sp>
      <p:sp>
        <p:nvSpPr>
          <p:cNvPr id="14341" name="Text Box 7">
            <a:extLst>
              <a:ext uri="{FF2B5EF4-FFF2-40B4-BE49-F238E27FC236}">
                <a16:creationId xmlns:a16="http://schemas.microsoft.com/office/drawing/2014/main" id="{9EAA4320-CCC2-401D-A7FB-0D2E1CE04F79}"/>
              </a:ext>
            </a:extLst>
          </p:cNvPr>
          <p:cNvSpPr txBox="1">
            <a:spLocks noChangeArrowheads="1"/>
          </p:cNvSpPr>
          <p:nvPr/>
        </p:nvSpPr>
        <p:spPr bwMode="black">
          <a:xfrm rot="-5400000">
            <a:off x="-1100931" y="2928144"/>
            <a:ext cx="342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sutra</a:t>
            </a:r>
            <a:endParaRPr lang="en-GB" altLang="en-US">
              <a:solidFill>
                <a:schemeClr val="bg1"/>
              </a:solidFill>
              <a:latin typeface="Arial" panose="020B0604020202020204" pitchFamily="34" charset="0"/>
            </a:endParaRPr>
          </a:p>
        </p:txBody>
      </p:sp>
      <p:sp>
        <p:nvSpPr>
          <p:cNvPr id="14342" name="Text Box 8">
            <a:extLst>
              <a:ext uri="{FF2B5EF4-FFF2-40B4-BE49-F238E27FC236}">
                <a16:creationId xmlns:a16="http://schemas.microsoft.com/office/drawing/2014/main" id="{E209FAFD-DBB5-4BC8-ADC8-352FF6285882}"/>
              </a:ext>
            </a:extLst>
          </p:cNvPr>
          <p:cNvSpPr txBox="1">
            <a:spLocks noChangeArrowheads="1"/>
          </p:cNvSpPr>
          <p:nvPr/>
        </p:nvSpPr>
        <p:spPr bwMode="black">
          <a:xfrm>
            <a:off x="1524000" y="60134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0</a:t>
            </a:r>
            <a:endParaRPr lang="en-GB" altLang="en-US" i="1">
              <a:solidFill>
                <a:srgbClr val="B590DA"/>
              </a:solidFill>
              <a:latin typeface="Arial" panose="020B0604020202020204" pitchFamily="34" charset="0"/>
            </a:endParaRPr>
          </a:p>
        </p:txBody>
      </p:sp>
      <p:sp>
        <p:nvSpPr>
          <p:cNvPr id="14343" name="Arc 9">
            <a:extLst>
              <a:ext uri="{FF2B5EF4-FFF2-40B4-BE49-F238E27FC236}">
                <a16:creationId xmlns:a16="http://schemas.microsoft.com/office/drawing/2014/main" id="{B77D4CF4-361F-485C-9149-3018130B10FB}"/>
              </a:ext>
            </a:extLst>
          </p:cNvPr>
          <p:cNvSpPr>
            <a:spLocks/>
          </p:cNvSpPr>
          <p:nvPr/>
        </p:nvSpPr>
        <p:spPr bwMode="black">
          <a:xfrm rot="16200000" flipH="1">
            <a:off x="2641600" y="1547813"/>
            <a:ext cx="3967163" cy="4065587"/>
          </a:xfrm>
          <a:custGeom>
            <a:avLst/>
            <a:gdLst>
              <a:gd name="T0" fmla="*/ 2147483647 w 20441"/>
              <a:gd name="T1" fmla="*/ 0 h 21338"/>
              <a:gd name="T2" fmla="*/ 2147483647 w 20441"/>
              <a:gd name="T3" fmla="*/ 2147483647 h 21338"/>
              <a:gd name="T4" fmla="*/ 0 w 20441"/>
              <a:gd name="T5" fmla="*/ 2147483647 h 21338"/>
              <a:gd name="T6" fmla="*/ 0 60000 65536"/>
              <a:gd name="T7" fmla="*/ 0 60000 65536"/>
              <a:gd name="T8" fmla="*/ 0 60000 65536"/>
              <a:gd name="T9" fmla="*/ 0 w 20441"/>
              <a:gd name="T10" fmla="*/ 0 h 21338"/>
              <a:gd name="T11" fmla="*/ 20441 w 20441"/>
              <a:gd name="T12" fmla="*/ 21338 h 21338"/>
            </a:gdLst>
            <a:ahLst/>
            <a:cxnLst>
              <a:cxn ang="T6">
                <a:pos x="T0" y="T1"/>
              </a:cxn>
              <a:cxn ang="T7">
                <a:pos x="T2" y="T3"/>
              </a:cxn>
              <a:cxn ang="T8">
                <a:pos x="T4" y="T5"/>
              </a:cxn>
            </a:cxnLst>
            <a:rect l="T9" t="T10" r="T11" b="T12"/>
            <a:pathLst>
              <a:path w="20441" h="21338" fill="none" extrusionOk="0">
                <a:moveTo>
                  <a:pt x="3352" y="-1"/>
                </a:moveTo>
                <a:cubicBezTo>
                  <a:pt x="11271" y="1243"/>
                  <a:pt x="17850" y="6771"/>
                  <a:pt x="20441" y="14357"/>
                </a:cubicBezTo>
              </a:path>
              <a:path w="20441" h="21338" stroke="0" extrusionOk="0">
                <a:moveTo>
                  <a:pt x="3352" y="-1"/>
                </a:moveTo>
                <a:cubicBezTo>
                  <a:pt x="11271" y="1243"/>
                  <a:pt x="17850" y="6771"/>
                  <a:pt x="20441" y="14357"/>
                </a:cubicBezTo>
                <a:lnTo>
                  <a:pt x="0" y="21338"/>
                </a:lnTo>
                <a:close/>
              </a:path>
            </a:pathLst>
          </a:custGeom>
          <a:noFill/>
          <a:ln w="28575">
            <a:solidFill>
              <a:srgbClr val="FCE7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4344" name="Rectangle 10">
            <a:extLst>
              <a:ext uri="{FF2B5EF4-FFF2-40B4-BE49-F238E27FC236}">
                <a16:creationId xmlns:a16="http://schemas.microsoft.com/office/drawing/2014/main" id="{F3CDEAAB-14F3-4C3D-964C-4BABB84BA37F}"/>
              </a:ext>
            </a:extLst>
          </p:cNvPr>
          <p:cNvSpPr>
            <a:spLocks noChangeArrowheads="1"/>
          </p:cNvSpPr>
          <p:nvPr/>
        </p:nvSpPr>
        <p:spPr bwMode="black">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200">
                <a:solidFill>
                  <a:schemeClr val="bg1"/>
                </a:solidFill>
                <a:latin typeface="Arial" panose="020B0604020202020204" pitchFamily="34" charset="0"/>
              </a:rPr>
              <a:t>Krive indiferencije</a:t>
            </a:r>
            <a:r>
              <a:rPr lang="de-DE" altLang="en-US" sz="3200">
                <a:solidFill>
                  <a:schemeClr val="bg1"/>
                </a:solidFill>
                <a:latin typeface="Arial" panose="020B0604020202020204" pitchFamily="34" charset="0"/>
              </a:rPr>
              <a:t>: </a:t>
            </a:r>
            <a:r>
              <a:rPr lang="sr-Latn-CS" altLang="en-US" sz="3200">
                <a:solidFill>
                  <a:schemeClr val="bg1"/>
                </a:solidFill>
                <a:latin typeface="Arial" panose="020B0604020202020204" pitchFamily="34" charset="0"/>
              </a:rPr>
              <a:t>normalan slučaj</a:t>
            </a:r>
            <a:endParaRPr lang="en-GB" altLang="en-US" sz="3200">
              <a:solidFill>
                <a:schemeClr val="bg1"/>
              </a:solidFill>
              <a:latin typeface="Arial" panose="020B0604020202020204" pitchFamily="34" charset="0"/>
            </a:endParaRPr>
          </a:p>
        </p:txBody>
      </p:sp>
      <p:sp>
        <p:nvSpPr>
          <p:cNvPr id="14345" name="Arc 11">
            <a:extLst>
              <a:ext uri="{FF2B5EF4-FFF2-40B4-BE49-F238E27FC236}">
                <a16:creationId xmlns:a16="http://schemas.microsoft.com/office/drawing/2014/main" id="{8F7BD5C3-2551-477D-BD43-B8DEB5D78AEA}"/>
              </a:ext>
            </a:extLst>
          </p:cNvPr>
          <p:cNvSpPr>
            <a:spLocks/>
          </p:cNvSpPr>
          <p:nvPr/>
        </p:nvSpPr>
        <p:spPr bwMode="black">
          <a:xfrm rot="16200000" flipH="1">
            <a:off x="3136106" y="1210469"/>
            <a:ext cx="4002088" cy="4051300"/>
          </a:xfrm>
          <a:custGeom>
            <a:avLst/>
            <a:gdLst>
              <a:gd name="T0" fmla="*/ 2147483647 w 20626"/>
              <a:gd name="T1" fmla="*/ 0 h 21262"/>
              <a:gd name="T2" fmla="*/ 2147483647 w 20626"/>
              <a:gd name="T3" fmla="*/ 2147483647 h 21262"/>
              <a:gd name="T4" fmla="*/ 0 w 20626"/>
              <a:gd name="T5" fmla="*/ 2147483647 h 21262"/>
              <a:gd name="T6" fmla="*/ 0 60000 65536"/>
              <a:gd name="T7" fmla="*/ 0 60000 65536"/>
              <a:gd name="T8" fmla="*/ 0 60000 65536"/>
              <a:gd name="T9" fmla="*/ 0 w 20626"/>
              <a:gd name="T10" fmla="*/ 0 h 21262"/>
              <a:gd name="T11" fmla="*/ 20626 w 20626"/>
              <a:gd name="T12" fmla="*/ 21262 h 21262"/>
            </a:gdLst>
            <a:ahLst/>
            <a:cxnLst>
              <a:cxn ang="T6">
                <a:pos x="T0" y="T1"/>
              </a:cxn>
              <a:cxn ang="T7">
                <a:pos x="T2" y="T3"/>
              </a:cxn>
              <a:cxn ang="T8">
                <a:pos x="T4" y="T5"/>
              </a:cxn>
            </a:cxnLst>
            <a:rect l="T9" t="T10" r="T11" b="T12"/>
            <a:pathLst>
              <a:path w="20626" h="21262" fill="none" extrusionOk="0">
                <a:moveTo>
                  <a:pt x="3807" y="0"/>
                </a:moveTo>
                <a:cubicBezTo>
                  <a:pt x="11746" y="1422"/>
                  <a:pt x="18231" y="7147"/>
                  <a:pt x="20625" y="14848"/>
                </a:cubicBezTo>
              </a:path>
              <a:path w="20626" h="21262" stroke="0" extrusionOk="0">
                <a:moveTo>
                  <a:pt x="3807" y="0"/>
                </a:moveTo>
                <a:cubicBezTo>
                  <a:pt x="11746" y="1422"/>
                  <a:pt x="18231" y="7147"/>
                  <a:pt x="20625" y="14848"/>
                </a:cubicBezTo>
                <a:lnTo>
                  <a:pt x="0" y="21262"/>
                </a:lnTo>
                <a:close/>
              </a:path>
            </a:pathLst>
          </a:custGeom>
          <a:noFill/>
          <a:ln w="28575">
            <a:solidFill>
              <a:srgbClr val="FCE7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4346" name="Arc 12">
            <a:extLst>
              <a:ext uri="{FF2B5EF4-FFF2-40B4-BE49-F238E27FC236}">
                <a16:creationId xmlns:a16="http://schemas.microsoft.com/office/drawing/2014/main" id="{6315D8F8-4F4F-4849-8A1A-2A8CCBB45CBE}"/>
              </a:ext>
            </a:extLst>
          </p:cNvPr>
          <p:cNvSpPr>
            <a:spLocks/>
          </p:cNvSpPr>
          <p:nvPr/>
        </p:nvSpPr>
        <p:spPr bwMode="black">
          <a:xfrm rot="16200000" flipH="1">
            <a:off x="3600451" y="804862"/>
            <a:ext cx="4087812" cy="4011613"/>
          </a:xfrm>
          <a:custGeom>
            <a:avLst/>
            <a:gdLst>
              <a:gd name="T0" fmla="*/ 2147483647 w 21068"/>
              <a:gd name="T1" fmla="*/ 0 h 21053"/>
              <a:gd name="T2" fmla="*/ 2147483647 w 21068"/>
              <a:gd name="T3" fmla="*/ 2147483647 h 21053"/>
              <a:gd name="T4" fmla="*/ 0 w 21068"/>
              <a:gd name="T5" fmla="*/ 2147483647 h 21053"/>
              <a:gd name="T6" fmla="*/ 0 60000 65536"/>
              <a:gd name="T7" fmla="*/ 0 60000 65536"/>
              <a:gd name="T8" fmla="*/ 0 60000 65536"/>
              <a:gd name="T9" fmla="*/ 0 w 21068"/>
              <a:gd name="T10" fmla="*/ 0 h 21053"/>
              <a:gd name="T11" fmla="*/ 21068 w 21068"/>
              <a:gd name="T12" fmla="*/ 21053 h 21053"/>
            </a:gdLst>
            <a:ahLst/>
            <a:cxnLst>
              <a:cxn ang="T6">
                <a:pos x="T0" y="T1"/>
              </a:cxn>
              <a:cxn ang="T7">
                <a:pos x="T2" y="T3"/>
              </a:cxn>
              <a:cxn ang="T8">
                <a:pos x="T4" y="T5"/>
              </a:cxn>
            </a:cxnLst>
            <a:rect l="T9" t="T10" r="T11" b="T12"/>
            <a:pathLst>
              <a:path w="21068" h="21053" fill="none" extrusionOk="0">
                <a:moveTo>
                  <a:pt x="4830" y="-1"/>
                </a:moveTo>
                <a:cubicBezTo>
                  <a:pt x="12923" y="1856"/>
                  <a:pt x="19235" y="8188"/>
                  <a:pt x="21067" y="16287"/>
                </a:cubicBezTo>
              </a:path>
              <a:path w="21068" h="21053" stroke="0" extrusionOk="0">
                <a:moveTo>
                  <a:pt x="4830" y="-1"/>
                </a:moveTo>
                <a:cubicBezTo>
                  <a:pt x="12923" y="1856"/>
                  <a:pt x="19235" y="8188"/>
                  <a:pt x="21067" y="16287"/>
                </a:cubicBezTo>
                <a:lnTo>
                  <a:pt x="0" y="21053"/>
                </a:lnTo>
                <a:close/>
              </a:path>
            </a:pathLst>
          </a:custGeom>
          <a:noFill/>
          <a:ln w="28575">
            <a:solidFill>
              <a:srgbClr val="FCE7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4347" name="Arc 13">
            <a:extLst>
              <a:ext uri="{FF2B5EF4-FFF2-40B4-BE49-F238E27FC236}">
                <a16:creationId xmlns:a16="http://schemas.microsoft.com/office/drawing/2014/main" id="{F93F9B8B-FAFA-43AF-BB5B-02FF4EDF6211}"/>
              </a:ext>
            </a:extLst>
          </p:cNvPr>
          <p:cNvSpPr>
            <a:spLocks/>
          </p:cNvSpPr>
          <p:nvPr/>
        </p:nvSpPr>
        <p:spPr bwMode="black">
          <a:xfrm rot="16200000" flipH="1">
            <a:off x="4178300" y="433388"/>
            <a:ext cx="4102100" cy="4000500"/>
          </a:xfrm>
          <a:custGeom>
            <a:avLst/>
            <a:gdLst>
              <a:gd name="T0" fmla="*/ 2147483647 w 21138"/>
              <a:gd name="T1" fmla="*/ 0 h 20994"/>
              <a:gd name="T2" fmla="*/ 2147483647 w 21138"/>
              <a:gd name="T3" fmla="*/ 2147483647 h 20994"/>
              <a:gd name="T4" fmla="*/ 0 w 21138"/>
              <a:gd name="T5" fmla="*/ 2147483647 h 20994"/>
              <a:gd name="T6" fmla="*/ 0 60000 65536"/>
              <a:gd name="T7" fmla="*/ 0 60000 65536"/>
              <a:gd name="T8" fmla="*/ 0 60000 65536"/>
              <a:gd name="T9" fmla="*/ 0 w 21138"/>
              <a:gd name="T10" fmla="*/ 0 h 20994"/>
              <a:gd name="T11" fmla="*/ 21138 w 21138"/>
              <a:gd name="T12" fmla="*/ 20994 h 20994"/>
            </a:gdLst>
            <a:ahLst/>
            <a:cxnLst>
              <a:cxn ang="T6">
                <a:pos x="T0" y="T1"/>
              </a:cxn>
              <a:cxn ang="T7">
                <a:pos x="T2" y="T3"/>
              </a:cxn>
              <a:cxn ang="T8">
                <a:pos x="T4" y="T5"/>
              </a:cxn>
            </a:cxnLst>
            <a:rect l="T9" t="T10" r="T11" b="T12"/>
            <a:pathLst>
              <a:path w="21138" h="20994" fill="none" extrusionOk="0">
                <a:moveTo>
                  <a:pt x="5079" y="-1"/>
                </a:moveTo>
                <a:cubicBezTo>
                  <a:pt x="13175" y="1958"/>
                  <a:pt x="19424" y="8398"/>
                  <a:pt x="21138" y="16550"/>
                </a:cubicBezTo>
              </a:path>
              <a:path w="21138" h="20994" stroke="0" extrusionOk="0">
                <a:moveTo>
                  <a:pt x="5079" y="-1"/>
                </a:moveTo>
                <a:cubicBezTo>
                  <a:pt x="13175" y="1958"/>
                  <a:pt x="19424" y="8398"/>
                  <a:pt x="21138" y="16550"/>
                </a:cubicBezTo>
                <a:lnTo>
                  <a:pt x="0" y="20994"/>
                </a:lnTo>
                <a:close/>
              </a:path>
            </a:pathLst>
          </a:custGeom>
          <a:noFill/>
          <a:ln w="28575">
            <a:solidFill>
              <a:srgbClr val="FCE7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9D5950FB-1DF8-40F2-AC0A-C295267B85F7}"/>
              </a:ext>
            </a:extLst>
          </p:cNvPr>
          <p:cNvSpPr>
            <a:spLocks noGrp="1" noChangeArrowheads="1"/>
          </p:cNvSpPr>
          <p:nvPr>
            <p:ph type="title"/>
          </p:nvPr>
        </p:nvSpPr>
        <p:spPr bwMode="black"/>
        <p:txBody>
          <a:bodyPr/>
          <a:lstStyle/>
          <a:p>
            <a:pPr eaLnBrk="1" hangingPunct="1"/>
            <a:r>
              <a:rPr lang="de-DE" altLang="en-US"/>
              <a:t>Slika 6.2(b)</a:t>
            </a:r>
            <a:endParaRPr lang="en-GB" altLang="en-US"/>
          </a:p>
        </p:txBody>
      </p:sp>
      <p:grpSp>
        <p:nvGrpSpPr>
          <p:cNvPr id="15363" name="Group 3">
            <a:extLst>
              <a:ext uri="{FF2B5EF4-FFF2-40B4-BE49-F238E27FC236}">
                <a16:creationId xmlns:a16="http://schemas.microsoft.com/office/drawing/2014/main" id="{782A9703-4702-4411-8F5C-0A01C29C850D}"/>
              </a:ext>
            </a:extLst>
          </p:cNvPr>
          <p:cNvGrpSpPr>
            <a:grpSpLocks/>
          </p:cNvGrpSpPr>
          <p:nvPr/>
        </p:nvGrpSpPr>
        <p:grpSpPr bwMode="auto">
          <a:xfrm>
            <a:off x="1885950" y="1822450"/>
            <a:ext cx="5181600" cy="4119563"/>
            <a:chOff x="1188" y="1152"/>
            <a:chExt cx="3264" cy="2595"/>
          </a:xfrm>
        </p:grpSpPr>
        <p:sp>
          <p:nvSpPr>
            <p:cNvPr id="15372" name="Line 4">
              <a:extLst>
                <a:ext uri="{FF2B5EF4-FFF2-40B4-BE49-F238E27FC236}">
                  <a16:creationId xmlns:a16="http://schemas.microsoft.com/office/drawing/2014/main" id="{8827E905-B8E2-44B4-8E51-B732D9DBCCDB}"/>
                </a:ext>
              </a:extLst>
            </p:cNvPr>
            <p:cNvSpPr>
              <a:spLocks noChangeShapeType="1"/>
            </p:cNvSpPr>
            <p:nvPr/>
          </p:nvSpPr>
          <p:spPr bwMode="black">
            <a:xfrm>
              <a:off x="1200" y="1152"/>
              <a:ext cx="0" cy="2592"/>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5373" name="Line 5">
              <a:extLst>
                <a:ext uri="{FF2B5EF4-FFF2-40B4-BE49-F238E27FC236}">
                  <a16:creationId xmlns:a16="http://schemas.microsoft.com/office/drawing/2014/main" id="{43EF95EA-2F5E-4F03-B51C-CF2DAA8E9BE5}"/>
                </a:ext>
              </a:extLst>
            </p:cNvPr>
            <p:cNvSpPr>
              <a:spLocks noChangeShapeType="1"/>
            </p:cNvSpPr>
            <p:nvPr/>
          </p:nvSpPr>
          <p:spPr bwMode="black">
            <a:xfrm>
              <a:off x="1188" y="3747"/>
              <a:ext cx="3264" cy="0"/>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15364" name="Text Box 6">
            <a:extLst>
              <a:ext uri="{FF2B5EF4-FFF2-40B4-BE49-F238E27FC236}">
                <a16:creationId xmlns:a16="http://schemas.microsoft.com/office/drawing/2014/main" id="{2BDAB92D-301B-47AE-B7EC-F6D3302F3477}"/>
              </a:ext>
            </a:extLst>
          </p:cNvPr>
          <p:cNvSpPr txBox="1">
            <a:spLocks noChangeArrowheads="1"/>
          </p:cNvSpPr>
          <p:nvPr/>
        </p:nvSpPr>
        <p:spPr bwMode="black">
          <a:xfrm>
            <a:off x="2438400" y="63944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danas</a:t>
            </a:r>
            <a:endParaRPr lang="en-GB" altLang="en-US">
              <a:solidFill>
                <a:schemeClr val="bg1"/>
              </a:solidFill>
              <a:latin typeface="Arial" panose="020B0604020202020204" pitchFamily="34" charset="0"/>
            </a:endParaRPr>
          </a:p>
        </p:txBody>
      </p:sp>
      <p:sp>
        <p:nvSpPr>
          <p:cNvPr id="15365" name="Text Box 7">
            <a:extLst>
              <a:ext uri="{FF2B5EF4-FFF2-40B4-BE49-F238E27FC236}">
                <a16:creationId xmlns:a16="http://schemas.microsoft.com/office/drawing/2014/main" id="{F77AD0C4-8B11-40B6-9BE8-40EB59993C89}"/>
              </a:ext>
            </a:extLst>
          </p:cNvPr>
          <p:cNvSpPr txBox="1">
            <a:spLocks noChangeArrowheads="1"/>
          </p:cNvSpPr>
          <p:nvPr/>
        </p:nvSpPr>
        <p:spPr bwMode="black">
          <a:xfrm rot="-5400000">
            <a:off x="-1100931" y="2928144"/>
            <a:ext cx="342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sutra</a:t>
            </a:r>
            <a:endParaRPr lang="en-GB" altLang="en-US">
              <a:solidFill>
                <a:schemeClr val="bg1"/>
              </a:solidFill>
              <a:latin typeface="Arial" panose="020B0604020202020204" pitchFamily="34" charset="0"/>
            </a:endParaRPr>
          </a:p>
        </p:txBody>
      </p:sp>
      <p:sp>
        <p:nvSpPr>
          <p:cNvPr id="15366" name="Text Box 8">
            <a:extLst>
              <a:ext uri="{FF2B5EF4-FFF2-40B4-BE49-F238E27FC236}">
                <a16:creationId xmlns:a16="http://schemas.microsoft.com/office/drawing/2014/main" id="{3912FA7E-BF7D-432B-AE1F-2F7AEFBA44D9}"/>
              </a:ext>
            </a:extLst>
          </p:cNvPr>
          <p:cNvSpPr txBox="1">
            <a:spLocks noChangeArrowheads="1"/>
          </p:cNvSpPr>
          <p:nvPr/>
        </p:nvSpPr>
        <p:spPr bwMode="black">
          <a:xfrm>
            <a:off x="1524000" y="60134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0</a:t>
            </a:r>
            <a:endParaRPr lang="en-GB" altLang="en-US" i="1">
              <a:solidFill>
                <a:srgbClr val="B590DA"/>
              </a:solidFill>
              <a:latin typeface="Arial" panose="020B0604020202020204" pitchFamily="34" charset="0"/>
            </a:endParaRPr>
          </a:p>
        </p:txBody>
      </p:sp>
      <p:sp>
        <p:nvSpPr>
          <p:cNvPr id="15367" name="Rectangle 9">
            <a:extLst>
              <a:ext uri="{FF2B5EF4-FFF2-40B4-BE49-F238E27FC236}">
                <a16:creationId xmlns:a16="http://schemas.microsoft.com/office/drawing/2014/main" id="{E8634E87-0B0F-4738-9593-78724B598A19}"/>
              </a:ext>
            </a:extLst>
          </p:cNvPr>
          <p:cNvSpPr>
            <a:spLocks noChangeArrowheads="1"/>
          </p:cNvSpPr>
          <p:nvPr/>
        </p:nvSpPr>
        <p:spPr bwMode="black">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200">
                <a:solidFill>
                  <a:schemeClr val="bg1"/>
                </a:solidFill>
                <a:latin typeface="Arial" panose="020B0604020202020204" pitchFamily="34" charset="0"/>
              </a:rPr>
              <a:t>Krive indiferencije: slučaj nulte el. supstitucije</a:t>
            </a:r>
            <a:endParaRPr lang="en-GB" altLang="en-US" sz="3200">
              <a:solidFill>
                <a:schemeClr val="bg1"/>
              </a:solidFill>
              <a:latin typeface="Arial" panose="020B0604020202020204" pitchFamily="34" charset="0"/>
            </a:endParaRPr>
          </a:p>
        </p:txBody>
      </p:sp>
      <p:sp>
        <p:nvSpPr>
          <p:cNvPr id="15368" name="Freeform 10">
            <a:extLst>
              <a:ext uri="{FF2B5EF4-FFF2-40B4-BE49-F238E27FC236}">
                <a16:creationId xmlns:a16="http://schemas.microsoft.com/office/drawing/2014/main" id="{21A8AC99-BEA4-4E04-82C8-FD77C682F2AD}"/>
              </a:ext>
            </a:extLst>
          </p:cNvPr>
          <p:cNvSpPr>
            <a:spLocks/>
          </p:cNvSpPr>
          <p:nvPr/>
        </p:nvSpPr>
        <p:spPr bwMode="black">
          <a:xfrm>
            <a:off x="2590800" y="2667000"/>
            <a:ext cx="2667000" cy="2590800"/>
          </a:xfrm>
          <a:custGeom>
            <a:avLst/>
            <a:gdLst>
              <a:gd name="T0" fmla="*/ 0 w 1680"/>
              <a:gd name="T1" fmla="*/ 0 h 1632"/>
              <a:gd name="T2" fmla="*/ 0 w 1680"/>
              <a:gd name="T3" fmla="*/ 2147483647 h 1632"/>
              <a:gd name="T4" fmla="*/ 2147483647 w 1680"/>
              <a:gd name="T5" fmla="*/ 2147483647 h 1632"/>
              <a:gd name="T6" fmla="*/ 0 60000 65536"/>
              <a:gd name="T7" fmla="*/ 0 60000 65536"/>
              <a:gd name="T8" fmla="*/ 0 60000 65536"/>
              <a:gd name="T9" fmla="*/ 0 w 1680"/>
              <a:gd name="T10" fmla="*/ 0 h 1632"/>
              <a:gd name="T11" fmla="*/ 1680 w 1680"/>
              <a:gd name="T12" fmla="*/ 1632 h 1632"/>
            </a:gdLst>
            <a:ahLst/>
            <a:cxnLst>
              <a:cxn ang="T6">
                <a:pos x="T0" y="T1"/>
              </a:cxn>
              <a:cxn ang="T7">
                <a:pos x="T2" y="T3"/>
              </a:cxn>
              <a:cxn ang="T8">
                <a:pos x="T4" y="T5"/>
              </a:cxn>
            </a:cxnLst>
            <a:rect l="T9" t="T10" r="T11" b="T12"/>
            <a:pathLst>
              <a:path w="1680" h="1632">
                <a:moveTo>
                  <a:pt x="0" y="0"/>
                </a:moveTo>
                <a:lnTo>
                  <a:pt x="0" y="1632"/>
                </a:lnTo>
                <a:lnTo>
                  <a:pt x="1680" y="1632"/>
                </a:lnTo>
              </a:path>
            </a:pathLst>
          </a:custGeom>
          <a:noFill/>
          <a:ln w="28575">
            <a:solidFill>
              <a:srgbClr val="FCE78C"/>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5369" name="Freeform 11">
            <a:extLst>
              <a:ext uri="{FF2B5EF4-FFF2-40B4-BE49-F238E27FC236}">
                <a16:creationId xmlns:a16="http://schemas.microsoft.com/office/drawing/2014/main" id="{A5F501E1-6BF2-425C-A804-B0F889AE16AA}"/>
              </a:ext>
            </a:extLst>
          </p:cNvPr>
          <p:cNvSpPr>
            <a:spLocks/>
          </p:cNvSpPr>
          <p:nvPr/>
        </p:nvSpPr>
        <p:spPr bwMode="black">
          <a:xfrm>
            <a:off x="3200400" y="2286000"/>
            <a:ext cx="2667000" cy="2362200"/>
          </a:xfrm>
          <a:custGeom>
            <a:avLst/>
            <a:gdLst>
              <a:gd name="T0" fmla="*/ 0 w 1680"/>
              <a:gd name="T1" fmla="*/ 0 h 1632"/>
              <a:gd name="T2" fmla="*/ 0 w 1680"/>
              <a:gd name="T3" fmla="*/ 2147483647 h 1632"/>
              <a:gd name="T4" fmla="*/ 2147483647 w 1680"/>
              <a:gd name="T5" fmla="*/ 2147483647 h 1632"/>
              <a:gd name="T6" fmla="*/ 0 60000 65536"/>
              <a:gd name="T7" fmla="*/ 0 60000 65536"/>
              <a:gd name="T8" fmla="*/ 0 60000 65536"/>
              <a:gd name="T9" fmla="*/ 0 w 1680"/>
              <a:gd name="T10" fmla="*/ 0 h 1632"/>
              <a:gd name="T11" fmla="*/ 1680 w 1680"/>
              <a:gd name="T12" fmla="*/ 1632 h 1632"/>
            </a:gdLst>
            <a:ahLst/>
            <a:cxnLst>
              <a:cxn ang="T6">
                <a:pos x="T0" y="T1"/>
              </a:cxn>
              <a:cxn ang="T7">
                <a:pos x="T2" y="T3"/>
              </a:cxn>
              <a:cxn ang="T8">
                <a:pos x="T4" y="T5"/>
              </a:cxn>
            </a:cxnLst>
            <a:rect l="T9" t="T10" r="T11" b="T12"/>
            <a:pathLst>
              <a:path w="1680" h="1632">
                <a:moveTo>
                  <a:pt x="0" y="0"/>
                </a:moveTo>
                <a:lnTo>
                  <a:pt x="0" y="1632"/>
                </a:lnTo>
                <a:lnTo>
                  <a:pt x="1680" y="1632"/>
                </a:lnTo>
              </a:path>
            </a:pathLst>
          </a:custGeom>
          <a:noFill/>
          <a:ln w="28575">
            <a:solidFill>
              <a:srgbClr val="FCE78C"/>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5370" name="Freeform 12">
            <a:extLst>
              <a:ext uri="{FF2B5EF4-FFF2-40B4-BE49-F238E27FC236}">
                <a16:creationId xmlns:a16="http://schemas.microsoft.com/office/drawing/2014/main" id="{7F79FDE7-E6C7-4D6B-8BE2-A84A3E2F36FD}"/>
              </a:ext>
            </a:extLst>
          </p:cNvPr>
          <p:cNvSpPr>
            <a:spLocks/>
          </p:cNvSpPr>
          <p:nvPr/>
        </p:nvSpPr>
        <p:spPr bwMode="black">
          <a:xfrm>
            <a:off x="3810000" y="1828800"/>
            <a:ext cx="2667000" cy="2209800"/>
          </a:xfrm>
          <a:custGeom>
            <a:avLst/>
            <a:gdLst>
              <a:gd name="T0" fmla="*/ 0 w 1680"/>
              <a:gd name="T1" fmla="*/ 0 h 1632"/>
              <a:gd name="T2" fmla="*/ 0 w 1680"/>
              <a:gd name="T3" fmla="*/ 2147483647 h 1632"/>
              <a:gd name="T4" fmla="*/ 2147483647 w 1680"/>
              <a:gd name="T5" fmla="*/ 2147483647 h 1632"/>
              <a:gd name="T6" fmla="*/ 0 60000 65536"/>
              <a:gd name="T7" fmla="*/ 0 60000 65536"/>
              <a:gd name="T8" fmla="*/ 0 60000 65536"/>
              <a:gd name="T9" fmla="*/ 0 w 1680"/>
              <a:gd name="T10" fmla="*/ 0 h 1632"/>
              <a:gd name="T11" fmla="*/ 1680 w 1680"/>
              <a:gd name="T12" fmla="*/ 1632 h 1632"/>
            </a:gdLst>
            <a:ahLst/>
            <a:cxnLst>
              <a:cxn ang="T6">
                <a:pos x="T0" y="T1"/>
              </a:cxn>
              <a:cxn ang="T7">
                <a:pos x="T2" y="T3"/>
              </a:cxn>
              <a:cxn ang="T8">
                <a:pos x="T4" y="T5"/>
              </a:cxn>
            </a:cxnLst>
            <a:rect l="T9" t="T10" r="T11" b="T12"/>
            <a:pathLst>
              <a:path w="1680" h="1632">
                <a:moveTo>
                  <a:pt x="0" y="0"/>
                </a:moveTo>
                <a:lnTo>
                  <a:pt x="0" y="1632"/>
                </a:lnTo>
                <a:lnTo>
                  <a:pt x="1680" y="1632"/>
                </a:lnTo>
              </a:path>
            </a:pathLst>
          </a:custGeom>
          <a:noFill/>
          <a:ln w="28575">
            <a:solidFill>
              <a:srgbClr val="FCE78C"/>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5371" name="Freeform 13">
            <a:extLst>
              <a:ext uri="{FF2B5EF4-FFF2-40B4-BE49-F238E27FC236}">
                <a16:creationId xmlns:a16="http://schemas.microsoft.com/office/drawing/2014/main" id="{BD84539D-41D1-4A1E-AA96-3E9375505134}"/>
              </a:ext>
            </a:extLst>
          </p:cNvPr>
          <p:cNvSpPr>
            <a:spLocks/>
          </p:cNvSpPr>
          <p:nvPr/>
        </p:nvSpPr>
        <p:spPr bwMode="black">
          <a:xfrm>
            <a:off x="4419600" y="1447800"/>
            <a:ext cx="2667000" cy="1981200"/>
          </a:xfrm>
          <a:custGeom>
            <a:avLst/>
            <a:gdLst>
              <a:gd name="T0" fmla="*/ 0 w 1680"/>
              <a:gd name="T1" fmla="*/ 0 h 1632"/>
              <a:gd name="T2" fmla="*/ 0 w 1680"/>
              <a:gd name="T3" fmla="*/ 2147483647 h 1632"/>
              <a:gd name="T4" fmla="*/ 2147483647 w 1680"/>
              <a:gd name="T5" fmla="*/ 2147483647 h 1632"/>
              <a:gd name="T6" fmla="*/ 0 60000 65536"/>
              <a:gd name="T7" fmla="*/ 0 60000 65536"/>
              <a:gd name="T8" fmla="*/ 0 60000 65536"/>
              <a:gd name="T9" fmla="*/ 0 w 1680"/>
              <a:gd name="T10" fmla="*/ 0 h 1632"/>
              <a:gd name="T11" fmla="*/ 1680 w 1680"/>
              <a:gd name="T12" fmla="*/ 1632 h 1632"/>
            </a:gdLst>
            <a:ahLst/>
            <a:cxnLst>
              <a:cxn ang="T6">
                <a:pos x="T0" y="T1"/>
              </a:cxn>
              <a:cxn ang="T7">
                <a:pos x="T2" y="T3"/>
              </a:cxn>
              <a:cxn ang="T8">
                <a:pos x="T4" y="T5"/>
              </a:cxn>
            </a:cxnLst>
            <a:rect l="T9" t="T10" r="T11" b="T12"/>
            <a:pathLst>
              <a:path w="1680" h="1632">
                <a:moveTo>
                  <a:pt x="0" y="0"/>
                </a:moveTo>
                <a:lnTo>
                  <a:pt x="0" y="1632"/>
                </a:lnTo>
                <a:lnTo>
                  <a:pt x="1680" y="1632"/>
                </a:lnTo>
              </a:path>
            </a:pathLst>
          </a:custGeom>
          <a:noFill/>
          <a:ln w="28575">
            <a:solidFill>
              <a:srgbClr val="FCE78C"/>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13EFEEC-BB1B-4C51-BAFA-1F8D297333C9}"/>
              </a:ext>
            </a:extLst>
          </p:cNvPr>
          <p:cNvSpPr>
            <a:spLocks noGrp="1" noChangeArrowheads="1"/>
          </p:cNvSpPr>
          <p:nvPr>
            <p:ph type="title"/>
          </p:nvPr>
        </p:nvSpPr>
        <p:spPr bwMode="black"/>
        <p:txBody>
          <a:bodyPr/>
          <a:lstStyle/>
          <a:p>
            <a:pPr eaLnBrk="1" hangingPunct="1"/>
            <a:r>
              <a:rPr lang="de-DE" altLang="en-US"/>
              <a:t>Slika 6.2(c)</a:t>
            </a:r>
            <a:endParaRPr lang="en-GB" altLang="en-US"/>
          </a:p>
        </p:txBody>
      </p:sp>
      <p:sp>
        <p:nvSpPr>
          <p:cNvPr id="16387" name="Text Box 3">
            <a:extLst>
              <a:ext uri="{FF2B5EF4-FFF2-40B4-BE49-F238E27FC236}">
                <a16:creationId xmlns:a16="http://schemas.microsoft.com/office/drawing/2014/main" id="{6381AA1B-6078-4487-A12A-728236A42991}"/>
              </a:ext>
            </a:extLst>
          </p:cNvPr>
          <p:cNvSpPr txBox="1">
            <a:spLocks noChangeArrowheads="1"/>
          </p:cNvSpPr>
          <p:nvPr/>
        </p:nvSpPr>
        <p:spPr bwMode="black">
          <a:xfrm>
            <a:off x="2438400" y="63944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danas</a:t>
            </a:r>
            <a:endParaRPr lang="en-GB" altLang="en-US">
              <a:solidFill>
                <a:schemeClr val="bg1"/>
              </a:solidFill>
              <a:latin typeface="Arial" panose="020B0604020202020204" pitchFamily="34" charset="0"/>
            </a:endParaRPr>
          </a:p>
        </p:txBody>
      </p:sp>
      <p:sp>
        <p:nvSpPr>
          <p:cNvPr id="16388" name="Text Box 4">
            <a:extLst>
              <a:ext uri="{FF2B5EF4-FFF2-40B4-BE49-F238E27FC236}">
                <a16:creationId xmlns:a16="http://schemas.microsoft.com/office/drawing/2014/main" id="{FAC8F073-BDE2-42C7-A799-B6A45B0C305D}"/>
              </a:ext>
            </a:extLst>
          </p:cNvPr>
          <p:cNvSpPr txBox="1">
            <a:spLocks noChangeArrowheads="1"/>
          </p:cNvSpPr>
          <p:nvPr/>
        </p:nvSpPr>
        <p:spPr bwMode="black">
          <a:xfrm rot="-5400000">
            <a:off x="-1100931" y="2928144"/>
            <a:ext cx="342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sutra</a:t>
            </a:r>
            <a:endParaRPr lang="en-GB" altLang="en-US">
              <a:solidFill>
                <a:schemeClr val="bg1"/>
              </a:solidFill>
              <a:latin typeface="Arial" panose="020B0604020202020204" pitchFamily="34" charset="0"/>
            </a:endParaRPr>
          </a:p>
        </p:txBody>
      </p:sp>
      <p:sp>
        <p:nvSpPr>
          <p:cNvPr id="16389" name="Text Box 5">
            <a:extLst>
              <a:ext uri="{FF2B5EF4-FFF2-40B4-BE49-F238E27FC236}">
                <a16:creationId xmlns:a16="http://schemas.microsoft.com/office/drawing/2014/main" id="{1EF0D8E9-E447-402B-B11E-B3A4999DF041}"/>
              </a:ext>
            </a:extLst>
          </p:cNvPr>
          <p:cNvSpPr txBox="1">
            <a:spLocks noChangeArrowheads="1"/>
          </p:cNvSpPr>
          <p:nvPr/>
        </p:nvSpPr>
        <p:spPr bwMode="black">
          <a:xfrm>
            <a:off x="1524000" y="60134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0</a:t>
            </a:r>
            <a:endParaRPr lang="en-GB" altLang="en-US" i="1">
              <a:solidFill>
                <a:srgbClr val="B590DA"/>
              </a:solidFill>
              <a:latin typeface="Arial" panose="020B0604020202020204" pitchFamily="34" charset="0"/>
            </a:endParaRPr>
          </a:p>
        </p:txBody>
      </p:sp>
      <p:sp>
        <p:nvSpPr>
          <p:cNvPr id="16390" name="Rectangle 6">
            <a:extLst>
              <a:ext uri="{FF2B5EF4-FFF2-40B4-BE49-F238E27FC236}">
                <a16:creationId xmlns:a16="http://schemas.microsoft.com/office/drawing/2014/main" id="{8D5357E7-9E34-4337-BF53-3C49FD2CA72A}"/>
              </a:ext>
            </a:extLst>
          </p:cNvPr>
          <p:cNvSpPr>
            <a:spLocks noChangeArrowheads="1"/>
          </p:cNvSpPr>
          <p:nvPr/>
        </p:nvSpPr>
        <p:spPr bwMode="black">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200">
                <a:solidFill>
                  <a:schemeClr val="bg1"/>
                </a:solidFill>
                <a:latin typeface="Arial" panose="020B0604020202020204" pitchFamily="34" charset="0"/>
              </a:rPr>
              <a:t>Krive indiferencije: konstanta el. supstitucije</a:t>
            </a:r>
            <a:endParaRPr lang="en-GB" altLang="en-US" sz="3200">
              <a:solidFill>
                <a:schemeClr val="bg1"/>
              </a:solidFill>
              <a:latin typeface="Arial" panose="020B0604020202020204" pitchFamily="34" charset="0"/>
            </a:endParaRPr>
          </a:p>
        </p:txBody>
      </p:sp>
      <p:sp>
        <p:nvSpPr>
          <p:cNvPr id="16391" name="Line 7">
            <a:extLst>
              <a:ext uri="{FF2B5EF4-FFF2-40B4-BE49-F238E27FC236}">
                <a16:creationId xmlns:a16="http://schemas.microsoft.com/office/drawing/2014/main" id="{261E7F19-05FD-40E0-BC65-D84495A976A0}"/>
              </a:ext>
            </a:extLst>
          </p:cNvPr>
          <p:cNvSpPr>
            <a:spLocks noChangeShapeType="1"/>
          </p:cNvSpPr>
          <p:nvPr/>
        </p:nvSpPr>
        <p:spPr bwMode="black">
          <a:xfrm>
            <a:off x="1905000" y="4572000"/>
            <a:ext cx="1295400" cy="1371600"/>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92" name="Line 8">
            <a:extLst>
              <a:ext uri="{FF2B5EF4-FFF2-40B4-BE49-F238E27FC236}">
                <a16:creationId xmlns:a16="http://schemas.microsoft.com/office/drawing/2014/main" id="{894DE5D1-60B6-4166-92E5-3DBB22947BEB}"/>
              </a:ext>
            </a:extLst>
          </p:cNvPr>
          <p:cNvSpPr>
            <a:spLocks noChangeShapeType="1"/>
          </p:cNvSpPr>
          <p:nvPr/>
        </p:nvSpPr>
        <p:spPr bwMode="black">
          <a:xfrm>
            <a:off x="1912938" y="4095750"/>
            <a:ext cx="1744662" cy="1847850"/>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93" name="Line 9">
            <a:extLst>
              <a:ext uri="{FF2B5EF4-FFF2-40B4-BE49-F238E27FC236}">
                <a16:creationId xmlns:a16="http://schemas.microsoft.com/office/drawing/2014/main" id="{771DA866-E5CC-41AA-ACF1-5402BD9969C2}"/>
              </a:ext>
            </a:extLst>
          </p:cNvPr>
          <p:cNvSpPr>
            <a:spLocks noChangeShapeType="1"/>
          </p:cNvSpPr>
          <p:nvPr/>
        </p:nvSpPr>
        <p:spPr bwMode="black">
          <a:xfrm>
            <a:off x="1908175" y="3606800"/>
            <a:ext cx="2206625" cy="2336800"/>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94" name="Line 10">
            <a:extLst>
              <a:ext uri="{FF2B5EF4-FFF2-40B4-BE49-F238E27FC236}">
                <a16:creationId xmlns:a16="http://schemas.microsoft.com/office/drawing/2014/main" id="{ECB11D42-4F47-4BC5-9094-85C2DA200383}"/>
              </a:ext>
            </a:extLst>
          </p:cNvPr>
          <p:cNvSpPr>
            <a:spLocks noChangeShapeType="1"/>
          </p:cNvSpPr>
          <p:nvPr/>
        </p:nvSpPr>
        <p:spPr bwMode="black">
          <a:xfrm>
            <a:off x="1928813" y="3144838"/>
            <a:ext cx="2643187" cy="2798762"/>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95" name="Line 11">
            <a:extLst>
              <a:ext uri="{FF2B5EF4-FFF2-40B4-BE49-F238E27FC236}">
                <a16:creationId xmlns:a16="http://schemas.microsoft.com/office/drawing/2014/main" id="{304BCEFB-1DA2-4B18-93C3-ED70183D754B}"/>
              </a:ext>
            </a:extLst>
          </p:cNvPr>
          <p:cNvSpPr>
            <a:spLocks noChangeShapeType="1"/>
          </p:cNvSpPr>
          <p:nvPr/>
        </p:nvSpPr>
        <p:spPr bwMode="black">
          <a:xfrm>
            <a:off x="1887538" y="2617788"/>
            <a:ext cx="3141662" cy="3325812"/>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16396" name="Group 12">
            <a:extLst>
              <a:ext uri="{FF2B5EF4-FFF2-40B4-BE49-F238E27FC236}">
                <a16:creationId xmlns:a16="http://schemas.microsoft.com/office/drawing/2014/main" id="{0722AAE4-C71D-4A37-825F-937407E70DC9}"/>
              </a:ext>
            </a:extLst>
          </p:cNvPr>
          <p:cNvGrpSpPr>
            <a:grpSpLocks/>
          </p:cNvGrpSpPr>
          <p:nvPr/>
        </p:nvGrpSpPr>
        <p:grpSpPr bwMode="auto">
          <a:xfrm>
            <a:off x="1885950" y="1822450"/>
            <a:ext cx="5181600" cy="4119563"/>
            <a:chOff x="1188" y="1152"/>
            <a:chExt cx="3264" cy="2595"/>
          </a:xfrm>
        </p:grpSpPr>
        <p:sp>
          <p:nvSpPr>
            <p:cNvPr id="16397" name="Line 13">
              <a:extLst>
                <a:ext uri="{FF2B5EF4-FFF2-40B4-BE49-F238E27FC236}">
                  <a16:creationId xmlns:a16="http://schemas.microsoft.com/office/drawing/2014/main" id="{BD2B81CD-E5CB-428B-BA37-1AF4D6DCA344}"/>
                </a:ext>
              </a:extLst>
            </p:cNvPr>
            <p:cNvSpPr>
              <a:spLocks noChangeShapeType="1"/>
            </p:cNvSpPr>
            <p:nvPr/>
          </p:nvSpPr>
          <p:spPr bwMode="black">
            <a:xfrm>
              <a:off x="1200" y="1152"/>
              <a:ext cx="0" cy="2592"/>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98" name="Line 14">
              <a:extLst>
                <a:ext uri="{FF2B5EF4-FFF2-40B4-BE49-F238E27FC236}">
                  <a16:creationId xmlns:a16="http://schemas.microsoft.com/office/drawing/2014/main" id="{80B28523-C8FC-42D4-BD8C-BD90D43BC3C9}"/>
                </a:ext>
              </a:extLst>
            </p:cNvPr>
            <p:cNvSpPr>
              <a:spLocks noChangeShapeType="1"/>
            </p:cNvSpPr>
            <p:nvPr/>
          </p:nvSpPr>
          <p:spPr bwMode="black">
            <a:xfrm>
              <a:off x="1188" y="3747"/>
              <a:ext cx="3264" cy="0"/>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5A3D1AD0-1819-4DF9-AE94-440B4E4E5C19}"/>
              </a:ext>
            </a:extLst>
          </p:cNvPr>
          <p:cNvSpPr>
            <a:spLocks noGrp="1" noChangeArrowheads="1"/>
          </p:cNvSpPr>
          <p:nvPr>
            <p:ph type="title"/>
          </p:nvPr>
        </p:nvSpPr>
        <p:spPr bwMode="black"/>
        <p:txBody>
          <a:bodyPr/>
          <a:lstStyle/>
          <a:p>
            <a:pPr eaLnBrk="1" hangingPunct="1"/>
            <a:r>
              <a:rPr lang="de-DE" altLang="en-US"/>
              <a:t>Slika 6.3(a)</a:t>
            </a:r>
            <a:endParaRPr lang="en-GB" altLang="en-US"/>
          </a:p>
        </p:txBody>
      </p:sp>
      <p:sp>
        <p:nvSpPr>
          <p:cNvPr id="17411" name="Text Box 3">
            <a:extLst>
              <a:ext uri="{FF2B5EF4-FFF2-40B4-BE49-F238E27FC236}">
                <a16:creationId xmlns:a16="http://schemas.microsoft.com/office/drawing/2014/main" id="{89392B41-13C4-444E-86FB-B78A8E2A9A49}"/>
              </a:ext>
            </a:extLst>
          </p:cNvPr>
          <p:cNvSpPr txBox="1">
            <a:spLocks noChangeArrowheads="1"/>
          </p:cNvSpPr>
          <p:nvPr/>
        </p:nvSpPr>
        <p:spPr bwMode="black">
          <a:xfrm>
            <a:off x="2438400" y="63944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danas</a:t>
            </a:r>
            <a:endParaRPr lang="en-GB" altLang="en-US">
              <a:solidFill>
                <a:schemeClr val="bg1"/>
              </a:solidFill>
              <a:latin typeface="Arial" panose="020B0604020202020204" pitchFamily="34" charset="0"/>
            </a:endParaRPr>
          </a:p>
        </p:txBody>
      </p:sp>
      <p:sp>
        <p:nvSpPr>
          <p:cNvPr id="17412" name="Text Box 4">
            <a:extLst>
              <a:ext uri="{FF2B5EF4-FFF2-40B4-BE49-F238E27FC236}">
                <a16:creationId xmlns:a16="http://schemas.microsoft.com/office/drawing/2014/main" id="{16DD5409-8D9D-47C2-A2F0-8B63537085CA}"/>
              </a:ext>
            </a:extLst>
          </p:cNvPr>
          <p:cNvSpPr txBox="1">
            <a:spLocks noChangeArrowheads="1"/>
          </p:cNvSpPr>
          <p:nvPr/>
        </p:nvSpPr>
        <p:spPr bwMode="black">
          <a:xfrm rot="-5400000">
            <a:off x="-1100931" y="2928144"/>
            <a:ext cx="342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sutra</a:t>
            </a:r>
            <a:endParaRPr lang="en-GB" altLang="en-US">
              <a:solidFill>
                <a:schemeClr val="bg1"/>
              </a:solidFill>
              <a:latin typeface="Arial" panose="020B0604020202020204" pitchFamily="34" charset="0"/>
            </a:endParaRPr>
          </a:p>
        </p:txBody>
      </p:sp>
      <p:sp>
        <p:nvSpPr>
          <p:cNvPr id="17413" name="Text Box 5">
            <a:extLst>
              <a:ext uri="{FF2B5EF4-FFF2-40B4-BE49-F238E27FC236}">
                <a16:creationId xmlns:a16="http://schemas.microsoft.com/office/drawing/2014/main" id="{C242E2C9-93F7-480A-993E-D9F833C05FB8}"/>
              </a:ext>
            </a:extLst>
          </p:cNvPr>
          <p:cNvSpPr txBox="1">
            <a:spLocks noChangeArrowheads="1"/>
          </p:cNvSpPr>
          <p:nvPr/>
        </p:nvSpPr>
        <p:spPr bwMode="black">
          <a:xfrm>
            <a:off x="1524000" y="60134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0</a:t>
            </a:r>
            <a:endParaRPr lang="en-GB" altLang="en-US" i="1">
              <a:solidFill>
                <a:srgbClr val="B590DA"/>
              </a:solidFill>
              <a:latin typeface="Arial" panose="020B0604020202020204" pitchFamily="34" charset="0"/>
            </a:endParaRPr>
          </a:p>
        </p:txBody>
      </p:sp>
      <p:sp>
        <p:nvSpPr>
          <p:cNvPr id="17414" name="Arc 6">
            <a:extLst>
              <a:ext uri="{FF2B5EF4-FFF2-40B4-BE49-F238E27FC236}">
                <a16:creationId xmlns:a16="http://schemas.microsoft.com/office/drawing/2014/main" id="{9F4EF5ED-79D1-446B-8A39-65CAD4326E79}"/>
              </a:ext>
            </a:extLst>
          </p:cNvPr>
          <p:cNvSpPr>
            <a:spLocks/>
          </p:cNvSpPr>
          <p:nvPr/>
        </p:nvSpPr>
        <p:spPr bwMode="black">
          <a:xfrm rot="16200000" flipH="1">
            <a:off x="2536825" y="1627188"/>
            <a:ext cx="3967163" cy="4065587"/>
          </a:xfrm>
          <a:custGeom>
            <a:avLst/>
            <a:gdLst>
              <a:gd name="T0" fmla="*/ 2147483647 w 20441"/>
              <a:gd name="T1" fmla="*/ 0 h 21338"/>
              <a:gd name="T2" fmla="*/ 2147483647 w 20441"/>
              <a:gd name="T3" fmla="*/ 2147483647 h 21338"/>
              <a:gd name="T4" fmla="*/ 0 w 20441"/>
              <a:gd name="T5" fmla="*/ 2147483647 h 21338"/>
              <a:gd name="T6" fmla="*/ 0 60000 65536"/>
              <a:gd name="T7" fmla="*/ 0 60000 65536"/>
              <a:gd name="T8" fmla="*/ 0 60000 65536"/>
              <a:gd name="T9" fmla="*/ 0 w 20441"/>
              <a:gd name="T10" fmla="*/ 0 h 21338"/>
              <a:gd name="T11" fmla="*/ 20441 w 20441"/>
              <a:gd name="T12" fmla="*/ 21338 h 21338"/>
            </a:gdLst>
            <a:ahLst/>
            <a:cxnLst>
              <a:cxn ang="T6">
                <a:pos x="T0" y="T1"/>
              </a:cxn>
              <a:cxn ang="T7">
                <a:pos x="T2" y="T3"/>
              </a:cxn>
              <a:cxn ang="T8">
                <a:pos x="T4" y="T5"/>
              </a:cxn>
            </a:cxnLst>
            <a:rect l="T9" t="T10" r="T11" b="T12"/>
            <a:pathLst>
              <a:path w="20441" h="21338" fill="none" extrusionOk="0">
                <a:moveTo>
                  <a:pt x="3352" y="-1"/>
                </a:moveTo>
                <a:cubicBezTo>
                  <a:pt x="11271" y="1243"/>
                  <a:pt x="17850" y="6771"/>
                  <a:pt x="20441" y="14357"/>
                </a:cubicBezTo>
              </a:path>
              <a:path w="20441" h="21338" stroke="0" extrusionOk="0">
                <a:moveTo>
                  <a:pt x="3352" y="-1"/>
                </a:moveTo>
                <a:cubicBezTo>
                  <a:pt x="11271" y="1243"/>
                  <a:pt x="17850" y="6771"/>
                  <a:pt x="20441" y="14357"/>
                </a:cubicBezTo>
                <a:lnTo>
                  <a:pt x="0" y="21338"/>
                </a:lnTo>
                <a:close/>
              </a:path>
            </a:pathLst>
          </a:custGeom>
          <a:noFill/>
          <a:ln w="28575">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7415" name="Rectangle 7">
            <a:extLst>
              <a:ext uri="{FF2B5EF4-FFF2-40B4-BE49-F238E27FC236}">
                <a16:creationId xmlns:a16="http://schemas.microsoft.com/office/drawing/2014/main" id="{24FFC87B-86CC-41C7-AA0A-B217826C4B9C}"/>
              </a:ext>
            </a:extLst>
          </p:cNvPr>
          <p:cNvSpPr>
            <a:spLocks noChangeArrowheads="1"/>
          </p:cNvSpPr>
          <p:nvPr/>
        </p:nvSpPr>
        <p:spPr bwMode="black">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200">
                <a:solidFill>
                  <a:schemeClr val="bg1"/>
                </a:solidFill>
                <a:latin typeface="Arial" panose="020B0604020202020204" pitchFamily="34" charset="0"/>
              </a:rPr>
              <a:t>Optimalna potrošnja: dužnik</a:t>
            </a:r>
            <a:endParaRPr lang="en-GB" altLang="en-US" sz="3200">
              <a:solidFill>
                <a:schemeClr val="bg1"/>
              </a:solidFill>
              <a:latin typeface="Arial" panose="020B0604020202020204" pitchFamily="34" charset="0"/>
            </a:endParaRPr>
          </a:p>
        </p:txBody>
      </p:sp>
      <p:sp>
        <p:nvSpPr>
          <p:cNvPr id="17416" name="Arc 8">
            <a:extLst>
              <a:ext uri="{FF2B5EF4-FFF2-40B4-BE49-F238E27FC236}">
                <a16:creationId xmlns:a16="http://schemas.microsoft.com/office/drawing/2014/main" id="{42078DB7-B3B0-4775-9A21-06687D285042}"/>
              </a:ext>
            </a:extLst>
          </p:cNvPr>
          <p:cNvSpPr>
            <a:spLocks/>
          </p:cNvSpPr>
          <p:nvPr/>
        </p:nvSpPr>
        <p:spPr bwMode="black">
          <a:xfrm rot="16200000" flipH="1">
            <a:off x="2956719" y="1434307"/>
            <a:ext cx="4002087" cy="4051300"/>
          </a:xfrm>
          <a:custGeom>
            <a:avLst/>
            <a:gdLst>
              <a:gd name="T0" fmla="*/ 2147483647 w 20626"/>
              <a:gd name="T1" fmla="*/ 0 h 21262"/>
              <a:gd name="T2" fmla="*/ 2147483647 w 20626"/>
              <a:gd name="T3" fmla="*/ 2147483647 h 21262"/>
              <a:gd name="T4" fmla="*/ 0 w 20626"/>
              <a:gd name="T5" fmla="*/ 2147483647 h 21262"/>
              <a:gd name="T6" fmla="*/ 0 60000 65536"/>
              <a:gd name="T7" fmla="*/ 0 60000 65536"/>
              <a:gd name="T8" fmla="*/ 0 60000 65536"/>
              <a:gd name="T9" fmla="*/ 0 w 20626"/>
              <a:gd name="T10" fmla="*/ 0 h 21262"/>
              <a:gd name="T11" fmla="*/ 20626 w 20626"/>
              <a:gd name="T12" fmla="*/ 21262 h 21262"/>
            </a:gdLst>
            <a:ahLst/>
            <a:cxnLst>
              <a:cxn ang="T6">
                <a:pos x="T0" y="T1"/>
              </a:cxn>
              <a:cxn ang="T7">
                <a:pos x="T2" y="T3"/>
              </a:cxn>
              <a:cxn ang="T8">
                <a:pos x="T4" y="T5"/>
              </a:cxn>
            </a:cxnLst>
            <a:rect l="T9" t="T10" r="T11" b="T12"/>
            <a:pathLst>
              <a:path w="20626" h="21262" fill="none" extrusionOk="0">
                <a:moveTo>
                  <a:pt x="3807" y="0"/>
                </a:moveTo>
                <a:cubicBezTo>
                  <a:pt x="11746" y="1422"/>
                  <a:pt x="18231" y="7147"/>
                  <a:pt x="20625" y="14848"/>
                </a:cubicBezTo>
              </a:path>
              <a:path w="20626" h="21262" stroke="0" extrusionOk="0">
                <a:moveTo>
                  <a:pt x="3807" y="0"/>
                </a:moveTo>
                <a:cubicBezTo>
                  <a:pt x="11746" y="1422"/>
                  <a:pt x="18231" y="7147"/>
                  <a:pt x="20625" y="14848"/>
                </a:cubicBezTo>
                <a:lnTo>
                  <a:pt x="0" y="21262"/>
                </a:lnTo>
                <a:close/>
              </a:path>
            </a:pathLst>
          </a:custGeom>
          <a:noFill/>
          <a:ln w="38100">
            <a:solidFill>
              <a:srgbClr val="FCE7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7417" name="Arc 9">
            <a:extLst>
              <a:ext uri="{FF2B5EF4-FFF2-40B4-BE49-F238E27FC236}">
                <a16:creationId xmlns:a16="http://schemas.microsoft.com/office/drawing/2014/main" id="{01CC87B5-016E-48D1-887B-8D5CE9EB2408}"/>
              </a:ext>
            </a:extLst>
          </p:cNvPr>
          <p:cNvSpPr>
            <a:spLocks/>
          </p:cNvSpPr>
          <p:nvPr/>
        </p:nvSpPr>
        <p:spPr bwMode="black">
          <a:xfrm rot="16200000" flipH="1">
            <a:off x="3238500" y="1143000"/>
            <a:ext cx="4087813" cy="4011613"/>
          </a:xfrm>
          <a:custGeom>
            <a:avLst/>
            <a:gdLst>
              <a:gd name="T0" fmla="*/ 2147483647 w 21068"/>
              <a:gd name="T1" fmla="*/ 0 h 21053"/>
              <a:gd name="T2" fmla="*/ 2147483647 w 21068"/>
              <a:gd name="T3" fmla="*/ 2147483647 h 21053"/>
              <a:gd name="T4" fmla="*/ 0 w 21068"/>
              <a:gd name="T5" fmla="*/ 2147483647 h 21053"/>
              <a:gd name="T6" fmla="*/ 0 60000 65536"/>
              <a:gd name="T7" fmla="*/ 0 60000 65536"/>
              <a:gd name="T8" fmla="*/ 0 60000 65536"/>
              <a:gd name="T9" fmla="*/ 0 w 21068"/>
              <a:gd name="T10" fmla="*/ 0 h 21053"/>
              <a:gd name="T11" fmla="*/ 21068 w 21068"/>
              <a:gd name="T12" fmla="*/ 21053 h 21053"/>
            </a:gdLst>
            <a:ahLst/>
            <a:cxnLst>
              <a:cxn ang="T6">
                <a:pos x="T0" y="T1"/>
              </a:cxn>
              <a:cxn ang="T7">
                <a:pos x="T2" y="T3"/>
              </a:cxn>
              <a:cxn ang="T8">
                <a:pos x="T4" y="T5"/>
              </a:cxn>
            </a:cxnLst>
            <a:rect l="T9" t="T10" r="T11" b="T12"/>
            <a:pathLst>
              <a:path w="21068" h="21053" fill="none" extrusionOk="0">
                <a:moveTo>
                  <a:pt x="4830" y="-1"/>
                </a:moveTo>
                <a:cubicBezTo>
                  <a:pt x="12923" y="1856"/>
                  <a:pt x="19235" y="8188"/>
                  <a:pt x="21067" y="16287"/>
                </a:cubicBezTo>
              </a:path>
              <a:path w="21068" h="21053" stroke="0" extrusionOk="0">
                <a:moveTo>
                  <a:pt x="4830" y="-1"/>
                </a:moveTo>
                <a:cubicBezTo>
                  <a:pt x="12923" y="1856"/>
                  <a:pt x="19235" y="8188"/>
                  <a:pt x="21067" y="16287"/>
                </a:cubicBezTo>
                <a:lnTo>
                  <a:pt x="0" y="21053"/>
                </a:lnTo>
                <a:close/>
              </a:path>
            </a:pathLst>
          </a:custGeom>
          <a:noFill/>
          <a:ln w="28575">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7418" name="Line 10">
            <a:extLst>
              <a:ext uri="{FF2B5EF4-FFF2-40B4-BE49-F238E27FC236}">
                <a16:creationId xmlns:a16="http://schemas.microsoft.com/office/drawing/2014/main" id="{1E35DF45-08DE-4A2A-9C02-B926894E7D73}"/>
              </a:ext>
            </a:extLst>
          </p:cNvPr>
          <p:cNvSpPr>
            <a:spLocks noChangeShapeType="1"/>
          </p:cNvSpPr>
          <p:nvPr/>
        </p:nvSpPr>
        <p:spPr bwMode="black">
          <a:xfrm flipH="1" flipV="1">
            <a:off x="1912938" y="1443038"/>
            <a:ext cx="3116262" cy="4500562"/>
          </a:xfrm>
          <a:prstGeom prst="line">
            <a:avLst/>
          </a:prstGeom>
          <a:noFill/>
          <a:ln w="38100">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7419" name="Text Box 11">
            <a:extLst>
              <a:ext uri="{FF2B5EF4-FFF2-40B4-BE49-F238E27FC236}">
                <a16:creationId xmlns:a16="http://schemas.microsoft.com/office/drawing/2014/main" id="{1C8A8E83-BE5D-4060-A9CE-4F49E2027304}"/>
              </a:ext>
            </a:extLst>
          </p:cNvPr>
          <p:cNvSpPr txBox="1">
            <a:spLocks noChangeArrowheads="1"/>
          </p:cNvSpPr>
          <p:nvPr/>
        </p:nvSpPr>
        <p:spPr bwMode="black">
          <a:xfrm>
            <a:off x="3530600" y="3505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FCE78C"/>
                </a:solidFill>
                <a:latin typeface="Arial" panose="020B0604020202020204" pitchFamily="34" charset="0"/>
              </a:rPr>
              <a:t>R</a:t>
            </a:r>
            <a:endParaRPr lang="en-GB" altLang="en-US" i="1">
              <a:solidFill>
                <a:srgbClr val="FCE78C"/>
              </a:solidFill>
              <a:latin typeface="Arial" panose="020B0604020202020204" pitchFamily="34" charset="0"/>
            </a:endParaRPr>
          </a:p>
        </p:txBody>
      </p:sp>
      <p:sp>
        <p:nvSpPr>
          <p:cNvPr id="17420" name="Text Box 12">
            <a:extLst>
              <a:ext uri="{FF2B5EF4-FFF2-40B4-BE49-F238E27FC236}">
                <a16:creationId xmlns:a16="http://schemas.microsoft.com/office/drawing/2014/main" id="{BE49CD84-5648-49DA-8FBE-260FEE3067A4}"/>
              </a:ext>
            </a:extLst>
          </p:cNvPr>
          <p:cNvSpPr txBox="1">
            <a:spLocks noChangeArrowheads="1"/>
          </p:cNvSpPr>
          <p:nvPr/>
        </p:nvSpPr>
        <p:spPr bwMode="black">
          <a:xfrm>
            <a:off x="2501900" y="2133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FCE78C"/>
                </a:solidFill>
                <a:latin typeface="Arial" panose="020B0604020202020204" pitchFamily="34" charset="0"/>
              </a:rPr>
              <a:t>M</a:t>
            </a:r>
            <a:endParaRPr lang="en-GB" altLang="en-US" i="1">
              <a:solidFill>
                <a:srgbClr val="FCE78C"/>
              </a:solidFill>
              <a:latin typeface="Arial" panose="020B0604020202020204" pitchFamily="34" charset="0"/>
            </a:endParaRPr>
          </a:p>
        </p:txBody>
      </p:sp>
      <p:sp>
        <p:nvSpPr>
          <p:cNvPr id="17421" name="Line 13">
            <a:extLst>
              <a:ext uri="{FF2B5EF4-FFF2-40B4-BE49-F238E27FC236}">
                <a16:creationId xmlns:a16="http://schemas.microsoft.com/office/drawing/2014/main" id="{BCED4D44-DDD6-4AB9-B35E-5E7C68C15A53}"/>
              </a:ext>
            </a:extLst>
          </p:cNvPr>
          <p:cNvSpPr>
            <a:spLocks noChangeShapeType="1"/>
          </p:cNvSpPr>
          <p:nvPr/>
        </p:nvSpPr>
        <p:spPr bwMode="black">
          <a:xfrm flipH="1">
            <a:off x="1917700" y="3852863"/>
            <a:ext cx="1668463" cy="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7422" name="Line 14">
            <a:extLst>
              <a:ext uri="{FF2B5EF4-FFF2-40B4-BE49-F238E27FC236}">
                <a16:creationId xmlns:a16="http://schemas.microsoft.com/office/drawing/2014/main" id="{4C41BD05-668E-4702-9595-47E63FE35858}"/>
              </a:ext>
            </a:extLst>
          </p:cNvPr>
          <p:cNvSpPr>
            <a:spLocks noChangeShapeType="1"/>
          </p:cNvSpPr>
          <p:nvPr/>
        </p:nvSpPr>
        <p:spPr bwMode="black">
          <a:xfrm>
            <a:off x="3594100" y="3886200"/>
            <a:ext cx="0" cy="2046288"/>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7423" name="Rectangle 15">
            <a:extLst>
              <a:ext uri="{FF2B5EF4-FFF2-40B4-BE49-F238E27FC236}">
                <a16:creationId xmlns:a16="http://schemas.microsoft.com/office/drawing/2014/main" id="{A0038C66-006F-40DA-B5F6-696924EEB9B7}"/>
              </a:ext>
            </a:extLst>
          </p:cNvPr>
          <p:cNvSpPr>
            <a:spLocks noChangeArrowheads="1"/>
          </p:cNvSpPr>
          <p:nvPr/>
        </p:nvSpPr>
        <p:spPr bwMode="black">
          <a:xfrm>
            <a:off x="2514600" y="59436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FCE78C"/>
                </a:solidFill>
                <a:latin typeface="Arial" panose="020B0604020202020204" pitchFamily="34" charset="0"/>
              </a:rPr>
              <a:t>Y</a:t>
            </a:r>
            <a:r>
              <a:rPr lang="de-DE" altLang="en-US" i="1" baseline="-25000">
                <a:solidFill>
                  <a:srgbClr val="FCE78C"/>
                </a:solidFill>
                <a:latin typeface="Arial" panose="020B0604020202020204" pitchFamily="34" charset="0"/>
              </a:rPr>
              <a:t>1</a:t>
            </a:r>
            <a:endParaRPr lang="en-GB" altLang="en-US" i="1" baseline="-25000">
              <a:solidFill>
                <a:srgbClr val="FCE78C"/>
              </a:solidFill>
              <a:latin typeface="Arial" panose="020B0604020202020204" pitchFamily="34" charset="0"/>
            </a:endParaRPr>
          </a:p>
        </p:txBody>
      </p:sp>
      <p:sp>
        <p:nvSpPr>
          <p:cNvPr id="17424" name="Rectangle 16">
            <a:extLst>
              <a:ext uri="{FF2B5EF4-FFF2-40B4-BE49-F238E27FC236}">
                <a16:creationId xmlns:a16="http://schemas.microsoft.com/office/drawing/2014/main" id="{2226242C-EA2D-40D1-A741-4F69B9FA1D17}"/>
              </a:ext>
            </a:extLst>
          </p:cNvPr>
          <p:cNvSpPr>
            <a:spLocks noChangeArrowheads="1"/>
          </p:cNvSpPr>
          <p:nvPr/>
        </p:nvSpPr>
        <p:spPr bwMode="black">
          <a:xfrm>
            <a:off x="1406525" y="24384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FCE78C"/>
                </a:solidFill>
                <a:latin typeface="Arial" panose="020B0604020202020204" pitchFamily="34" charset="0"/>
              </a:rPr>
              <a:t>Y</a:t>
            </a:r>
            <a:r>
              <a:rPr lang="de-DE" altLang="en-US" i="1" baseline="-25000">
                <a:solidFill>
                  <a:srgbClr val="FCE78C"/>
                </a:solidFill>
                <a:latin typeface="Arial" panose="020B0604020202020204" pitchFamily="34" charset="0"/>
              </a:rPr>
              <a:t>2</a:t>
            </a:r>
            <a:endParaRPr lang="en-GB" altLang="en-US" i="1" baseline="-25000">
              <a:solidFill>
                <a:srgbClr val="FCE78C"/>
              </a:solidFill>
              <a:latin typeface="Arial" panose="020B0604020202020204" pitchFamily="34" charset="0"/>
            </a:endParaRPr>
          </a:p>
        </p:txBody>
      </p:sp>
      <p:sp>
        <p:nvSpPr>
          <p:cNvPr id="17425" name="Rectangle 17">
            <a:extLst>
              <a:ext uri="{FF2B5EF4-FFF2-40B4-BE49-F238E27FC236}">
                <a16:creationId xmlns:a16="http://schemas.microsoft.com/office/drawing/2014/main" id="{C7E0BCA7-5361-4E18-AF54-E075E00CC71B}"/>
              </a:ext>
            </a:extLst>
          </p:cNvPr>
          <p:cNvSpPr>
            <a:spLocks noChangeArrowheads="1"/>
          </p:cNvSpPr>
          <p:nvPr/>
        </p:nvSpPr>
        <p:spPr bwMode="black">
          <a:xfrm>
            <a:off x="3352800" y="59436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FCE78C"/>
                </a:solidFill>
                <a:latin typeface="Arial" panose="020B0604020202020204" pitchFamily="34" charset="0"/>
              </a:rPr>
              <a:t>C</a:t>
            </a:r>
            <a:r>
              <a:rPr lang="de-DE" altLang="en-US" i="1" baseline="-25000">
                <a:solidFill>
                  <a:srgbClr val="FCE78C"/>
                </a:solidFill>
                <a:latin typeface="Arial" panose="020B0604020202020204" pitchFamily="34" charset="0"/>
              </a:rPr>
              <a:t>1</a:t>
            </a:r>
            <a:endParaRPr lang="en-GB" altLang="en-US" i="1" baseline="-25000">
              <a:solidFill>
                <a:srgbClr val="FCE78C"/>
              </a:solidFill>
              <a:latin typeface="Arial" panose="020B0604020202020204" pitchFamily="34" charset="0"/>
            </a:endParaRPr>
          </a:p>
        </p:txBody>
      </p:sp>
      <p:sp>
        <p:nvSpPr>
          <p:cNvPr id="17426" name="Rectangle 18">
            <a:extLst>
              <a:ext uri="{FF2B5EF4-FFF2-40B4-BE49-F238E27FC236}">
                <a16:creationId xmlns:a16="http://schemas.microsoft.com/office/drawing/2014/main" id="{392DD4F4-534F-45ED-9D5D-B9F6DB8432C7}"/>
              </a:ext>
            </a:extLst>
          </p:cNvPr>
          <p:cNvSpPr>
            <a:spLocks noChangeArrowheads="1"/>
          </p:cNvSpPr>
          <p:nvPr/>
        </p:nvSpPr>
        <p:spPr bwMode="black">
          <a:xfrm>
            <a:off x="1406525" y="36576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FCE78C"/>
                </a:solidFill>
                <a:latin typeface="Arial" panose="020B0604020202020204" pitchFamily="34" charset="0"/>
              </a:rPr>
              <a:t>C</a:t>
            </a:r>
            <a:r>
              <a:rPr lang="de-DE" altLang="en-US" i="1" baseline="-25000">
                <a:solidFill>
                  <a:srgbClr val="FCE78C"/>
                </a:solidFill>
                <a:latin typeface="Arial" panose="020B0604020202020204" pitchFamily="34" charset="0"/>
              </a:rPr>
              <a:t>2</a:t>
            </a:r>
            <a:endParaRPr lang="en-GB" altLang="en-US" i="1" baseline="-25000">
              <a:solidFill>
                <a:srgbClr val="FCE78C"/>
              </a:solidFill>
              <a:latin typeface="Arial" panose="020B0604020202020204" pitchFamily="34" charset="0"/>
            </a:endParaRPr>
          </a:p>
        </p:txBody>
      </p:sp>
      <p:sp>
        <p:nvSpPr>
          <p:cNvPr id="17427" name="Text Box 19">
            <a:extLst>
              <a:ext uri="{FF2B5EF4-FFF2-40B4-BE49-F238E27FC236}">
                <a16:creationId xmlns:a16="http://schemas.microsoft.com/office/drawing/2014/main" id="{AC1E7A51-3FDE-469E-A91A-2F13C1F9786C}"/>
              </a:ext>
            </a:extLst>
          </p:cNvPr>
          <p:cNvSpPr txBox="1">
            <a:spLocks noChangeArrowheads="1"/>
          </p:cNvSpPr>
          <p:nvPr/>
        </p:nvSpPr>
        <p:spPr bwMode="black">
          <a:xfrm>
            <a:off x="4762500" y="5943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B</a:t>
            </a:r>
            <a:endParaRPr lang="en-GB" altLang="en-US" i="1">
              <a:solidFill>
                <a:srgbClr val="B590DA"/>
              </a:solidFill>
              <a:latin typeface="Arial" panose="020B0604020202020204" pitchFamily="34" charset="0"/>
            </a:endParaRPr>
          </a:p>
        </p:txBody>
      </p:sp>
      <p:sp>
        <p:nvSpPr>
          <p:cNvPr id="17428" name="Line 20">
            <a:extLst>
              <a:ext uri="{FF2B5EF4-FFF2-40B4-BE49-F238E27FC236}">
                <a16:creationId xmlns:a16="http://schemas.microsoft.com/office/drawing/2014/main" id="{C7875614-6936-42BC-84B0-B66D1B9597CA}"/>
              </a:ext>
            </a:extLst>
          </p:cNvPr>
          <p:cNvSpPr>
            <a:spLocks noChangeShapeType="1"/>
          </p:cNvSpPr>
          <p:nvPr/>
        </p:nvSpPr>
        <p:spPr bwMode="black">
          <a:xfrm flipH="1">
            <a:off x="1905000" y="2641600"/>
            <a:ext cx="828675" cy="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7429" name="Line 21">
            <a:extLst>
              <a:ext uri="{FF2B5EF4-FFF2-40B4-BE49-F238E27FC236}">
                <a16:creationId xmlns:a16="http://schemas.microsoft.com/office/drawing/2014/main" id="{92901ECA-7D74-4DD0-AB79-CD203ACFAF8F}"/>
              </a:ext>
            </a:extLst>
          </p:cNvPr>
          <p:cNvSpPr>
            <a:spLocks noChangeShapeType="1"/>
          </p:cNvSpPr>
          <p:nvPr/>
        </p:nvSpPr>
        <p:spPr bwMode="black">
          <a:xfrm>
            <a:off x="2732088" y="2647950"/>
            <a:ext cx="0" cy="3273425"/>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7430" name="Rectangle 22">
            <a:extLst>
              <a:ext uri="{FF2B5EF4-FFF2-40B4-BE49-F238E27FC236}">
                <a16:creationId xmlns:a16="http://schemas.microsoft.com/office/drawing/2014/main" id="{4B14D81E-8CCD-446F-8E2A-663D69E8A98F}"/>
              </a:ext>
            </a:extLst>
          </p:cNvPr>
          <p:cNvSpPr>
            <a:spLocks noChangeArrowheads="1"/>
          </p:cNvSpPr>
          <p:nvPr/>
        </p:nvSpPr>
        <p:spPr bwMode="black">
          <a:xfrm>
            <a:off x="5181600" y="5486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B590DA"/>
                </a:solidFill>
                <a:latin typeface="Arial" panose="020B0604020202020204" pitchFamily="34" charset="0"/>
              </a:rPr>
              <a:t>IC</a:t>
            </a:r>
            <a:r>
              <a:rPr lang="de-DE" altLang="en-US" i="1" baseline="-25000">
                <a:solidFill>
                  <a:srgbClr val="B590DA"/>
                </a:solidFill>
                <a:latin typeface="Arial" panose="020B0604020202020204" pitchFamily="34" charset="0"/>
              </a:rPr>
              <a:t>1</a:t>
            </a:r>
            <a:endParaRPr lang="en-GB" altLang="en-US" i="1" baseline="-25000">
              <a:solidFill>
                <a:srgbClr val="B590DA"/>
              </a:solidFill>
              <a:latin typeface="Arial" panose="020B0604020202020204" pitchFamily="34" charset="0"/>
            </a:endParaRPr>
          </a:p>
        </p:txBody>
      </p:sp>
      <p:sp>
        <p:nvSpPr>
          <p:cNvPr id="17431" name="Rectangle 23">
            <a:extLst>
              <a:ext uri="{FF2B5EF4-FFF2-40B4-BE49-F238E27FC236}">
                <a16:creationId xmlns:a16="http://schemas.microsoft.com/office/drawing/2014/main" id="{D7423ABC-61B6-491D-AA07-CD53961B351B}"/>
              </a:ext>
            </a:extLst>
          </p:cNvPr>
          <p:cNvSpPr>
            <a:spLocks noChangeArrowheads="1"/>
          </p:cNvSpPr>
          <p:nvPr/>
        </p:nvSpPr>
        <p:spPr bwMode="black">
          <a:xfrm>
            <a:off x="5727700" y="5257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FCE78C"/>
                </a:solidFill>
                <a:latin typeface="Arial" panose="020B0604020202020204" pitchFamily="34" charset="0"/>
              </a:rPr>
              <a:t>IC</a:t>
            </a:r>
            <a:r>
              <a:rPr lang="de-DE" altLang="en-US" i="1" baseline="-25000">
                <a:solidFill>
                  <a:srgbClr val="FCE78C"/>
                </a:solidFill>
                <a:latin typeface="Arial" panose="020B0604020202020204" pitchFamily="34" charset="0"/>
              </a:rPr>
              <a:t>2</a:t>
            </a:r>
            <a:endParaRPr lang="en-GB" altLang="en-US" i="1" baseline="-25000">
              <a:solidFill>
                <a:srgbClr val="FCE78C"/>
              </a:solidFill>
              <a:latin typeface="Arial" panose="020B0604020202020204" pitchFamily="34" charset="0"/>
            </a:endParaRPr>
          </a:p>
        </p:txBody>
      </p:sp>
      <p:sp>
        <p:nvSpPr>
          <p:cNvPr id="17432" name="Rectangle 24">
            <a:extLst>
              <a:ext uri="{FF2B5EF4-FFF2-40B4-BE49-F238E27FC236}">
                <a16:creationId xmlns:a16="http://schemas.microsoft.com/office/drawing/2014/main" id="{ED376980-576E-4A59-8DB9-C9365374ED79}"/>
              </a:ext>
            </a:extLst>
          </p:cNvPr>
          <p:cNvSpPr>
            <a:spLocks noChangeArrowheads="1"/>
          </p:cNvSpPr>
          <p:nvPr/>
        </p:nvSpPr>
        <p:spPr bwMode="black">
          <a:xfrm>
            <a:off x="6345238" y="4953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B590DA"/>
                </a:solidFill>
                <a:latin typeface="Arial" panose="020B0604020202020204" pitchFamily="34" charset="0"/>
              </a:rPr>
              <a:t>IC</a:t>
            </a:r>
            <a:r>
              <a:rPr lang="de-DE" altLang="en-US" i="1" baseline="-25000">
                <a:solidFill>
                  <a:srgbClr val="B590DA"/>
                </a:solidFill>
                <a:latin typeface="Arial" panose="020B0604020202020204" pitchFamily="34" charset="0"/>
              </a:rPr>
              <a:t>3</a:t>
            </a:r>
            <a:endParaRPr lang="en-GB" altLang="en-US" i="1" baseline="-25000">
              <a:solidFill>
                <a:srgbClr val="B590DA"/>
              </a:solidFill>
              <a:latin typeface="Arial" panose="020B0604020202020204" pitchFamily="34" charset="0"/>
            </a:endParaRPr>
          </a:p>
        </p:txBody>
      </p:sp>
      <p:sp>
        <p:nvSpPr>
          <p:cNvPr id="17433" name="Text Box 25">
            <a:extLst>
              <a:ext uri="{FF2B5EF4-FFF2-40B4-BE49-F238E27FC236}">
                <a16:creationId xmlns:a16="http://schemas.microsoft.com/office/drawing/2014/main" id="{FD7644D6-002C-445E-96E1-C9C594C3B535}"/>
              </a:ext>
            </a:extLst>
          </p:cNvPr>
          <p:cNvSpPr txBox="1">
            <a:spLocks noChangeArrowheads="1"/>
          </p:cNvSpPr>
          <p:nvPr/>
        </p:nvSpPr>
        <p:spPr bwMode="black">
          <a:xfrm>
            <a:off x="1371600" y="1219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D</a:t>
            </a:r>
            <a:endParaRPr lang="en-GB" altLang="en-US" i="1">
              <a:solidFill>
                <a:srgbClr val="B590DA"/>
              </a:solidFill>
              <a:latin typeface="Arial" panose="020B0604020202020204" pitchFamily="34" charset="0"/>
            </a:endParaRPr>
          </a:p>
        </p:txBody>
      </p:sp>
      <p:grpSp>
        <p:nvGrpSpPr>
          <p:cNvPr id="17434" name="Group 26">
            <a:extLst>
              <a:ext uri="{FF2B5EF4-FFF2-40B4-BE49-F238E27FC236}">
                <a16:creationId xmlns:a16="http://schemas.microsoft.com/office/drawing/2014/main" id="{D9488748-6989-4735-95D5-E5882F9F7B6C}"/>
              </a:ext>
            </a:extLst>
          </p:cNvPr>
          <p:cNvGrpSpPr>
            <a:grpSpLocks/>
          </p:cNvGrpSpPr>
          <p:nvPr/>
        </p:nvGrpSpPr>
        <p:grpSpPr bwMode="auto">
          <a:xfrm>
            <a:off x="1885950" y="1371600"/>
            <a:ext cx="5181600" cy="4570413"/>
            <a:chOff x="1188" y="1152"/>
            <a:chExt cx="3264" cy="2595"/>
          </a:xfrm>
        </p:grpSpPr>
        <p:sp>
          <p:nvSpPr>
            <p:cNvPr id="17437" name="Line 27">
              <a:extLst>
                <a:ext uri="{FF2B5EF4-FFF2-40B4-BE49-F238E27FC236}">
                  <a16:creationId xmlns:a16="http://schemas.microsoft.com/office/drawing/2014/main" id="{4244F5CF-99C8-47D8-B6B3-1D5D96C93755}"/>
                </a:ext>
              </a:extLst>
            </p:cNvPr>
            <p:cNvSpPr>
              <a:spLocks noChangeShapeType="1"/>
            </p:cNvSpPr>
            <p:nvPr/>
          </p:nvSpPr>
          <p:spPr bwMode="black">
            <a:xfrm>
              <a:off x="1200" y="1152"/>
              <a:ext cx="0" cy="2592"/>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7438" name="Line 28">
              <a:extLst>
                <a:ext uri="{FF2B5EF4-FFF2-40B4-BE49-F238E27FC236}">
                  <a16:creationId xmlns:a16="http://schemas.microsoft.com/office/drawing/2014/main" id="{444EE896-980C-453A-95B6-D2BC89BDC2B6}"/>
                </a:ext>
              </a:extLst>
            </p:cNvPr>
            <p:cNvSpPr>
              <a:spLocks noChangeShapeType="1"/>
            </p:cNvSpPr>
            <p:nvPr/>
          </p:nvSpPr>
          <p:spPr bwMode="black">
            <a:xfrm>
              <a:off x="1188" y="3747"/>
              <a:ext cx="3264" cy="0"/>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17435" name="Oval 29">
            <a:extLst>
              <a:ext uri="{FF2B5EF4-FFF2-40B4-BE49-F238E27FC236}">
                <a16:creationId xmlns:a16="http://schemas.microsoft.com/office/drawing/2014/main" id="{445DDFB3-B27E-4C56-A770-16EDF6801DAA}"/>
              </a:ext>
            </a:extLst>
          </p:cNvPr>
          <p:cNvSpPr>
            <a:spLocks noChangeArrowheads="1"/>
          </p:cNvSpPr>
          <p:nvPr/>
        </p:nvSpPr>
        <p:spPr bwMode="blackWhite">
          <a:xfrm>
            <a:off x="3530600" y="3790950"/>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36" name="Oval 30">
            <a:extLst>
              <a:ext uri="{FF2B5EF4-FFF2-40B4-BE49-F238E27FC236}">
                <a16:creationId xmlns:a16="http://schemas.microsoft.com/office/drawing/2014/main" id="{64EA1300-ACDE-458F-B1A8-459AB03ADAE2}"/>
              </a:ext>
            </a:extLst>
          </p:cNvPr>
          <p:cNvSpPr>
            <a:spLocks noChangeArrowheads="1"/>
          </p:cNvSpPr>
          <p:nvPr/>
        </p:nvSpPr>
        <p:spPr bwMode="blackWhite">
          <a:xfrm>
            <a:off x="2667000" y="2571750"/>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C99BEB9A-AA4A-4576-9426-FCF0D123A41D}"/>
              </a:ext>
            </a:extLst>
          </p:cNvPr>
          <p:cNvSpPr>
            <a:spLocks noGrp="1" noChangeArrowheads="1"/>
          </p:cNvSpPr>
          <p:nvPr>
            <p:ph type="title"/>
          </p:nvPr>
        </p:nvSpPr>
        <p:spPr bwMode="black"/>
        <p:txBody>
          <a:bodyPr/>
          <a:lstStyle/>
          <a:p>
            <a:pPr eaLnBrk="1" hangingPunct="1"/>
            <a:r>
              <a:rPr lang="de-DE" altLang="en-US"/>
              <a:t>Slika 6.3(b)</a:t>
            </a:r>
            <a:endParaRPr lang="en-GB" altLang="en-US"/>
          </a:p>
        </p:txBody>
      </p:sp>
      <p:grpSp>
        <p:nvGrpSpPr>
          <p:cNvPr id="18435" name="Group 3">
            <a:extLst>
              <a:ext uri="{FF2B5EF4-FFF2-40B4-BE49-F238E27FC236}">
                <a16:creationId xmlns:a16="http://schemas.microsoft.com/office/drawing/2014/main" id="{92256E57-A94B-4005-B1E0-DA4EA301EC28}"/>
              </a:ext>
            </a:extLst>
          </p:cNvPr>
          <p:cNvGrpSpPr>
            <a:grpSpLocks/>
          </p:cNvGrpSpPr>
          <p:nvPr/>
        </p:nvGrpSpPr>
        <p:grpSpPr bwMode="auto">
          <a:xfrm>
            <a:off x="1885950" y="1371600"/>
            <a:ext cx="5181600" cy="4570413"/>
            <a:chOff x="1188" y="1152"/>
            <a:chExt cx="3264" cy="2595"/>
          </a:xfrm>
        </p:grpSpPr>
        <p:sp>
          <p:nvSpPr>
            <p:cNvPr id="18461" name="Line 4">
              <a:extLst>
                <a:ext uri="{FF2B5EF4-FFF2-40B4-BE49-F238E27FC236}">
                  <a16:creationId xmlns:a16="http://schemas.microsoft.com/office/drawing/2014/main" id="{809403AA-F8E3-4576-B5E7-559B86A3E74B}"/>
                </a:ext>
              </a:extLst>
            </p:cNvPr>
            <p:cNvSpPr>
              <a:spLocks noChangeShapeType="1"/>
            </p:cNvSpPr>
            <p:nvPr/>
          </p:nvSpPr>
          <p:spPr bwMode="black">
            <a:xfrm>
              <a:off x="1200" y="1152"/>
              <a:ext cx="0" cy="2592"/>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8462" name="Line 5">
              <a:extLst>
                <a:ext uri="{FF2B5EF4-FFF2-40B4-BE49-F238E27FC236}">
                  <a16:creationId xmlns:a16="http://schemas.microsoft.com/office/drawing/2014/main" id="{2202151F-0B63-4AC2-A290-92F7875B2A34}"/>
                </a:ext>
              </a:extLst>
            </p:cNvPr>
            <p:cNvSpPr>
              <a:spLocks noChangeShapeType="1"/>
            </p:cNvSpPr>
            <p:nvPr/>
          </p:nvSpPr>
          <p:spPr bwMode="black">
            <a:xfrm>
              <a:off x="1188" y="3747"/>
              <a:ext cx="3264" cy="0"/>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18436" name="Text Box 6">
            <a:extLst>
              <a:ext uri="{FF2B5EF4-FFF2-40B4-BE49-F238E27FC236}">
                <a16:creationId xmlns:a16="http://schemas.microsoft.com/office/drawing/2014/main" id="{A2900A5D-8384-44EB-9093-5D70B9952174}"/>
              </a:ext>
            </a:extLst>
          </p:cNvPr>
          <p:cNvSpPr txBox="1">
            <a:spLocks noChangeArrowheads="1"/>
          </p:cNvSpPr>
          <p:nvPr/>
        </p:nvSpPr>
        <p:spPr bwMode="black">
          <a:xfrm>
            <a:off x="2438400" y="63944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danas</a:t>
            </a:r>
            <a:endParaRPr lang="en-GB" altLang="en-US">
              <a:solidFill>
                <a:schemeClr val="bg1"/>
              </a:solidFill>
              <a:latin typeface="Arial" panose="020B0604020202020204" pitchFamily="34" charset="0"/>
            </a:endParaRPr>
          </a:p>
        </p:txBody>
      </p:sp>
      <p:sp>
        <p:nvSpPr>
          <p:cNvPr id="18437" name="Text Box 7">
            <a:extLst>
              <a:ext uri="{FF2B5EF4-FFF2-40B4-BE49-F238E27FC236}">
                <a16:creationId xmlns:a16="http://schemas.microsoft.com/office/drawing/2014/main" id="{29B7D030-2A3B-48A3-93B5-FB4D1810B0F7}"/>
              </a:ext>
            </a:extLst>
          </p:cNvPr>
          <p:cNvSpPr txBox="1">
            <a:spLocks noChangeArrowheads="1"/>
          </p:cNvSpPr>
          <p:nvPr/>
        </p:nvSpPr>
        <p:spPr bwMode="black">
          <a:xfrm rot="-5400000">
            <a:off x="-1100931" y="2928144"/>
            <a:ext cx="342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stura</a:t>
            </a:r>
            <a:endParaRPr lang="en-GB" altLang="en-US">
              <a:solidFill>
                <a:schemeClr val="bg1"/>
              </a:solidFill>
              <a:latin typeface="Arial" panose="020B0604020202020204" pitchFamily="34" charset="0"/>
            </a:endParaRPr>
          </a:p>
        </p:txBody>
      </p:sp>
      <p:sp>
        <p:nvSpPr>
          <p:cNvPr id="18438" name="Text Box 8">
            <a:extLst>
              <a:ext uri="{FF2B5EF4-FFF2-40B4-BE49-F238E27FC236}">
                <a16:creationId xmlns:a16="http://schemas.microsoft.com/office/drawing/2014/main" id="{385903BB-433E-44B3-A2F5-53711C70FA61}"/>
              </a:ext>
            </a:extLst>
          </p:cNvPr>
          <p:cNvSpPr txBox="1">
            <a:spLocks noChangeArrowheads="1"/>
          </p:cNvSpPr>
          <p:nvPr/>
        </p:nvSpPr>
        <p:spPr bwMode="black">
          <a:xfrm>
            <a:off x="1524000" y="60134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0</a:t>
            </a:r>
            <a:endParaRPr lang="en-GB" altLang="en-US" i="1">
              <a:solidFill>
                <a:srgbClr val="B590DA"/>
              </a:solidFill>
              <a:latin typeface="Arial" panose="020B0604020202020204" pitchFamily="34" charset="0"/>
            </a:endParaRPr>
          </a:p>
        </p:txBody>
      </p:sp>
      <p:sp>
        <p:nvSpPr>
          <p:cNvPr id="18439" name="Arc 9">
            <a:extLst>
              <a:ext uri="{FF2B5EF4-FFF2-40B4-BE49-F238E27FC236}">
                <a16:creationId xmlns:a16="http://schemas.microsoft.com/office/drawing/2014/main" id="{80BC62BE-A5BC-409E-830E-6553BC15DA05}"/>
              </a:ext>
            </a:extLst>
          </p:cNvPr>
          <p:cNvSpPr>
            <a:spLocks/>
          </p:cNvSpPr>
          <p:nvPr/>
        </p:nvSpPr>
        <p:spPr bwMode="black">
          <a:xfrm rot="16200000" flipH="1">
            <a:off x="2536825" y="1627188"/>
            <a:ext cx="3967163" cy="4065587"/>
          </a:xfrm>
          <a:custGeom>
            <a:avLst/>
            <a:gdLst>
              <a:gd name="T0" fmla="*/ 2147483647 w 20441"/>
              <a:gd name="T1" fmla="*/ 0 h 21338"/>
              <a:gd name="T2" fmla="*/ 2147483647 w 20441"/>
              <a:gd name="T3" fmla="*/ 2147483647 h 21338"/>
              <a:gd name="T4" fmla="*/ 0 w 20441"/>
              <a:gd name="T5" fmla="*/ 2147483647 h 21338"/>
              <a:gd name="T6" fmla="*/ 0 60000 65536"/>
              <a:gd name="T7" fmla="*/ 0 60000 65536"/>
              <a:gd name="T8" fmla="*/ 0 60000 65536"/>
              <a:gd name="T9" fmla="*/ 0 w 20441"/>
              <a:gd name="T10" fmla="*/ 0 h 21338"/>
              <a:gd name="T11" fmla="*/ 20441 w 20441"/>
              <a:gd name="T12" fmla="*/ 21338 h 21338"/>
            </a:gdLst>
            <a:ahLst/>
            <a:cxnLst>
              <a:cxn ang="T6">
                <a:pos x="T0" y="T1"/>
              </a:cxn>
              <a:cxn ang="T7">
                <a:pos x="T2" y="T3"/>
              </a:cxn>
              <a:cxn ang="T8">
                <a:pos x="T4" y="T5"/>
              </a:cxn>
            </a:cxnLst>
            <a:rect l="T9" t="T10" r="T11" b="T12"/>
            <a:pathLst>
              <a:path w="20441" h="21338" fill="none" extrusionOk="0">
                <a:moveTo>
                  <a:pt x="3352" y="-1"/>
                </a:moveTo>
                <a:cubicBezTo>
                  <a:pt x="11271" y="1243"/>
                  <a:pt x="17850" y="6771"/>
                  <a:pt x="20441" y="14357"/>
                </a:cubicBezTo>
              </a:path>
              <a:path w="20441" h="21338" stroke="0" extrusionOk="0">
                <a:moveTo>
                  <a:pt x="3352" y="-1"/>
                </a:moveTo>
                <a:cubicBezTo>
                  <a:pt x="11271" y="1243"/>
                  <a:pt x="17850" y="6771"/>
                  <a:pt x="20441" y="14357"/>
                </a:cubicBezTo>
                <a:lnTo>
                  <a:pt x="0" y="21338"/>
                </a:lnTo>
                <a:close/>
              </a:path>
            </a:pathLst>
          </a:custGeom>
          <a:noFill/>
          <a:ln w="28575">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8440" name="Rectangle 10">
            <a:extLst>
              <a:ext uri="{FF2B5EF4-FFF2-40B4-BE49-F238E27FC236}">
                <a16:creationId xmlns:a16="http://schemas.microsoft.com/office/drawing/2014/main" id="{E1CC6976-083E-4E3D-8107-210F9F06E7C9}"/>
              </a:ext>
            </a:extLst>
          </p:cNvPr>
          <p:cNvSpPr>
            <a:spLocks noChangeArrowheads="1"/>
          </p:cNvSpPr>
          <p:nvPr/>
        </p:nvSpPr>
        <p:spPr bwMode="black">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200">
                <a:solidFill>
                  <a:schemeClr val="bg1"/>
                </a:solidFill>
                <a:latin typeface="Arial" panose="020B0604020202020204" pitchFamily="34" charset="0"/>
              </a:rPr>
              <a:t>Optimalna potrošnja: kreditor</a:t>
            </a:r>
            <a:endParaRPr lang="en-GB" altLang="en-US" sz="3200">
              <a:solidFill>
                <a:schemeClr val="bg1"/>
              </a:solidFill>
              <a:latin typeface="Arial" panose="020B0604020202020204" pitchFamily="34" charset="0"/>
            </a:endParaRPr>
          </a:p>
        </p:txBody>
      </p:sp>
      <p:sp>
        <p:nvSpPr>
          <p:cNvPr id="18441" name="Arc 11">
            <a:extLst>
              <a:ext uri="{FF2B5EF4-FFF2-40B4-BE49-F238E27FC236}">
                <a16:creationId xmlns:a16="http://schemas.microsoft.com/office/drawing/2014/main" id="{435AA23D-9CDF-404A-ABB2-1EE89BBD68D6}"/>
              </a:ext>
            </a:extLst>
          </p:cNvPr>
          <p:cNvSpPr>
            <a:spLocks/>
          </p:cNvSpPr>
          <p:nvPr/>
        </p:nvSpPr>
        <p:spPr bwMode="black">
          <a:xfrm rot="16200000" flipH="1">
            <a:off x="2956719" y="1434307"/>
            <a:ext cx="4002087" cy="4051300"/>
          </a:xfrm>
          <a:custGeom>
            <a:avLst/>
            <a:gdLst>
              <a:gd name="T0" fmla="*/ 2147483647 w 20626"/>
              <a:gd name="T1" fmla="*/ 0 h 21262"/>
              <a:gd name="T2" fmla="*/ 2147483647 w 20626"/>
              <a:gd name="T3" fmla="*/ 2147483647 h 21262"/>
              <a:gd name="T4" fmla="*/ 0 w 20626"/>
              <a:gd name="T5" fmla="*/ 2147483647 h 21262"/>
              <a:gd name="T6" fmla="*/ 0 60000 65536"/>
              <a:gd name="T7" fmla="*/ 0 60000 65536"/>
              <a:gd name="T8" fmla="*/ 0 60000 65536"/>
              <a:gd name="T9" fmla="*/ 0 w 20626"/>
              <a:gd name="T10" fmla="*/ 0 h 21262"/>
              <a:gd name="T11" fmla="*/ 20626 w 20626"/>
              <a:gd name="T12" fmla="*/ 21262 h 21262"/>
            </a:gdLst>
            <a:ahLst/>
            <a:cxnLst>
              <a:cxn ang="T6">
                <a:pos x="T0" y="T1"/>
              </a:cxn>
              <a:cxn ang="T7">
                <a:pos x="T2" y="T3"/>
              </a:cxn>
              <a:cxn ang="T8">
                <a:pos x="T4" y="T5"/>
              </a:cxn>
            </a:cxnLst>
            <a:rect l="T9" t="T10" r="T11" b="T12"/>
            <a:pathLst>
              <a:path w="20626" h="21262" fill="none" extrusionOk="0">
                <a:moveTo>
                  <a:pt x="3807" y="0"/>
                </a:moveTo>
                <a:cubicBezTo>
                  <a:pt x="11746" y="1422"/>
                  <a:pt x="18231" y="7147"/>
                  <a:pt x="20625" y="14848"/>
                </a:cubicBezTo>
              </a:path>
              <a:path w="20626" h="21262" stroke="0" extrusionOk="0">
                <a:moveTo>
                  <a:pt x="3807" y="0"/>
                </a:moveTo>
                <a:cubicBezTo>
                  <a:pt x="11746" y="1422"/>
                  <a:pt x="18231" y="7147"/>
                  <a:pt x="20625" y="14848"/>
                </a:cubicBezTo>
                <a:lnTo>
                  <a:pt x="0" y="21262"/>
                </a:lnTo>
                <a:close/>
              </a:path>
            </a:pathLst>
          </a:custGeom>
          <a:noFill/>
          <a:ln w="38100">
            <a:solidFill>
              <a:srgbClr val="FCE7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8442" name="Arc 12">
            <a:extLst>
              <a:ext uri="{FF2B5EF4-FFF2-40B4-BE49-F238E27FC236}">
                <a16:creationId xmlns:a16="http://schemas.microsoft.com/office/drawing/2014/main" id="{4CFCC482-4D8D-4DD6-A6D8-E0C81F58785A}"/>
              </a:ext>
            </a:extLst>
          </p:cNvPr>
          <p:cNvSpPr>
            <a:spLocks/>
          </p:cNvSpPr>
          <p:nvPr/>
        </p:nvSpPr>
        <p:spPr bwMode="black">
          <a:xfrm rot="16200000" flipH="1">
            <a:off x="3238500" y="1143000"/>
            <a:ext cx="4087813" cy="4011613"/>
          </a:xfrm>
          <a:custGeom>
            <a:avLst/>
            <a:gdLst>
              <a:gd name="T0" fmla="*/ 2147483647 w 21068"/>
              <a:gd name="T1" fmla="*/ 0 h 21053"/>
              <a:gd name="T2" fmla="*/ 2147483647 w 21068"/>
              <a:gd name="T3" fmla="*/ 2147483647 h 21053"/>
              <a:gd name="T4" fmla="*/ 0 w 21068"/>
              <a:gd name="T5" fmla="*/ 2147483647 h 21053"/>
              <a:gd name="T6" fmla="*/ 0 60000 65536"/>
              <a:gd name="T7" fmla="*/ 0 60000 65536"/>
              <a:gd name="T8" fmla="*/ 0 60000 65536"/>
              <a:gd name="T9" fmla="*/ 0 w 21068"/>
              <a:gd name="T10" fmla="*/ 0 h 21053"/>
              <a:gd name="T11" fmla="*/ 21068 w 21068"/>
              <a:gd name="T12" fmla="*/ 21053 h 21053"/>
            </a:gdLst>
            <a:ahLst/>
            <a:cxnLst>
              <a:cxn ang="T6">
                <a:pos x="T0" y="T1"/>
              </a:cxn>
              <a:cxn ang="T7">
                <a:pos x="T2" y="T3"/>
              </a:cxn>
              <a:cxn ang="T8">
                <a:pos x="T4" y="T5"/>
              </a:cxn>
            </a:cxnLst>
            <a:rect l="T9" t="T10" r="T11" b="T12"/>
            <a:pathLst>
              <a:path w="21068" h="21053" fill="none" extrusionOk="0">
                <a:moveTo>
                  <a:pt x="4830" y="-1"/>
                </a:moveTo>
                <a:cubicBezTo>
                  <a:pt x="12923" y="1856"/>
                  <a:pt x="19235" y="8188"/>
                  <a:pt x="21067" y="16287"/>
                </a:cubicBezTo>
              </a:path>
              <a:path w="21068" h="21053" stroke="0" extrusionOk="0">
                <a:moveTo>
                  <a:pt x="4830" y="-1"/>
                </a:moveTo>
                <a:cubicBezTo>
                  <a:pt x="12923" y="1856"/>
                  <a:pt x="19235" y="8188"/>
                  <a:pt x="21067" y="16287"/>
                </a:cubicBezTo>
                <a:lnTo>
                  <a:pt x="0" y="21053"/>
                </a:lnTo>
                <a:close/>
              </a:path>
            </a:pathLst>
          </a:custGeom>
          <a:noFill/>
          <a:ln w="28575">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8443" name="Line 13">
            <a:extLst>
              <a:ext uri="{FF2B5EF4-FFF2-40B4-BE49-F238E27FC236}">
                <a16:creationId xmlns:a16="http://schemas.microsoft.com/office/drawing/2014/main" id="{EAEF6549-0610-4124-9973-248BC6BF9164}"/>
              </a:ext>
            </a:extLst>
          </p:cNvPr>
          <p:cNvSpPr>
            <a:spLocks noChangeShapeType="1"/>
          </p:cNvSpPr>
          <p:nvPr/>
        </p:nvSpPr>
        <p:spPr bwMode="black">
          <a:xfrm flipH="1" flipV="1">
            <a:off x="1912938" y="1443038"/>
            <a:ext cx="3116262" cy="4500562"/>
          </a:xfrm>
          <a:prstGeom prst="line">
            <a:avLst/>
          </a:prstGeom>
          <a:noFill/>
          <a:ln w="38100">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8444" name="Text Box 14">
            <a:extLst>
              <a:ext uri="{FF2B5EF4-FFF2-40B4-BE49-F238E27FC236}">
                <a16:creationId xmlns:a16="http://schemas.microsoft.com/office/drawing/2014/main" id="{3891400E-597D-4B23-82EF-F39486FBC0E7}"/>
              </a:ext>
            </a:extLst>
          </p:cNvPr>
          <p:cNvSpPr txBox="1">
            <a:spLocks noChangeArrowheads="1"/>
          </p:cNvSpPr>
          <p:nvPr/>
        </p:nvSpPr>
        <p:spPr bwMode="black">
          <a:xfrm>
            <a:off x="3530600" y="3505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FCE78C"/>
                </a:solidFill>
                <a:latin typeface="Arial" panose="020B0604020202020204" pitchFamily="34" charset="0"/>
              </a:rPr>
              <a:t>R</a:t>
            </a:r>
            <a:endParaRPr lang="en-GB" altLang="en-US" i="1">
              <a:solidFill>
                <a:srgbClr val="FCE78C"/>
              </a:solidFill>
              <a:latin typeface="Arial" panose="020B0604020202020204" pitchFamily="34" charset="0"/>
            </a:endParaRPr>
          </a:p>
        </p:txBody>
      </p:sp>
      <p:sp>
        <p:nvSpPr>
          <p:cNvPr id="18445" name="Text Box 15">
            <a:extLst>
              <a:ext uri="{FF2B5EF4-FFF2-40B4-BE49-F238E27FC236}">
                <a16:creationId xmlns:a16="http://schemas.microsoft.com/office/drawing/2014/main" id="{7C0381C6-B527-43F6-92F4-0D989A6466CB}"/>
              </a:ext>
            </a:extLst>
          </p:cNvPr>
          <p:cNvSpPr txBox="1">
            <a:spLocks noChangeArrowheads="1"/>
          </p:cNvSpPr>
          <p:nvPr/>
        </p:nvSpPr>
        <p:spPr bwMode="black">
          <a:xfrm>
            <a:off x="4406900" y="48895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FCE78C"/>
                </a:solidFill>
                <a:latin typeface="Arial" panose="020B0604020202020204" pitchFamily="34" charset="0"/>
              </a:rPr>
              <a:t>A</a:t>
            </a:r>
            <a:endParaRPr lang="en-GB" altLang="en-US" i="1">
              <a:solidFill>
                <a:srgbClr val="FCE78C"/>
              </a:solidFill>
              <a:latin typeface="Arial" panose="020B0604020202020204" pitchFamily="34" charset="0"/>
            </a:endParaRPr>
          </a:p>
        </p:txBody>
      </p:sp>
      <p:sp>
        <p:nvSpPr>
          <p:cNvPr id="18446" name="Line 16">
            <a:extLst>
              <a:ext uri="{FF2B5EF4-FFF2-40B4-BE49-F238E27FC236}">
                <a16:creationId xmlns:a16="http://schemas.microsoft.com/office/drawing/2014/main" id="{2E75F76B-1ABB-4F38-AAA6-56155E14663F}"/>
              </a:ext>
            </a:extLst>
          </p:cNvPr>
          <p:cNvSpPr>
            <a:spLocks noChangeShapeType="1"/>
          </p:cNvSpPr>
          <p:nvPr/>
        </p:nvSpPr>
        <p:spPr bwMode="black">
          <a:xfrm flipH="1">
            <a:off x="1917700" y="3852863"/>
            <a:ext cx="1668463" cy="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8447" name="Line 17">
            <a:extLst>
              <a:ext uri="{FF2B5EF4-FFF2-40B4-BE49-F238E27FC236}">
                <a16:creationId xmlns:a16="http://schemas.microsoft.com/office/drawing/2014/main" id="{9399D526-1B50-44E5-A9E0-C194662684AA}"/>
              </a:ext>
            </a:extLst>
          </p:cNvPr>
          <p:cNvSpPr>
            <a:spLocks noChangeShapeType="1"/>
          </p:cNvSpPr>
          <p:nvPr/>
        </p:nvSpPr>
        <p:spPr bwMode="black">
          <a:xfrm>
            <a:off x="3594100" y="3886200"/>
            <a:ext cx="0" cy="2046288"/>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8448" name="Rectangle 18">
            <a:extLst>
              <a:ext uri="{FF2B5EF4-FFF2-40B4-BE49-F238E27FC236}">
                <a16:creationId xmlns:a16="http://schemas.microsoft.com/office/drawing/2014/main" id="{981FDEEB-DC81-48E5-82CD-042719F6C4FE}"/>
              </a:ext>
            </a:extLst>
          </p:cNvPr>
          <p:cNvSpPr>
            <a:spLocks noChangeArrowheads="1"/>
          </p:cNvSpPr>
          <p:nvPr/>
        </p:nvSpPr>
        <p:spPr bwMode="black">
          <a:xfrm>
            <a:off x="4225925" y="59436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FCE78C"/>
                </a:solidFill>
                <a:latin typeface="Arial" panose="020B0604020202020204" pitchFamily="34" charset="0"/>
              </a:rPr>
              <a:t>Y</a:t>
            </a:r>
            <a:r>
              <a:rPr lang="de-DE" altLang="en-US" i="1" baseline="-25000">
                <a:solidFill>
                  <a:srgbClr val="FCE78C"/>
                </a:solidFill>
                <a:latin typeface="Arial" panose="020B0604020202020204" pitchFamily="34" charset="0"/>
              </a:rPr>
              <a:t>1</a:t>
            </a:r>
            <a:endParaRPr lang="en-GB" altLang="en-US" i="1" baseline="-25000">
              <a:solidFill>
                <a:srgbClr val="FCE78C"/>
              </a:solidFill>
              <a:latin typeface="Arial" panose="020B0604020202020204" pitchFamily="34" charset="0"/>
            </a:endParaRPr>
          </a:p>
        </p:txBody>
      </p:sp>
      <p:sp>
        <p:nvSpPr>
          <p:cNvPr id="18449" name="Rectangle 19">
            <a:extLst>
              <a:ext uri="{FF2B5EF4-FFF2-40B4-BE49-F238E27FC236}">
                <a16:creationId xmlns:a16="http://schemas.microsoft.com/office/drawing/2014/main" id="{91329068-9471-415A-9AA6-34D6B4B1552C}"/>
              </a:ext>
            </a:extLst>
          </p:cNvPr>
          <p:cNvSpPr>
            <a:spLocks noChangeArrowheads="1"/>
          </p:cNvSpPr>
          <p:nvPr/>
        </p:nvSpPr>
        <p:spPr bwMode="black">
          <a:xfrm>
            <a:off x="1406525" y="48006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FCE78C"/>
                </a:solidFill>
                <a:latin typeface="Arial" panose="020B0604020202020204" pitchFamily="34" charset="0"/>
              </a:rPr>
              <a:t>Y</a:t>
            </a:r>
            <a:r>
              <a:rPr lang="de-DE" altLang="en-US" i="1" baseline="-25000">
                <a:solidFill>
                  <a:srgbClr val="FCE78C"/>
                </a:solidFill>
                <a:latin typeface="Arial" panose="020B0604020202020204" pitchFamily="34" charset="0"/>
              </a:rPr>
              <a:t>2</a:t>
            </a:r>
            <a:endParaRPr lang="en-GB" altLang="en-US" i="1" baseline="-25000">
              <a:solidFill>
                <a:srgbClr val="FCE78C"/>
              </a:solidFill>
              <a:latin typeface="Arial" panose="020B0604020202020204" pitchFamily="34" charset="0"/>
            </a:endParaRPr>
          </a:p>
        </p:txBody>
      </p:sp>
      <p:sp>
        <p:nvSpPr>
          <p:cNvPr id="18450" name="Rectangle 20">
            <a:extLst>
              <a:ext uri="{FF2B5EF4-FFF2-40B4-BE49-F238E27FC236}">
                <a16:creationId xmlns:a16="http://schemas.microsoft.com/office/drawing/2014/main" id="{2FE1474C-39B6-4B9B-A86B-50E2911B6836}"/>
              </a:ext>
            </a:extLst>
          </p:cNvPr>
          <p:cNvSpPr>
            <a:spLocks noChangeArrowheads="1"/>
          </p:cNvSpPr>
          <p:nvPr/>
        </p:nvSpPr>
        <p:spPr bwMode="black">
          <a:xfrm>
            <a:off x="3352800" y="59436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FCE78C"/>
                </a:solidFill>
                <a:latin typeface="Arial" panose="020B0604020202020204" pitchFamily="34" charset="0"/>
              </a:rPr>
              <a:t>C</a:t>
            </a:r>
            <a:r>
              <a:rPr lang="de-DE" altLang="en-US" i="1" baseline="-25000">
                <a:solidFill>
                  <a:srgbClr val="FCE78C"/>
                </a:solidFill>
                <a:latin typeface="Arial" panose="020B0604020202020204" pitchFamily="34" charset="0"/>
              </a:rPr>
              <a:t>1</a:t>
            </a:r>
            <a:endParaRPr lang="en-GB" altLang="en-US" i="1" baseline="-25000">
              <a:solidFill>
                <a:srgbClr val="FCE78C"/>
              </a:solidFill>
              <a:latin typeface="Arial" panose="020B0604020202020204" pitchFamily="34" charset="0"/>
            </a:endParaRPr>
          </a:p>
        </p:txBody>
      </p:sp>
      <p:sp>
        <p:nvSpPr>
          <p:cNvPr id="18451" name="Rectangle 21">
            <a:extLst>
              <a:ext uri="{FF2B5EF4-FFF2-40B4-BE49-F238E27FC236}">
                <a16:creationId xmlns:a16="http://schemas.microsoft.com/office/drawing/2014/main" id="{89F993C9-75B7-4502-9845-FCAF6208F3A0}"/>
              </a:ext>
            </a:extLst>
          </p:cNvPr>
          <p:cNvSpPr>
            <a:spLocks noChangeArrowheads="1"/>
          </p:cNvSpPr>
          <p:nvPr/>
        </p:nvSpPr>
        <p:spPr bwMode="black">
          <a:xfrm>
            <a:off x="1406525" y="36576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FCE78C"/>
                </a:solidFill>
                <a:latin typeface="Arial" panose="020B0604020202020204" pitchFamily="34" charset="0"/>
              </a:rPr>
              <a:t>C</a:t>
            </a:r>
            <a:r>
              <a:rPr lang="de-DE" altLang="en-US" i="1" baseline="-25000">
                <a:solidFill>
                  <a:srgbClr val="FCE78C"/>
                </a:solidFill>
                <a:latin typeface="Arial" panose="020B0604020202020204" pitchFamily="34" charset="0"/>
              </a:rPr>
              <a:t>2</a:t>
            </a:r>
            <a:endParaRPr lang="en-GB" altLang="en-US" i="1" baseline="-25000">
              <a:solidFill>
                <a:srgbClr val="FCE78C"/>
              </a:solidFill>
              <a:latin typeface="Arial" panose="020B0604020202020204" pitchFamily="34" charset="0"/>
            </a:endParaRPr>
          </a:p>
        </p:txBody>
      </p:sp>
      <p:sp>
        <p:nvSpPr>
          <p:cNvPr id="18452" name="Text Box 22">
            <a:extLst>
              <a:ext uri="{FF2B5EF4-FFF2-40B4-BE49-F238E27FC236}">
                <a16:creationId xmlns:a16="http://schemas.microsoft.com/office/drawing/2014/main" id="{DA734AEF-D0BA-46A4-8119-E8E34849DF39}"/>
              </a:ext>
            </a:extLst>
          </p:cNvPr>
          <p:cNvSpPr txBox="1">
            <a:spLocks noChangeArrowheads="1"/>
          </p:cNvSpPr>
          <p:nvPr/>
        </p:nvSpPr>
        <p:spPr bwMode="black">
          <a:xfrm>
            <a:off x="4762500" y="5943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B</a:t>
            </a:r>
            <a:endParaRPr lang="en-GB" altLang="en-US" i="1">
              <a:solidFill>
                <a:srgbClr val="B590DA"/>
              </a:solidFill>
              <a:latin typeface="Arial" panose="020B0604020202020204" pitchFamily="34" charset="0"/>
            </a:endParaRPr>
          </a:p>
        </p:txBody>
      </p:sp>
      <p:sp>
        <p:nvSpPr>
          <p:cNvPr id="18453" name="Line 23">
            <a:extLst>
              <a:ext uri="{FF2B5EF4-FFF2-40B4-BE49-F238E27FC236}">
                <a16:creationId xmlns:a16="http://schemas.microsoft.com/office/drawing/2014/main" id="{456CBF9D-5641-4360-905B-A4B9D39E1376}"/>
              </a:ext>
            </a:extLst>
          </p:cNvPr>
          <p:cNvSpPr>
            <a:spLocks noChangeShapeType="1"/>
          </p:cNvSpPr>
          <p:nvPr/>
        </p:nvSpPr>
        <p:spPr bwMode="black">
          <a:xfrm flipH="1">
            <a:off x="1928813" y="5072063"/>
            <a:ext cx="2457450" cy="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8454" name="Line 24">
            <a:extLst>
              <a:ext uri="{FF2B5EF4-FFF2-40B4-BE49-F238E27FC236}">
                <a16:creationId xmlns:a16="http://schemas.microsoft.com/office/drawing/2014/main" id="{341E1270-A81D-4519-9DB2-17F96F0C5B22}"/>
              </a:ext>
            </a:extLst>
          </p:cNvPr>
          <p:cNvSpPr>
            <a:spLocks noChangeShapeType="1"/>
          </p:cNvSpPr>
          <p:nvPr/>
        </p:nvSpPr>
        <p:spPr bwMode="black">
          <a:xfrm>
            <a:off x="4406900" y="5084763"/>
            <a:ext cx="0" cy="855662"/>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8455" name="Rectangle 25">
            <a:extLst>
              <a:ext uri="{FF2B5EF4-FFF2-40B4-BE49-F238E27FC236}">
                <a16:creationId xmlns:a16="http://schemas.microsoft.com/office/drawing/2014/main" id="{7AB286C3-F2FC-4C0D-8E04-96D06F5BB236}"/>
              </a:ext>
            </a:extLst>
          </p:cNvPr>
          <p:cNvSpPr>
            <a:spLocks noChangeArrowheads="1"/>
          </p:cNvSpPr>
          <p:nvPr/>
        </p:nvSpPr>
        <p:spPr bwMode="black">
          <a:xfrm>
            <a:off x="5181600" y="5486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B590DA"/>
                </a:solidFill>
                <a:latin typeface="Arial" panose="020B0604020202020204" pitchFamily="34" charset="0"/>
              </a:rPr>
              <a:t>IC</a:t>
            </a:r>
            <a:r>
              <a:rPr lang="de-DE" altLang="en-US" i="1" baseline="-25000">
                <a:solidFill>
                  <a:srgbClr val="B590DA"/>
                </a:solidFill>
                <a:latin typeface="Arial" panose="020B0604020202020204" pitchFamily="34" charset="0"/>
              </a:rPr>
              <a:t>1</a:t>
            </a:r>
            <a:endParaRPr lang="en-GB" altLang="en-US" i="1" baseline="-25000">
              <a:solidFill>
                <a:srgbClr val="B590DA"/>
              </a:solidFill>
              <a:latin typeface="Arial" panose="020B0604020202020204" pitchFamily="34" charset="0"/>
            </a:endParaRPr>
          </a:p>
        </p:txBody>
      </p:sp>
      <p:sp>
        <p:nvSpPr>
          <p:cNvPr id="18456" name="Rectangle 26">
            <a:extLst>
              <a:ext uri="{FF2B5EF4-FFF2-40B4-BE49-F238E27FC236}">
                <a16:creationId xmlns:a16="http://schemas.microsoft.com/office/drawing/2014/main" id="{ADF13D07-57D0-45FD-ADFE-34C48303FD09}"/>
              </a:ext>
            </a:extLst>
          </p:cNvPr>
          <p:cNvSpPr>
            <a:spLocks noChangeArrowheads="1"/>
          </p:cNvSpPr>
          <p:nvPr/>
        </p:nvSpPr>
        <p:spPr bwMode="black">
          <a:xfrm>
            <a:off x="5727700" y="5257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FCE78C"/>
                </a:solidFill>
                <a:latin typeface="Arial" panose="020B0604020202020204" pitchFamily="34" charset="0"/>
              </a:rPr>
              <a:t>IC</a:t>
            </a:r>
            <a:r>
              <a:rPr lang="de-DE" altLang="en-US" i="1" baseline="-25000">
                <a:solidFill>
                  <a:srgbClr val="FCE78C"/>
                </a:solidFill>
                <a:latin typeface="Arial" panose="020B0604020202020204" pitchFamily="34" charset="0"/>
              </a:rPr>
              <a:t>2</a:t>
            </a:r>
            <a:endParaRPr lang="en-GB" altLang="en-US" i="1" baseline="-25000">
              <a:solidFill>
                <a:srgbClr val="FCE78C"/>
              </a:solidFill>
              <a:latin typeface="Arial" panose="020B0604020202020204" pitchFamily="34" charset="0"/>
            </a:endParaRPr>
          </a:p>
        </p:txBody>
      </p:sp>
      <p:sp>
        <p:nvSpPr>
          <p:cNvPr id="18457" name="Rectangle 27">
            <a:extLst>
              <a:ext uri="{FF2B5EF4-FFF2-40B4-BE49-F238E27FC236}">
                <a16:creationId xmlns:a16="http://schemas.microsoft.com/office/drawing/2014/main" id="{7C490D46-5B64-492A-86C7-1D92CF6315A7}"/>
              </a:ext>
            </a:extLst>
          </p:cNvPr>
          <p:cNvSpPr>
            <a:spLocks noChangeArrowheads="1"/>
          </p:cNvSpPr>
          <p:nvPr/>
        </p:nvSpPr>
        <p:spPr bwMode="black">
          <a:xfrm>
            <a:off x="6345238" y="4953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B590DA"/>
                </a:solidFill>
                <a:latin typeface="Arial" panose="020B0604020202020204" pitchFamily="34" charset="0"/>
              </a:rPr>
              <a:t>IC</a:t>
            </a:r>
            <a:r>
              <a:rPr lang="de-DE" altLang="en-US" i="1" baseline="-25000">
                <a:solidFill>
                  <a:srgbClr val="B590DA"/>
                </a:solidFill>
                <a:latin typeface="Arial" panose="020B0604020202020204" pitchFamily="34" charset="0"/>
              </a:rPr>
              <a:t>3</a:t>
            </a:r>
            <a:endParaRPr lang="en-GB" altLang="en-US" i="1" baseline="-25000">
              <a:solidFill>
                <a:srgbClr val="B590DA"/>
              </a:solidFill>
              <a:latin typeface="Arial" panose="020B0604020202020204" pitchFamily="34" charset="0"/>
            </a:endParaRPr>
          </a:p>
        </p:txBody>
      </p:sp>
      <p:sp>
        <p:nvSpPr>
          <p:cNvPr id="18458" name="Text Box 28">
            <a:extLst>
              <a:ext uri="{FF2B5EF4-FFF2-40B4-BE49-F238E27FC236}">
                <a16:creationId xmlns:a16="http://schemas.microsoft.com/office/drawing/2014/main" id="{8860CE7C-50B3-425E-B2CF-5CA815D4A607}"/>
              </a:ext>
            </a:extLst>
          </p:cNvPr>
          <p:cNvSpPr txBox="1">
            <a:spLocks noChangeArrowheads="1"/>
          </p:cNvSpPr>
          <p:nvPr/>
        </p:nvSpPr>
        <p:spPr bwMode="black">
          <a:xfrm>
            <a:off x="1371600" y="1219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D</a:t>
            </a:r>
            <a:endParaRPr lang="en-GB" altLang="en-US" i="1">
              <a:solidFill>
                <a:srgbClr val="B590DA"/>
              </a:solidFill>
              <a:latin typeface="Arial" panose="020B0604020202020204" pitchFamily="34" charset="0"/>
            </a:endParaRPr>
          </a:p>
        </p:txBody>
      </p:sp>
      <p:sp>
        <p:nvSpPr>
          <p:cNvPr id="18459" name="Oval 29">
            <a:extLst>
              <a:ext uri="{FF2B5EF4-FFF2-40B4-BE49-F238E27FC236}">
                <a16:creationId xmlns:a16="http://schemas.microsoft.com/office/drawing/2014/main" id="{8135433E-E324-443B-8A12-28C41D772A9F}"/>
              </a:ext>
            </a:extLst>
          </p:cNvPr>
          <p:cNvSpPr>
            <a:spLocks noChangeArrowheads="1"/>
          </p:cNvSpPr>
          <p:nvPr/>
        </p:nvSpPr>
        <p:spPr bwMode="blackWhite">
          <a:xfrm>
            <a:off x="3530600" y="3790950"/>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460" name="Oval 30">
            <a:extLst>
              <a:ext uri="{FF2B5EF4-FFF2-40B4-BE49-F238E27FC236}">
                <a16:creationId xmlns:a16="http://schemas.microsoft.com/office/drawing/2014/main" id="{35D10D73-2694-477B-A541-1E5881C06455}"/>
              </a:ext>
            </a:extLst>
          </p:cNvPr>
          <p:cNvSpPr>
            <a:spLocks noChangeArrowheads="1"/>
          </p:cNvSpPr>
          <p:nvPr/>
        </p:nvSpPr>
        <p:spPr bwMode="blackWhite">
          <a:xfrm>
            <a:off x="4343400" y="5010150"/>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reeform 2" descr="Diagonal weit nach oben">
            <a:extLst>
              <a:ext uri="{FF2B5EF4-FFF2-40B4-BE49-F238E27FC236}">
                <a16:creationId xmlns:a16="http://schemas.microsoft.com/office/drawing/2014/main" id="{A4971570-A9B4-4005-9227-47B2C7008A28}"/>
              </a:ext>
            </a:extLst>
          </p:cNvPr>
          <p:cNvSpPr>
            <a:spLocks/>
          </p:cNvSpPr>
          <p:nvPr/>
        </p:nvSpPr>
        <p:spPr bwMode="ltGray">
          <a:xfrm>
            <a:off x="2466975" y="3941763"/>
            <a:ext cx="2667000" cy="1098550"/>
          </a:xfrm>
          <a:custGeom>
            <a:avLst/>
            <a:gdLst>
              <a:gd name="T0" fmla="*/ 0 w 1680"/>
              <a:gd name="T1" fmla="*/ 0 h 692"/>
              <a:gd name="T2" fmla="*/ 2147483647 w 1680"/>
              <a:gd name="T3" fmla="*/ 2147483647 h 692"/>
              <a:gd name="T4" fmla="*/ 2147483647 w 1680"/>
              <a:gd name="T5" fmla="*/ 2147483647 h 692"/>
              <a:gd name="T6" fmla="*/ 2147483647 w 1680"/>
              <a:gd name="T7" fmla="*/ 2147483647 h 692"/>
              <a:gd name="T8" fmla="*/ 2147483647 w 1680"/>
              <a:gd name="T9" fmla="*/ 2147483647 h 692"/>
              <a:gd name="T10" fmla="*/ 2147483647 w 1680"/>
              <a:gd name="T11" fmla="*/ 2147483647 h 692"/>
              <a:gd name="T12" fmla="*/ 2147483647 w 1680"/>
              <a:gd name="T13" fmla="*/ 0 h 692"/>
              <a:gd name="T14" fmla="*/ 0 w 1680"/>
              <a:gd name="T15" fmla="*/ 0 h 692"/>
              <a:gd name="T16" fmla="*/ 0 60000 65536"/>
              <a:gd name="T17" fmla="*/ 0 60000 65536"/>
              <a:gd name="T18" fmla="*/ 0 60000 65536"/>
              <a:gd name="T19" fmla="*/ 0 60000 65536"/>
              <a:gd name="T20" fmla="*/ 0 60000 65536"/>
              <a:gd name="T21" fmla="*/ 0 60000 65536"/>
              <a:gd name="T22" fmla="*/ 0 60000 65536"/>
              <a:gd name="T23" fmla="*/ 0 60000 65536"/>
              <a:gd name="T24" fmla="*/ 0 w 1680"/>
              <a:gd name="T25" fmla="*/ 0 h 692"/>
              <a:gd name="T26" fmla="*/ 1680 w 1680"/>
              <a:gd name="T27" fmla="*/ 692 h 6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80" h="692">
                <a:moveTo>
                  <a:pt x="0" y="0"/>
                </a:moveTo>
                <a:lnTo>
                  <a:pt x="3" y="692"/>
                </a:lnTo>
                <a:lnTo>
                  <a:pt x="576" y="672"/>
                </a:lnTo>
                <a:lnTo>
                  <a:pt x="864" y="576"/>
                </a:lnTo>
                <a:lnTo>
                  <a:pt x="1008" y="528"/>
                </a:lnTo>
                <a:lnTo>
                  <a:pt x="1344" y="288"/>
                </a:lnTo>
                <a:lnTo>
                  <a:pt x="1680" y="0"/>
                </a:lnTo>
                <a:lnTo>
                  <a:pt x="0" y="0"/>
                </a:lnTo>
                <a:close/>
              </a:path>
            </a:pathLst>
          </a:custGeom>
          <a:pattFill prst="wdUpDiag">
            <a:fgClr>
              <a:srgbClr val="B590DA"/>
            </a:fgClr>
            <a:bgClr>
              <a:srgbClr val="663399"/>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9459" name="Rectangle 3">
            <a:extLst>
              <a:ext uri="{FF2B5EF4-FFF2-40B4-BE49-F238E27FC236}">
                <a16:creationId xmlns:a16="http://schemas.microsoft.com/office/drawing/2014/main" id="{7CD78935-339E-41BE-BE7E-368D0FA2D3D6}"/>
              </a:ext>
            </a:extLst>
          </p:cNvPr>
          <p:cNvSpPr>
            <a:spLocks noChangeArrowheads="1"/>
          </p:cNvSpPr>
          <p:nvPr/>
        </p:nvSpPr>
        <p:spPr bwMode="invGray">
          <a:xfrm>
            <a:off x="2484438" y="4149725"/>
            <a:ext cx="1871662" cy="406400"/>
          </a:xfrm>
          <a:prstGeom prst="rect">
            <a:avLst/>
          </a:prstGeom>
          <a:solidFill>
            <a:srgbClr val="663399"/>
          </a:solidFill>
          <a:ln w="9525">
            <a:solidFill>
              <a:srgbClr val="B590DA"/>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2000">
                <a:solidFill>
                  <a:srgbClr val="B590DA"/>
                </a:solidFill>
                <a:latin typeface="Arial" panose="020B0604020202020204" pitchFamily="34" charset="0"/>
              </a:rPr>
              <a:t>Pozajmljivanje</a:t>
            </a:r>
            <a:endParaRPr lang="en-GB" altLang="en-US" sz="2000" baseline="-25000">
              <a:solidFill>
                <a:srgbClr val="B590DA"/>
              </a:solidFill>
              <a:latin typeface="Arial" panose="020B0604020202020204" pitchFamily="34" charset="0"/>
            </a:endParaRPr>
          </a:p>
        </p:txBody>
      </p:sp>
      <p:sp>
        <p:nvSpPr>
          <p:cNvPr id="19460" name="Freeform 4" descr="Diagonal weit nach oben">
            <a:extLst>
              <a:ext uri="{FF2B5EF4-FFF2-40B4-BE49-F238E27FC236}">
                <a16:creationId xmlns:a16="http://schemas.microsoft.com/office/drawing/2014/main" id="{759E5B03-8AD0-4F06-B2B6-32901FCAB0AC}"/>
              </a:ext>
            </a:extLst>
          </p:cNvPr>
          <p:cNvSpPr>
            <a:spLocks/>
          </p:cNvSpPr>
          <p:nvPr/>
        </p:nvSpPr>
        <p:spPr bwMode="invGray">
          <a:xfrm>
            <a:off x="5105400" y="2362200"/>
            <a:ext cx="2147888" cy="1600200"/>
          </a:xfrm>
          <a:custGeom>
            <a:avLst/>
            <a:gdLst>
              <a:gd name="T0" fmla="*/ 0 w 1344"/>
              <a:gd name="T1" fmla="*/ 2147483647 h 1008"/>
              <a:gd name="T2" fmla="*/ 2147483647 w 1344"/>
              <a:gd name="T3" fmla="*/ 2147483647 h 1008"/>
              <a:gd name="T4" fmla="*/ 2147483647 w 1344"/>
              <a:gd name="T5" fmla="*/ 0 h 1008"/>
              <a:gd name="T6" fmla="*/ 2147483647 w 1344"/>
              <a:gd name="T7" fmla="*/ 2147483647 h 1008"/>
              <a:gd name="T8" fmla="*/ 2147483647 w 1344"/>
              <a:gd name="T9" fmla="*/ 2147483647 h 1008"/>
              <a:gd name="T10" fmla="*/ 2147483647 w 1344"/>
              <a:gd name="T11" fmla="*/ 2147483647 h 1008"/>
              <a:gd name="T12" fmla="*/ 2147483647 w 1344"/>
              <a:gd name="T13" fmla="*/ 2147483647 h 1008"/>
              <a:gd name="T14" fmla="*/ 0 w 1344"/>
              <a:gd name="T15" fmla="*/ 2147483647 h 1008"/>
              <a:gd name="T16" fmla="*/ 0 60000 65536"/>
              <a:gd name="T17" fmla="*/ 0 60000 65536"/>
              <a:gd name="T18" fmla="*/ 0 60000 65536"/>
              <a:gd name="T19" fmla="*/ 0 60000 65536"/>
              <a:gd name="T20" fmla="*/ 0 60000 65536"/>
              <a:gd name="T21" fmla="*/ 0 60000 65536"/>
              <a:gd name="T22" fmla="*/ 0 60000 65536"/>
              <a:gd name="T23" fmla="*/ 0 60000 65536"/>
              <a:gd name="T24" fmla="*/ 0 w 1344"/>
              <a:gd name="T25" fmla="*/ 0 h 1008"/>
              <a:gd name="T26" fmla="*/ 1344 w 1344"/>
              <a:gd name="T27" fmla="*/ 1008 h 10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44" h="1008">
                <a:moveTo>
                  <a:pt x="0" y="1008"/>
                </a:moveTo>
                <a:lnTo>
                  <a:pt x="1344" y="990"/>
                </a:lnTo>
                <a:lnTo>
                  <a:pt x="1344" y="0"/>
                </a:lnTo>
                <a:lnTo>
                  <a:pt x="1226" y="19"/>
                </a:lnTo>
                <a:lnTo>
                  <a:pt x="1056" y="96"/>
                </a:lnTo>
                <a:lnTo>
                  <a:pt x="721" y="335"/>
                </a:lnTo>
                <a:lnTo>
                  <a:pt x="406" y="619"/>
                </a:lnTo>
                <a:lnTo>
                  <a:pt x="0" y="1008"/>
                </a:lnTo>
                <a:close/>
              </a:path>
            </a:pathLst>
          </a:custGeom>
          <a:pattFill prst="wdUpDiag">
            <a:fgClr>
              <a:srgbClr val="CC3300"/>
            </a:fgClr>
            <a:bgClr>
              <a:srgbClr val="663399"/>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9461" name="Rectangle 5">
            <a:extLst>
              <a:ext uri="{FF2B5EF4-FFF2-40B4-BE49-F238E27FC236}">
                <a16:creationId xmlns:a16="http://schemas.microsoft.com/office/drawing/2014/main" id="{56D66D7F-D2F5-4166-8866-59A31D00D723}"/>
              </a:ext>
            </a:extLst>
          </p:cNvPr>
          <p:cNvSpPr>
            <a:spLocks noChangeArrowheads="1"/>
          </p:cNvSpPr>
          <p:nvPr/>
        </p:nvSpPr>
        <p:spPr bwMode="grayWhite">
          <a:xfrm>
            <a:off x="6011863" y="3213100"/>
            <a:ext cx="1152525" cy="650875"/>
          </a:xfrm>
          <a:prstGeom prst="rect">
            <a:avLst/>
          </a:prstGeom>
          <a:solidFill>
            <a:srgbClr val="663399"/>
          </a:solidFill>
          <a:ln w="9525">
            <a:solidFill>
              <a:srgbClr val="B590DA"/>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1800" b="1">
                <a:solidFill>
                  <a:srgbClr val="CC3300"/>
                </a:solidFill>
                <a:latin typeface="Arial" panose="020B0604020202020204" pitchFamily="34" charset="0"/>
              </a:rPr>
              <a:t>Vraćanje duga</a:t>
            </a:r>
            <a:endParaRPr lang="en-GB" altLang="en-US" sz="1800" b="1" baseline="-25000">
              <a:solidFill>
                <a:srgbClr val="CC3300"/>
              </a:solidFill>
              <a:latin typeface="Arial" panose="020B0604020202020204" pitchFamily="34" charset="0"/>
            </a:endParaRPr>
          </a:p>
        </p:txBody>
      </p:sp>
      <p:sp>
        <p:nvSpPr>
          <p:cNvPr id="19462" name="Freeform 6">
            <a:extLst>
              <a:ext uri="{FF2B5EF4-FFF2-40B4-BE49-F238E27FC236}">
                <a16:creationId xmlns:a16="http://schemas.microsoft.com/office/drawing/2014/main" id="{320F19B6-CC66-4864-91E7-F572110B630E}"/>
              </a:ext>
            </a:extLst>
          </p:cNvPr>
          <p:cNvSpPr>
            <a:spLocks/>
          </p:cNvSpPr>
          <p:nvPr/>
        </p:nvSpPr>
        <p:spPr bwMode="auto">
          <a:xfrm>
            <a:off x="2424113" y="2336800"/>
            <a:ext cx="4752975" cy="2852738"/>
          </a:xfrm>
          <a:custGeom>
            <a:avLst/>
            <a:gdLst>
              <a:gd name="T0" fmla="*/ 0 w 3177"/>
              <a:gd name="T1" fmla="*/ 2147483647 h 1797"/>
              <a:gd name="T2" fmla="*/ 2147483647 w 3177"/>
              <a:gd name="T3" fmla="*/ 2147483647 h 1797"/>
              <a:gd name="T4" fmla="*/ 2147483647 w 3177"/>
              <a:gd name="T5" fmla="*/ 2147483647 h 1797"/>
              <a:gd name="T6" fmla="*/ 2147483647 w 3177"/>
              <a:gd name="T7" fmla="*/ 2147483647 h 1797"/>
              <a:gd name="T8" fmla="*/ 0 60000 65536"/>
              <a:gd name="T9" fmla="*/ 0 60000 65536"/>
              <a:gd name="T10" fmla="*/ 0 60000 65536"/>
              <a:gd name="T11" fmla="*/ 0 60000 65536"/>
              <a:gd name="T12" fmla="*/ 0 w 3177"/>
              <a:gd name="T13" fmla="*/ 0 h 1797"/>
              <a:gd name="T14" fmla="*/ 3177 w 3177"/>
              <a:gd name="T15" fmla="*/ 1797 h 1797"/>
            </a:gdLst>
            <a:ahLst/>
            <a:cxnLst>
              <a:cxn ang="T8">
                <a:pos x="T0" y="T1"/>
              </a:cxn>
              <a:cxn ang="T9">
                <a:pos x="T2" y="T3"/>
              </a:cxn>
              <a:cxn ang="T10">
                <a:pos x="T4" y="T5"/>
              </a:cxn>
              <a:cxn ang="T11">
                <a:pos x="T6" y="T7"/>
              </a:cxn>
            </a:cxnLst>
            <a:rect l="T12" t="T13" r="T14" b="T15"/>
            <a:pathLst>
              <a:path w="3177" h="1797">
                <a:moveTo>
                  <a:pt x="0" y="1724"/>
                </a:moveTo>
                <a:cubicBezTo>
                  <a:pt x="179" y="1695"/>
                  <a:pt x="616" y="1797"/>
                  <a:pt x="1065" y="1552"/>
                </a:cubicBezTo>
                <a:cubicBezTo>
                  <a:pt x="1514" y="1307"/>
                  <a:pt x="2345" y="512"/>
                  <a:pt x="2697" y="256"/>
                </a:cubicBezTo>
                <a:cubicBezTo>
                  <a:pt x="3049" y="0"/>
                  <a:pt x="3113" y="8"/>
                  <a:pt x="3177" y="16"/>
                </a:cubicBezTo>
              </a:path>
            </a:pathLst>
          </a:custGeom>
          <a:noFill/>
          <a:ln w="38100">
            <a:solidFill>
              <a:srgbClr val="FCE78C"/>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9463" name="Rectangle 7">
            <a:extLst>
              <a:ext uri="{FF2B5EF4-FFF2-40B4-BE49-F238E27FC236}">
                <a16:creationId xmlns:a16="http://schemas.microsoft.com/office/drawing/2014/main" id="{46F6FFCA-42D0-49DF-A4EE-5F10B53F6F59}"/>
              </a:ext>
            </a:extLst>
          </p:cNvPr>
          <p:cNvSpPr>
            <a:spLocks noGrp="1" noChangeArrowheads="1"/>
          </p:cNvSpPr>
          <p:nvPr>
            <p:ph type="title"/>
          </p:nvPr>
        </p:nvSpPr>
        <p:spPr bwMode="black"/>
        <p:txBody>
          <a:bodyPr/>
          <a:lstStyle/>
          <a:p>
            <a:pPr eaLnBrk="1" hangingPunct="1"/>
            <a:r>
              <a:rPr lang="de-DE" altLang="en-US"/>
              <a:t>Slika 6.4</a:t>
            </a:r>
            <a:endParaRPr lang="en-GB" altLang="en-US"/>
          </a:p>
        </p:txBody>
      </p:sp>
      <p:grpSp>
        <p:nvGrpSpPr>
          <p:cNvPr id="19464" name="Group 8">
            <a:extLst>
              <a:ext uri="{FF2B5EF4-FFF2-40B4-BE49-F238E27FC236}">
                <a16:creationId xmlns:a16="http://schemas.microsoft.com/office/drawing/2014/main" id="{9716EC8B-F814-42AA-85A3-6D8D31D2FE3F}"/>
              </a:ext>
            </a:extLst>
          </p:cNvPr>
          <p:cNvGrpSpPr>
            <a:grpSpLocks/>
          </p:cNvGrpSpPr>
          <p:nvPr/>
        </p:nvGrpSpPr>
        <p:grpSpPr bwMode="auto">
          <a:xfrm>
            <a:off x="2419350" y="1676400"/>
            <a:ext cx="5181600" cy="4265613"/>
            <a:chOff x="1188" y="1152"/>
            <a:chExt cx="3264" cy="2595"/>
          </a:xfrm>
        </p:grpSpPr>
        <p:sp>
          <p:nvSpPr>
            <p:cNvPr id="19475" name="Line 9">
              <a:extLst>
                <a:ext uri="{FF2B5EF4-FFF2-40B4-BE49-F238E27FC236}">
                  <a16:creationId xmlns:a16="http://schemas.microsoft.com/office/drawing/2014/main" id="{F50AD80C-307B-42CC-9450-56995B992B93}"/>
                </a:ext>
              </a:extLst>
            </p:cNvPr>
            <p:cNvSpPr>
              <a:spLocks noChangeShapeType="1"/>
            </p:cNvSpPr>
            <p:nvPr/>
          </p:nvSpPr>
          <p:spPr bwMode="black">
            <a:xfrm>
              <a:off x="1200" y="1152"/>
              <a:ext cx="0" cy="2592"/>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76" name="Line 10">
              <a:extLst>
                <a:ext uri="{FF2B5EF4-FFF2-40B4-BE49-F238E27FC236}">
                  <a16:creationId xmlns:a16="http://schemas.microsoft.com/office/drawing/2014/main" id="{3AACE57E-8964-43D2-ABA0-19088E9F6C7D}"/>
                </a:ext>
              </a:extLst>
            </p:cNvPr>
            <p:cNvSpPr>
              <a:spLocks noChangeShapeType="1"/>
            </p:cNvSpPr>
            <p:nvPr/>
          </p:nvSpPr>
          <p:spPr bwMode="black">
            <a:xfrm>
              <a:off x="1188" y="3747"/>
              <a:ext cx="3264" cy="0"/>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19465" name="Text Box 11">
            <a:extLst>
              <a:ext uri="{FF2B5EF4-FFF2-40B4-BE49-F238E27FC236}">
                <a16:creationId xmlns:a16="http://schemas.microsoft.com/office/drawing/2014/main" id="{C2D3AEF6-1130-421A-A0D8-32E50DA8BC32}"/>
              </a:ext>
            </a:extLst>
          </p:cNvPr>
          <p:cNvSpPr txBox="1">
            <a:spLocks noChangeArrowheads="1"/>
          </p:cNvSpPr>
          <p:nvPr/>
        </p:nvSpPr>
        <p:spPr bwMode="black">
          <a:xfrm>
            <a:off x="2971800" y="63944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Vreme</a:t>
            </a:r>
            <a:endParaRPr lang="en-GB" altLang="en-US">
              <a:solidFill>
                <a:schemeClr val="bg1"/>
              </a:solidFill>
              <a:latin typeface="Arial" panose="020B0604020202020204" pitchFamily="34" charset="0"/>
            </a:endParaRPr>
          </a:p>
        </p:txBody>
      </p:sp>
      <p:sp>
        <p:nvSpPr>
          <p:cNvPr id="19466" name="Text Box 12">
            <a:extLst>
              <a:ext uri="{FF2B5EF4-FFF2-40B4-BE49-F238E27FC236}">
                <a16:creationId xmlns:a16="http://schemas.microsoft.com/office/drawing/2014/main" id="{6451327F-48DA-463B-B945-7FF42299308B}"/>
              </a:ext>
            </a:extLst>
          </p:cNvPr>
          <p:cNvSpPr txBox="1">
            <a:spLocks noChangeArrowheads="1"/>
          </p:cNvSpPr>
          <p:nvPr/>
        </p:nvSpPr>
        <p:spPr bwMode="black">
          <a:xfrm>
            <a:off x="-76200" y="1676400"/>
            <a:ext cx="23209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Dohodak, potrošnja</a:t>
            </a:r>
            <a:endParaRPr lang="en-GB" altLang="en-US">
              <a:solidFill>
                <a:schemeClr val="bg1"/>
              </a:solidFill>
              <a:latin typeface="Arial" panose="020B0604020202020204" pitchFamily="34" charset="0"/>
            </a:endParaRPr>
          </a:p>
        </p:txBody>
      </p:sp>
      <p:sp>
        <p:nvSpPr>
          <p:cNvPr id="19467" name="Text Box 13">
            <a:extLst>
              <a:ext uri="{FF2B5EF4-FFF2-40B4-BE49-F238E27FC236}">
                <a16:creationId xmlns:a16="http://schemas.microsoft.com/office/drawing/2014/main" id="{0E31B3B5-50FB-4004-A15A-FE3470322D3B}"/>
              </a:ext>
            </a:extLst>
          </p:cNvPr>
          <p:cNvSpPr txBox="1">
            <a:spLocks noChangeArrowheads="1"/>
          </p:cNvSpPr>
          <p:nvPr/>
        </p:nvSpPr>
        <p:spPr bwMode="black">
          <a:xfrm>
            <a:off x="2057400" y="60134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0</a:t>
            </a:r>
            <a:endParaRPr lang="en-GB" altLang="en-US" i="1">
              <a:solidFill>
                <a:srgbClr val="B590DA"/>
              </a:solidFill>
              <a:latin typeface="Arial" panose="020B0604020202020204" pitchFamily="34" charset="0"/>
            </a:endParaRPr>
          </a:p>
        </p:txBody>
      </p:sp>
      <p:sp>
        <p:nvSpPr>
          <p:cNvPr id="19468" name="Rectangle 14">
            <a:extLst>
              <a:ext uri="{FF2B5EF4-FFF2-40B4-BE49-F238E27FC236}">
                <a16:creationId xmlns:a16="http://schemas.microsoft.com/office/drawing/2014/main" id="{B950F70E-6B6A-47D0-9426-F770F8F0E5FA}"/>
              </a:ext>
            </a:extLst>
          </p:cNvPr>
          <p:cNvSpPr>
            <a:spLocks noChangeArrowheads="1"/>
          </p:cNvSpPr>
          <p:nvPr/>
        </p:nvSpPr>
        <p:spPr bwMode="black">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200">
                <a:solidFill>
                  <a:schemeClr val="bg1"/>
                </a:solidFill>
                <a:latin typeface="Arial" panose="020B0604020202020204" pitchFamily="34" charset="0"/>
              </a:rPr>
              <a:t>Teorija životnog ciklusa</a:t>
            </a:r>
            <a:endParaRPr lang="en-GB" altLang="en-US" sz="3200">
              <a:solidFill>
                <a:schemeClr val="bg1"/>
              </a:solidFill>
              <a:latin typeface="Arial" panose="020B0604020202020204" pitchFamily="34" charset="0"/>
            </a:endParaRPr>
          </a:p>
        </p:txBody>
      </p:sp>
      <p:sp>
        <p:nvSpPr>
          <p:cNvPr id="19469" name="Rectangle 15">
            <a:extLst>
              <a:ext uri="{FF2B5EF4-FFF2-40B4-BE49-F238E27FC236}">
                <a16:creationId xmlns:a16="http://schemas.microsoft.com/office/drawing/2014/main" id="{89CB296D-65DB-4C81-8327-2C3869A9D381}"/>
              </a:ext>
            </a:extLst>
          </p:cNvPr>
          <p:cNvSpPr>
            <a:spLocks noChangeArrowheads="1"/>
          </p:cNvSpPr>
          <p:nvPr/>
        </p:nvSpPr>
        <p:spPr bwMode="black">
          <a:xfrm>
            <a:off x="7162800" y="21336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sr-Latn-CS" altLang="en-US" b="1">
                <a:solidFill>
                  <a:srgbClr val="FCE78C"/>
                </a:solidFill>
                <a:latin typeface="Arial" panose="020B0604020202020204" pitchFamily="34" charset="0"/>
              </a:rPr>
              <a:t>Dohodak</a:t>
            </a:r>
            <a:endParaRPr lang="en-GB" altLang="en-US" b="1" baseline="-25000">
              <a:solidFill>
                <a:srgbClr val="FCE78C"/>
              </a:solidFill>
              <a:latin typeface="Arial" panose="020B0604020202020204" pitchFamily="34" charset="0"/>
            </a:endParaRPr>
          </a:p>
        </p:txBody>
      </p:sp>
      <p:grpSp>
        <p:nvGrpSpPr>
          <p:cNvPr id="19470" name="Group 16">
            <a:extLst>
              <a:ext uri="{FF2B5EF4-FFF2-40B4-BE49-F238E27FC236}">
                <a16:creationId xmlns:a16="http://schemas.microsoft.com/office/drawing/2014/main" id="{7F5A0366-93F2-4782-A473-AF250B6300B3}"/>
              </a:ext>
            </a:extLst>
          </p:cNvPr>
          <p:cNvGrpSpPr>
            <a:grpSpLocks/>
          </p:cNvGrpSpPr>
          <p:nvPr/>
        </p:nvGrpSpPr>
        <p:grpSpPr bwMode="auto">
          <a:xfrm>
            <a:off x="762000" y="3657600"/>
            <a:ext cx="8458200" cy="701675"/>
            <a:chOff x="480" y="2304"/>
            <a:chExt cx="5328" cy="442"/>
          </a:xfrm>
        </p:grpSpPr>
        <p:sp>
          <p:nvSpPr>
            <p:cNvPr id="19472" name="Line 17">
              <a:extLst>
                <a:ext uri="{FF2B5EF4-FFF2-40B4-BE49-F238E27FC236}">
                  <a16:creationId xmlns:a16="http://schemas.microsoft.com/office/drawing/2014/main" id="{84E5CB84-643C-42DC-ADC4-A3599AC93101}"/>
                </a:ext>
              </a:extLst>
            </p:cNvPr>
            <p:cNvSpPr>
              <a:spLocks noChangeShapeType="1"/>
            </p:cNvSpPr>
            <p:nvPr/>
          </p:nvSpPr>
          <p:spPr bwMode="auto">
            <a:xfrm>
              <a:off x="1536" y="2496"/>
              <a:ext cx="3001" cy="1"/>
            </a:xfrm>
            <a:prstGeom prst="line">
              <a:avLst/>
            </a:prstGeom>
            <a:noFill/>
            <a:ln w="38100">
              <a:solidFill>
                <a:srgbClr val="FF7449"/>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73" name="Rectangle 18">
              <a:extLst>
                <a:ext uri="{FF2B5EF4-FFF2-40B4-BE49-F238E27FC236}">
                  <a16:creationId xmlns:a16="http://schemas.microsoft.com/office/drawing/2014/main" id="{4B15F79B-B01A-4463-A3DB-64CE06658D95}"/>
                </a:ext>
              </a:extLst>
            </p:cNvPr>
            <p:cNvSpPr>
              <a:spLocks noChangeArrowheads="1"/>
            </p:cNvSpPr>
            <p:nvPr/>
          </p:nvSpPr>
          <p:spPr bwMode="black">
            <a:xfrm>
              <a:off x="4512" y="2352"/>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sr-Latn-CS" altLang="en-US">
                  <a:solidFill>
                    <a:srgbClr val="FF7449"/>
                  </a:solidFill>
                  <a:latin typeface="Arial" panose="020B0604020202020204" pitchFamily="34" charset="0"/>
                </a:rPr>
                <a:t>Potrošnja</a:t>
              </a:r>
              <a:endParaRPr lang="en-GB" altLang="en-US" baseline="-25000">
                <a:solidFill>
                  <a:srgbClr val="FF7449"/>
                </a:solidFill>
                <a:latin typeface="Arial" panose="020B0604020202020204" pitchFamily="34" charset="0"/>
              </a:endParaRPr>
            </a:p>
          </p:txBody>
        </p:sp>
        <p:sp>
          <p:nvSpPr>
            <p:cNvPr id="19474" name="Rectangle 19">
              <a:extLst>
                <a:ext uri="{FF2B5EF4-FFF2-40B4-BE49-F238E27FC236}">
                  <a16:creationId xmlns:a16="http://schemas.microsoft.com/office/drawing/2014/main" id="{DB4FB7CB-0022-4951-AA25-8F70401D28A3}"/>
                </a:ext>
              </a:extLst>
            </p:cNvPr>
            <p:cNvSpPr>
              <a:spLocks noChangeArrowheads="1"/>
            </p:cNvSpPr>
            <p:nvPr/>
          </p:nvSpPr>
          <p:spPr bwMode="black">
            <a:xfrm>
              <a:off x="480" y="2304"/>
              <a:ext cx="105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2000">
                  <a:solidFill>
                    <a:srgbClr val="FCE78C"/>
                  </a:solidFill>
                  <a:latin typeface="Arial" panose="020B0604020202020204" pitchFamily="34" charset="0"/>
                </a:rPr>
                <a:t>Permanentni dohodak</a:t>
              </a:r>
              <a:endParaRPr lang="en-GB" altLang="en-US" sz="2000" baseline="-25000">
                <a:solidFill>
                  <a:srgbClr val="FCE78C"/>
                </a:solidFill>
                <a:latin typeface="Arial" panose="020B0604020202020204" pitchFamily="34" charset="0"/>
              </a:endParaRPr>
            </a:p>
          </p:txBody>
        </p:sp>
      </p:grpSp>
      <p:pic>
        <p:nvPicPr>
          <p:cNvPr id="66581" name="Picture 21">
            <a:extLst>
              <a:ext uri="{FF2B5EF4-FFF2-40B4-BE49-F238E27FC236}">
                <a16:creationId xmlns:a16="http://schemas.microsoft.com/office/drawing/2014/main" id="{F14E5213-253C-49CF-A7EA-F6DFA2288F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2000250"/>
            <a:ext cx="24955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581"/>
                                        </p:tgtEl>
                                        <p:attrNameLst>
                                          <p:attrName>style.visibility</p:attrName>
                                        </p:attrNameLst>
                                      </p:cBhvr>
                                      <p:to>
                                        <p:strVal val="visible"/>
                                      </p:to>
                                    </p:set>
                                    <p:animEffect transition="in" filter="blinds(horizontal)">
                                      <p:cBhvr>
                                        <p:cTn id="7" dur="500"/>
                                        <p:tgtEl>
                                          <p:spTgt spid="6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2">
            <a:extLst>
              <a:ext uri="{FF2B5EF4-FFF2-40B4-BE49-F238E27FC236}">
                <a16:creationId xmlns:a16="http://schemas.microsoft.com/office/drawing/2014/main" id="{820EA4E3-955B-4D4F-964D-30C138483F8E}"/>
              </a:ext>
            </a:extLst>
          </p:cNvPr>
          <p:cNvSpPr>
            <a:spLocks noGrp="1"/>
          </p:cNvSpPr>
          <p:nvPr>
            <p:ph type="title"/>
          </p:nvPr>
        </p:nvSpPr>
        <p:spPr>
          <a:xfrm>
            <a:off x="2786063" y="857250"/>
            <a:ext cx="3429000" cy="609600"/>
          </a:xfrm>
        </p:spPr>
        <p:txBody>
          <a:bodyPr/>
          <a:lstStyle/>
          <a:p>
            <a:r>
              <a:rPr lang="sr-Latn-CS" altLang="en-US" sz="3600"/>
              <a:t>Domaćinstva</a:t>
            </a:r>
            <a:endParaRPr lang="en-US" altLang="en-US" sz="3600"/>
          </a:p>
        </p:txBody>
      </p:sp>
      <p:pic>
        <p:nvPicPr>
          <p:cNvPr id="6147" name="Picture 36">
            <a:extLst>
              <a:ext uri="{FF2B5EF4-FFF2-40B4-BE49-F238E27FC236}">
                <a16:creationId xmlns:a16="http://schemas.microsoft.com/office/drawing/2014/main" id="{343E052A-2155-4224-838F-FA69E767FB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0" y="1785938"/>
            <a:ext cx="3071813"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2">
            <a:extLst>
              <a:ext uri="{FF2B5EF4-FFF2-40B4-BE49-F238E27FC236}">
                <a16:creationId xmlns:a16="http://schemas.microsoft.com/office/drawing/2014/main" id="{7A59C7E7-B0C3-4F6E-BCCA-CB70AE9CF4BE}"/>
              </a:ext>
            </a:extLst>
          </p:cNvPr>
          <p:cNvSpPr txBox="1">
            <a:spLocks/>
          </p:cNvSpPr>
          <p:nvPr/>
        </p:nvSpPr>
        <p:spPr bwMode="auto">
          <a:xfrm>
            <a:off x="857250" y="4332288"/>
            <a:ext cx="7858125" cy="609600"/>
          </a:xfrm>
          <a:prstGeom prst="rect">
            <a:avLst/>
          </a:prstGeom>
          <a:noFill/>
          <a:ln w="9525">
            <a:noFill/>
            <a:miter lim="800000"/>
            <a:headEnd/>
            <a:tailEnd/>
          </a:ln>
        </p:spPr>
        <p:txBody>
          <a:bodyPr anchor="ctr"/>
          <a:lstStyle/>
          <a:p>
            <a:pPr algn="l" eaLnBrk="0" hangingPunct="0">
              <a:defRPr/>
            </a:pPr>
            <a:r>
              <a:rPr lang="sr-Latn-CS" sz="3600" kern="0" dirty="0">
                <a:solidFill>
                  <a:srgbClr val="DBC9ED"/>
                </a:solidFill>
                <a:latin typeface="+mj-lt"/>
                <a:ea typeface="+mj-ea"/>
                <a:cs typeface="+mj-cs"/>
              </a:rPr>
              <a:t>Konsolidacija: Firme + domaćinstva</a:t>
            </a:r>
          </a:p>
          <a:p>
            <a:pPr algn="l" eaLnBrk="0" hangingPunct="0">
              <a:defRPr/>
            </a:pPr>
            <a:endParaRPr lang="en-US" sz="3600" kern="0" dirty="0">
              <a:solidFill>
                <a:srgbClr val="DBC9ED"/>
              </a:solidFill>
              <a:latin typeface="+mj-lt"/>
              <a:ea typeface="+mj-ea"/>
              <a:cs typeface="+mj-cs"/>
            </a:endParaRPr>
          </a:p>
        </p:txBody>
      </p:sp>
      <p:grpSp>
        <p:nvGrpSpPr>
          <p:cNvPr id="6149" name="Group 12">
            <a:extLst>
              <a:ext uri="{FF2B5EF4-FFF2-40B4-BE49-F238E27FC236}">
                <a16:creationId xmlns:a16="http://schemas.microsoft.com/office/drawing/2014/main" id="{0E8BAC61-5495-4F3C-82BD-EA738D710CD5}"/>
              </a:ext>
            </a:extLst>
          </p:cNvPr>
          <p:cNvGrpSpPr>
            <a:grpSpLocks/>
          </p:cNvGrpSpPr>
          <p:nvPr/>
        </p:nvGrpSpPr>
        <p:grpSpPr bwMode="auto">
          <a:xfrm>
            <a:off x="2051720" y="5517232"/>
            <a:ext cx="4143375" cy="642937"/>
            <a:chOff x="3000364" y="3643314"/>
            <a:chExt cx="4143404" cy="642942"/>
          </a:xfrm>
        </p:grpSpPr>
        <p:pic>
          <p:nvPicPr>
            <p:cNvPr id="6155" name="Picture 4">
              <a:extLst>
                <a:ext uri="{FF2B5EF4-FFF2-40B4-BE49-F238E27FC236}">
                  <a16:creationId xmlns:a16="http://schemas.microsoft.com/office/drawing/2014/main" id="{BE27CD7C-6DAC-4AD9-9D3B-BD8ECBA0BA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4574" t="69823" r="906" b="14468"/>
            <a:stretch>
              <a:fillRect/>
            </a:stretch>
          </p:blipFill>
          <p:spPr bwMode="auto">
            <a:xfrm>
              <a:off x="3000364" y="3643314"/>
              <a:ext cx="4143404" cy="642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156" name="Picture 4">
              <a:extLst>
                <a:ext uri="{FF2B5EF4-FFF2-40B4-BE49-F238E27FC236}">
                  <a16:creationId xmlns:a16="http://schemas.microsoft.com/office/drawing/2014/main" id="{A9692022-C460-435A-9A67-449686FA62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119" t="4704" r="31946" b="84290"/>
            <a:stretch>
              <a:fillRect/>
            </a:stretch>
          </p:blipFill>
          <p:spPr bwMode="auto">
            <a:xfrm>
              <a:off x="3786182" y="3643314"/>
              <a:ext cx="214314" cy="45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5" name="Rectangle 14">
            <a:extLst>
              <a:ext uri="{FF2B5EF4-FFF2-40B4-BE49-F238E27FC236}">
                <a16:creationId xmlns:a16="http://schemas.microsoft.com/office/drawing/2014/main" id="{0160CD5B-C0A1-4DC0-8B7E-F6B9AF44F7D5}"/>
              </a:ext>
            </a:extLst>
          </p:cNvPr>
          <p:cNvSpPr>
            <a:spLocks noChangeArrowheads="1"/>
          </p:cNvSpPr>
          <p:nvPr/>
        </p:nvSpPr>
        <p:spPr bwMode="auto">
          <a:xfrm>
            <a:off x="4929188" y="1928813"/>
            <a:ext cx="500062" cy="5715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pic>
        <p:nvPicPr>
          <p:cNvPr id="6151" name="Picture 4">
            <a:extLst>
              <a:ext uri="{FF2B5EF4-FFF2-40B4-BE49-F238E27FC236}">
                <a16:creationId xmlns:a16="http://schemas.microsoft.com/office/drawing/2014/main" id="{E0385B7F-8E69-4133-972C-DFF2A39FFF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5001" t="4492" r="39468" b="16800"/>
          <a:stretch>
            <a:fillRect/>
          </a:stretch>
        </p:blipFill>
        <p:spPr bwMode="auto">
          <a:xfrm>
            <a:off x="4499992" y="5572125"/>
            <a:ext cx="10795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Group 12">
            <a:extLst>
              <a:ext uri="{FF2B5EF4-FFF2-40B4-BE49-F238E27FC236}">
                <a16:creationId xmlns:a16="http://schemas.microsoft.com/office/drawing/2014/main" id="{C754CAAD-AAF4-4FF2-9B3D-9894E0D84CC0}"/>
              </a:ext>
            </a:extLst>
          </p:cNvPr>
          <p:cNvGrpSpPr>
            <a:grpSpLocks/>
          </p:cNvGrpSpPr>
          <p:nvPr/>
        </p:nvGrpSpPr>
        <p:grpSpPr bwMode="auto">
          <a:xfrm>
            <a:off x="2700338" y="2997200"/>
            <a:ext cx="1800225" cy="642938"/>
            <a:chOff x="3404638" y="3643314"/>
            <a:chExt cx="1800213" cy="642942"/>
          </a:xfrm>
        </p:grpSpPr>
        <p:pic>
          <p:nvPicPr>
            <p:cNvPr id="6153" name="Picture 4">
              <a:extLst>
                <a:ext uri="{FF2B5EF4-FFF2-40B4-BE49-F238E27FC236}">
                  <a16:creationId xmlns:a16="http://schemas.microsoft.com/office/drawing/2014/main" id="{B469945C-498B-4C0B-B577-0DF7318051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4289" t="69823" r="38989" b="14468"/>
            <a:stretch>
              <a:fillRect/>
            </a:stretch>
          </p:blipFill>
          <p:spPr bwMode="auto">
            <a:xfrm>
              <a:off x="3404638" y="3643314"/>
              <a:ext cx="1800213" cy="642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154" name="Picture 4">
              <a:extLst>
                <a:ext uri="{FF2B5EF4-FFF2-40B4-BE49-F238E27FC236}">
                  <a16:creationId xmlns:a16="http://schemas.microsoft.com/office/drawing/2014/main" id="{29D1A724-C1FE-4405-87E2-0C915B1487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119" t="4704" r="31946" b="84290"/>
            <a:stretch>
              <a:fillRect/>
            </a:stretch>
          </p:blipFill>
          <p:spPr bwMode="auto">
            <a:xfrm>
              <a:off x="3786182" y="3643314"/>
              <a:ext cx="214314" cy="45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 name="TextBox 1">
            <a:extLst>
              <a:ext uri="{FF2B5EF4-FFF2-40B4-BE49-F238E27FC236}">
                <a16:creationId xmlns:a16="http://schemas.microsoft.com/office/drawing/2014/main" id="{AC48016A-0FE7-488D-998B-CF5FD4442FD3}"/>
              </a:ext>
            </a:extLst>
          </p:cNvPr>
          <p:cNvSpPr txBox="1"/>
          <p:nvPr/>
        </p:nvSpPr>
        <p:spPr>
          <a:xfrm>
            <a:off x="6654583" y="4581128"/>
            <a:ext cx="1512168" cy="1200329"/>
          </a:xfrm>
          <a:prstGeom prst="rect">
            <a:avLst/>
          </a:prstGeom>
          <a:noFill/>
        </p:spPr>
        <p:txBody>
          <a:bodyPr wrap="square" rtlCol="0">
            <a:spAutoFit/>
          </a:bodyPr>
          <a:lstStyle/>
          <a:p>
            <a:r>
              <a:rPr lang="sr-Latn-RS" dirty="0">
                <a:solidFill>
                  <a:schemeClr val="bg1"/>
                </a:solidFill>
              </a:rPr>
              <a:t>Neto sadašnja vrednost</a:t>
            </a:r>
            <a:endParaRPr lang="en-GB" dirty="0">
              <a:solidFill>
                <a:schemeClr val="bg1"/>
              </a:solidFill>
            </a:endParaRPr>
          </a:p>
        </p:txBody>
      </p:sp>
      <p:cxnSp>
        <p:nvCxnSpPr>
          <p:cNvPr id="5" name="Straight Arrow Connector 4">
            <a:extLst>
              <a:ext uri="{FF2B5EF4-FFF2-40B4-BE49-F238E27FC236}">
                <a16:creationId xmlns:a16="http://schemas.microsoft.com/office/drawing/2014/main" id="{7EFD2807-761A-4FE7-956B-9BFA3980CA90}"/>
              </a:ext>
            </a:extLst>
          </p:cNvPr>
          <p:cNvCxnSpPr>
            <a:cxnSpLocks/>
          </p:cNvCxnSpPr>
          <p:nvPr/>
        </p:nvCxnSpPr>
        <p:spPr bwMode="auto">
          <a:xfrm flipH="1">
            <a:off x="5398570" y="4941168"/>
            <a:ext cx="1582338" cy="520817"/>
          </a:xfrm>
          <a:prstGeom prst="straightConnector1">
            <a:avLst/>
          </a:prstGeom>
          <a:solidFill>
            <a:schemeClr val="accent1"/>
          </a:solidFill>
          <a:ln w="25400" cap="flat" cmpd="sng" algn="ctr">
            <a:solidFill>
              <a:schemeClr val="accent3"/>
            </a:solidFill>
            <a:prstDash val="solid"/>
            <a:round/>
            <a:headEnd type="none" w="med" len="med"/>
            <a:tailEnd type="triangle"/>
          </a:ln>
          <a:effectLst/>
        </p:spPr>
      </p:cxnSp>
      <p:sp>
        <p:nvSpPr>
          <p:cNvPr id="10" name="Oval 9">
            <a:extLst>
              <a:ext uri="{FF2B5EF4-FFF2-40B4-BE49-F238E27FC236}">
                <a16:creationId xmlns:a16="http://schemas.microsoft.com/office/drawing/2014/main" id="{30044F7D-9201-49E4-89F7-621CAB427620}"/>
              </a:ext>
            </a:extLst>
          </p:cNvPr>
          <p:cNvSpPr/>
          <p:nvPr/>
        </p:nvSpPr>
        <p:spPr bwMode="auto">
          <a:xfrm>
            <a:off x="4427984" y="5373216"/>
            <a:ext cx="1368152" cy="1257772"/>
          </a:xfrm>
          <a:prstGeom prst="ellipse">
            <a:avLst/>
          </a:prstGeom>
          <a:noFill/>
          <a:ln w="22225" cap="flat" cmpd="sng" algn="ctr">
            <a:solidFill>
              <a:schemeClr val="accent3">
                <a:lumMod val="95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xit" presetSubtype="10" fill="hold" nodeType="clickEffect">
                                  <p:stCondLst>
                                    <p:cond delay="0"/>
                                  </p:stCondLst>
                                  <p:childTnLst>
                                    <p:animEffect transition="out" filter="blinds(horizontal)">
                                      <p:cBhvr>
                                        <p:cTn id="14" dur="500"/>
                                        <p:tgtEl>
                                          <p:spTgt spid="6151"/>
                                        </p:tgtEl>
                                      </p:cBhvr>
                                    </p:animEffect>
                                    <p:set>
                                      <p:cBhvr>
                                        <p:cTn id="15" dur="1" fill="hold">
                                          <p:stCondLst>
                                            <p:cond delay="499"/>
                                          </p:stCondLst>
                                        </p:cTn>
                                        <p:tgtEl>
                                          <p:spTgt spid="61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38D1DA59-7D05-4ADE-B2A6-68DC9111388E}"/>
              </a:ext>
            </a:extLst>
          </p:cNvPr>
          <p:cNvSpPr>
            <a:spLocks noGrp="1"/>
          </p:cNvSpPr>
          <p:nvPr>
            <p:ph type="title"/>
          </p:nvPr>
        </p:nvSpPr>
        <p:spPr/>
        <p:txBody>
          <a:bodyPr/>
          <a:lstStyle/>
          <a:p>
            <a:endParaRPr lang="en-US" altLang="en-US"/>
          </a:p>
        </p:txBody>
      </p:sp>
      <p:pic>
        <p:nvPicPr>
          <p:cNvPr id="20483" name="Picture 2">
            <a:extLst>
              <a:ext uri="{FF2B5EF4-FFF2-40B4-BE49-F238E27FC236}">
                <a16:creationId xmlns:a16="http://schemas.microsoft.com/office/drawing/2014/main" id="{ED9C758E-D7A0-4E9B-BD20-E2BCB005DA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214438"/>
            <a:ext cx="3943350" cy="475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0484" name="TextBox 3">
            <a:extLst>
              <a:ext uri="{FF2B5EF4-FFF2-40B4-BE49-F238E27FC236}">
                <a16:creationId xmlns:a16="http://schemas.microsoft.com/office/drawing/2014/main" id="{3A244879-87B7-4FDD-81FB-F31A3D8FA20C}"/>
              </a:ext>
            </a:extLst>
          </p:cNvPr>
          <p:cNvSpPr txBox="1">
            <a:spLocks noChangeArrowheads="1"/>
          </p:cNvSpPr>
          <p:nvPr/>
        </p:nvSpPr>
        <p:spPr bwMode="auto">
          <a:xfrm>
            <a:off x="5429250" y="1571625"/>
            <a:ext cx="25717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a:solidFill>
                  <a:srgbClr val="FFFFCC"/>
                </a:solidFill>
              </a:rPr>
              <a:t>Najpre je najveći deo išao investitorima</a:t>
            </a:r>
          </a:p>
          <a:p>
            <a:pPr eaLnBrk="1" hangingPunct="1"/>
            <a:endParaRPr lang="sr-Latn-CS" altLang="en-US">
              <a:solidFill>
                <a:srgbClr val="FFFFCC"/>
              </a:solidFill>
            </a:endParaRPr>
          </a:p>
          <a:p>
            <a:pPr eaLnBrk="1" hangingPunct="1"/>
            <a:endParaRPr lang="en-US" altLang="en-US">
              <a:solidFill>
                <a:srgbClr val="FFFFCC"/>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985E72A5-60ED-48BD-86D5-6B1FEF2F799D}"/>
              </a:ext>
            </a:extLst>
          </p:cNvPr>
          <p:cNvSpPr>
            <a:spLocks noGrp="1"/>
          </p:cNvSpPr>
          <p:nvPr>
            <p:ph type="title"/>
          </p:nvPr>
        </p:nvSpPr>
        <p:spPr/>
        <p:txBody>
          <a:bodyPr/>
          <a:lstStyle/>
          <a:p>
            <a:endParaRPr lang="en-US" altLang="en-US"/>
          </a:p>
        </p:txBody>
      </p:sp>
      <p:sp>
        <p:nvSpPr>
          <p:cNvPr id="21507" name="Rectangle 2">
            <a:extLst>
              <a:ext uri="{FF2B5EF4-FFF2-40B4-BE49-F238E27FC236}">
                <a16:creationId xmlns:a16="http://schemas.microsoft.com/office/drawing/2014/main" id="{58561D25-31B6-4E73-B613-66AA807043A8}"/>
              </a:ext>
            </a:extLst>
          </p:cNvPr>
          <p:cNvSpPr>
            <a:spLocks noChangeArrowheads="1"/>
          </p:cNvSpPr>
          <p:nvPr/>
        </p:nvSpPr>
        <p:spPr bwMode="auto">
          <a:xfrm>
            <a:off x="785813" y="2090738"/>
            <a:ext cx="7358062"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600">
                <a:solidFill>
                  <a:srgbClr val="FFFFCC"/>
                </a:solidFill>
              </a:rPr>
              <a:t>KINA</a:t>
            </a:r>
          </a:p>
          <a:p>
            <a:pPr eaLnBrk="1" hangingPunct="1"/>
            <a:r>
              <a:rPr lang="pt-BR" altLang="en-US">
                <a:solidFill>
                  <a:srgbClr val="FFFFCC"/>
                </a:solidFill>
              </a:rPr>
              <a:t>Hipoteza o permanentnom dohotku sugeriše da</a:t>
            </a:r>
          </a:p>
          <a:p>
            <a:pPr eaLnBrk="1" hangingPunct="1"/>
            <a:r>
              <a:rPr lang="en-US" altLang="en-US">
                <a:solidFill>
                  <a:srgbClr val="FFFFCC"/>
                </a:solidFill>
              </a:rPr>
              <a:t>bi Kina trebalo da tokom ovog perioda beleži značajan</a:t>
            </a:r>
          </a:p>
          <a:p>
            <a:pPr eaLnBrk="1" hangingPunct="1"/>
            <a:r>
              <a:rPr lang="en-US" altLang="en-US">
                <a:solidFill>
                  <a:srgbClr val="FFFFCC"/>
                </a:solidFill>
              </a:rPr>
              <a:t>platnobilansni deficit. Umesto toga, ona beleži rastući suficit,</a:t>
            </a:r>
            <a:r>
              <a:rPr lang="sr-Latn-CS" altLang="en-US">
                <a:solidFill>
                  <a:srgbClr val="FFFFCC"/>
                </a:solidFill>
              </a:rPr>
              <a:t> </a:t>
            </a:r>
            <a:r>
              <a:rPr lang="pl-PL" altLang="en-US">
                <a:solidFill>
                  <a:srgbClr val="FFFFCC"/>
                </a:solidFill>
              </a:rPr>
              <a:t>koji je dostigao nekih 10% BDP.</a:t>
            </a:r>
          </a:p>
          <a:p>
            <a:pPr eaLnBrk="1" hangingPunct="1"/>
            <a:endParaRPr lang="pl-PL" altLang="en-US">
              <a:solidFill>
                <a:srgbClr val="FFFFCC"/>
              </a:solidFill>
            </a:endParaRPr>
          </a:p>
          <a:p>
            <a:pPr eaLnBrk="1" hangingPunct="1"/>
            <a:r>
              <a:rPr lang="pl-PL" altLang="en-US">
                <a:solidFill>
                  <a:srgbClr val="FFFFCC"/>
                </a:solidFill>
              </a:rPr>
              <a:t>ZAŠTO???</a:t>
            </a:r>
          </a:p>
          <a:p>
            <a:pPr algn="just" eaLnBrk="1" hangingPunct="1"/>
            <a:endParaRPr lang="pl-PL" altLang="en-US">
              <a:solidFill>
                <a:srgbClr val="FFFFCC"/>
              </a:solidFill>
            </a:endParaRPr>
          </a:p>
          <a:p>
            <a:pPr eaLnBrk="1" hangingPunct="1"/>
            <a:endParaRPr lang="pl-PL" altLang="en-US">
              <a:solidFill>
                <a:srgbClr val="FFFFCC"/>
              </a:solidFill>
            </a:endParaRPr>
          </a:p>
          <a:p>
            <a:pPr eaLnBrk="1" hangingPunct="1"/>
            <a:endParaRPr lang="en-US" altLang="en-US">
              <a:solidFill>
                <a:srgbClr val="FFFFCC"/>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08DA0D0E-E77E-4C2B-BA84-1445E30697CB}"/>
              </a:ext>
            </a:extLst>
          </p:cNvPr>
          <p:cNvSpPr>
            <a:spLocks noGrp="1"/>
          </p:cNvSpPr>
          <p:nvPr>
            <p:ph type="title"/>
          </p:nvPr>
        </p:nvSpPr>
        <p:spPr/>
        <p:txBody>
          <a:bodyPr/>
          <a:lstStyle/>
          <a:p>
            <a:endParaRPr lang="en-US" altLang="en-US"/>
          </a:p>
        </p:txBody>
      </p:sp>
      <p:sp>
        <p:nvSpPr>
          <p:cNvPr id="3" name="Rectangle 2">
            <a:extLst>
              <a:ext uri="{FF2B5EF4-FFF2-40B4-BE49-F238E27FC236}">
                <a16:creationId xmlns:a16="http://schemas.microsoft.com/office/drawing/2014/main" id="{C19D667E-E1DC-4F87-AB77-36CDA85F4A85}"/>
              </a:ext>
            </a:extLst>
          </p:cNvPr>
          <p:cNvSpPr/>
          <p:nvPr/>
        </p:nvSpPr>
        <p:spPr>
          <a:xfrm>
            <a:off x="571500" y="1655763"/>
            <a:ext cx="7858125" cy="3786187"/>
          </a:xfrm>
          <a:prstGeom prst="rect">
            <a:avLst/>
          </a:prstGeom>
        </p:spPr>
        <p:txBody>
          <a:bodyPr>
            <a:spAutoFit/>
          </a:bodyPr>
          <a:lstStyle/>
          <a:p>
            <a:pPr marL="457200" indent="-457200" algn="just">
              <a:buFontTx/>
              <a:buAutoNum type="arabicPeriod"/>
              <a:defRPr/>
            </a:pPr>
            <a:r>
              <a:rPr lang="en-US" dirty="0" err="1">
                <a:solidFill>
                  <a:srgbClr val="FFFFCC"/>
                </a:solidFill>
              </a:rPr>
              <a:t>namerno</a:t>
            </a:r>
            <a:r>
              <a:rPr lang="en-US" dirty="0">
                <a:solidFill>
                  <a:srgbClr val="FFFFCC"/>
                </a:solidFill>
              </a:rPr>
              <a:t> </a:t>
            </a:r>
            <a:r>
              <a:rPr lang="en-US" dirty="0" err="1">
                <a:solidFill>
                  <a:srgbClr val="FFFFCC"/>
                </a:solidFill>
              </a:rPr>
              <a:t>drži</a:t>
            </a:r>
            <a:r>
              <a:rPr lang="en-US" dirty="0">
                <a:solidFill>
                  <a:srgbClr val="FFFFCC"/>
                </a:solidFill>
              </a:rPr>
              <a:t> </a:t>
            </a:r>
            <a:r>
              <a:rPr lang="en-US" dirty="0" err="1">
                <a:solidFill>
                  <a:srgbClr val="FFFFCC"/>
                </a:solidFill>
              </a:rPr>
              <a:t>potcenjenu</a:t>
            </a:r>
            <a:r>
              <a:rPr lang="en-US" dirty="0">
                <a:solidFill>
                  <a:srgbClr val="FFFFCC"/>
                </a:solidFill>
              </a:rPr>
              <a:t> </a:t>
            </a:r>
            <a:r>
              <a:rPr lang="en-US" dirty="0" err="1">
                <a:solidFill>
                  <a:srgbClr val="FFFFCC"/>
                </a:solidFill>
              </a:rPr>
              <a:t>valutu</a:t>
            </a:r>
            <a:r>
              <a:rPr lang="en-US" dirty="0">
                <a:solidFill>
                  <a:srgbClr val="FFFFCC"/>
                </a:solidFill>
              </a:rPr>
              <a:t> </a:t>
            </a:r>
            <a:r>
              <a:rPr lang="en-US" dirty="0" err="1">
                <a:solidFill>
                  <a:srgbClr val="FFFFCC"/>
                </a:solidFill>
              </a:rPr>
              <a:t>da</a:t>
            </a:r>
            <a:r>
              <a:rPr lang="en-US" dirty="0">
                <a:solidFill>
                  <a:srgbClr val="FFFFCC"/>
                </a:solidFill>
              </a:rPr>
              <a:t> bi </a:t>
            </a:r>
            <a:r>
              <a:rPr lang="en-US" dirty="0" err="1">
                <a:solidFill>
                  <a:srgbClr val="FFFFCC"/>
                </a:solidFill>
              </a:rPr>
              <a:t>veštački</a:t>
            </a:r>
            <a:r>
              <a:rPr lang="en-US" dirty="0">
                <a:solidFill>
                  <a:srgbClr val="FFFFCC"/>
                </a:solidFill>
              </a:rPr>
              <a:t> </a:t>
            </a:r>
            <a:r>
              <a:rPr lang="en-US" dirty="0" err="1">
                <a:solidFill>
                  <a:srgbClr val="FFFFCC"/>
                </a:solidFill>
              </a:rPr>
              <a:t>podsticala</a:t>
            </a:r>
            <a:r>
              <a:rPr lang="en-US" dirty="0">
                <a:solidFill>
                  <a:srgbClr val="FFFFCC"/>
                </a:solidFill>
              </a:rPr>
              <a:t> </a:t>
            </a:r>
            <a:r>
              <a:rPr lang="en-US" dirty="0" err="1">
                <a:solidFill>
                  <a:srgbClr val="FFFFCC"/>
                </a:solidFill>
              </a:rPr>
              <a:t>konkurentnost</a:t>
            </a:r>
            <a:r>
              <a:rPr lang="en-US" dirty="0">
                <a:solidFill>
                  <a:srgbClr val="FFFFCC"/>
                </a:solidFill>
              </a:rPr>
              <a:t>. </a:t>
            </a:r>
            <a:endParaRPr lang="sr-Latn-CS" dirty="0">
              <a:solidFill>
                <a:srgbClr val="FFFFCC"/>
              </a:solidFill>
            </a:endParaRPr>
          </a:p>
          <a:p>
            <a:pPr marL="457200" indent="-457200" algn="just">
              <a:buFontTx/>
              <a:buAutoNum type="arabicPeriod"/>
              <a:defRPr/>
            </a:pPr>
            <a:r>
              <a:rPr lang="pl-PL" dirty="0">
                <a:solidFill>
                  <a:srgbClr val="FFFFCC"/>
                </a:solidFill>
              </a:rPr>
              <a:t>kineski građani ne mogu da se zadužuju jer je bankarski </a:t>
            </a:r>
            <a:r>
              <a:rPr lang="en-US" dirty="0" err="1">
                <a:solidFill>
                  <a:srgbClr val="FFFFCC"/>
                </a:solidFill>
              </a:rPr>
              <a:t>sistem</a:t>
            </a:r>
            <a:r>
              <a:rPr lang="en-US" dirty="0">
                <a:solidFill>
                  <a:srgbClr val="FFFFCC"/>
                </a:solidFill>
              </a:rPr>
              <a:t> </a:t>
            </a:r>
            <a:r>
              <a:rPr lang="en-US" dirty="0" err="1">
                <a:solidFill>
                  <a:srgbClr val="FFFFCC"/>
                </a:solidFill>
              </a:rPr>
              <a:t>prilično</a:t>
            </a:r>
            <a:r>
              <a:rPr lang="en-US" dirty="0">
                <a:solidFill>
                  <a:srgbClr val="FFFFCC"/>
                </a:solidFill>
              </a:rPr>
              <a:t> </a:t>
            </a:r>
            <a:r>
              <a:rPr lang="en-US" dirty="0" err="1">
                <a:solidFill>
                  <a:srgbClr val="FFFFCC"/>
                </a:solidFill>
              </a:rPr>
              <a:t>nerazvijen</a:t>
            </a:r>
            <a:r>
              <a:rPr lang="en-US" dirty="0">
                <a:solidFill>
                  <a:srgbClr val="FFFFCC"/>
                </a:solidFill>
              </a:rPr>
              <a:t>.</a:t>
            </a:r>
            <a:endParaRPr lang="sr-Latn-CS" dirty="0">
              <a:solidFill>
                <a:srgbClr val="FFFFCC"/>
              </a:solidFill>
            </a:endParaRPr>
          </a:p>
          <a:p>
            <a:pPr marL="457200" indent="-457200" algn="just">
              <a:buFontTx/>
              <a:buAutoNum type="arabicPeriod"/>
              <a:defRPr/>
            </a:pPr>
            <a:r>
              <a:rPr lang="vi-VN" dirty="0">
                <a:solidFill>
                  <a:srgbClr val="FFFFCC"/>
                </a:solidFill>
              </a:rPr>
              <a:t>građani štede skoro polovinu svog dohotka</a:t>
            </a:r>
            <a:r>
              <a:rPr lang="sr-Latn-CS" dirty="0">
                <a:solidFill>
                  <a:srgbClr val="FFFFCC"/>
                </a:solidFill>
              </a:rPr>
              <a:t> jer </a:t>
            </a:r>
            <a:r>
              <a:rPr lang="pl-PL" dirty="0">
                <a:solidFill>
                  <a:srgbClr val="FFFFCC"/>
                </a:solidFill>
              </a:rPr>
              <a:t>u Kini nema socijalne zaštite, tako da novac čuvaju za rashode za zdravstvo i za život u starosti. </a:t>
            </a:r>
          </a:p>
          <a:p>
            <a:pPr algn="just">
              <a:defRPr/>
            </a:pPr>
            <a:endParaRPr lang="pl-PL" dirty="0">
              <a:solidFill>
                <a:srgbClr val="FFFFCC"/>
              </a:solidFill>
            </a:endParaRPr>
          </a:p>
          <a:p>
            <a:pPr algn="just">
              <a:defRPr/>
            </a:pPr>
            <a:r>
              <a:rPr lang="pl-PL" dirty="0">
                <a:solidFill>
                  <a:srgbClr val="FFFFCC"/>
                </a:solidFill>
              </a:rPr>
              <a:t>Bilo kako bilo, Kina svakako nije na putu optimalne intertemporalne potrošnj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 calcmode="lin" valueType="num">
                                      <p:cBhvr additive="base">
                                        <p:cTn id="2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1"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770" decel="100000"/>
                                        <p:tgtEl>
                                          <p:spTgt spid="3">
                                            <p:txEl>
                                              <p:pRg st="4" end="4"/>
                                            </p:txEl>
                                          </p:spTgt>
                                        </p:tgtEl>
                                      </p:cBhvr>
                                    </p:animEffect>
                                    <p:animScale>
                                      <p:cBhvr>
                                        <p:cTn id="29" dur="770" decel="100000"/>
                                        <p:tgtEl>
                                          <p:spTgt spid="3">
                                            <p:txEl>
                                              <p:pRg st="4" end="4"/>
                                            </p:txEl>
                                          </p:spTgt>
                                        </p:tgtEl>
                                      </p:cBhvr>
                                      <p:from x="10000" y="10000"/>
                                      <p:to x="200000" y="450000"/>
                                    </p:animScale>
                                    <p:animScale>
                                      <p:cBhvr>
                                        <p:cTn id="30" dur="1230" accel="100000" fill="hold">
                                          <p:stCondLst>
                                            <p:cond delay="770"/>
                                          </p:stCondLst>
                                        </p:cTn>
                                        <p:tgtEl>
                                          <p:spTgt spid="3">
                                            <p:txEl>
                                              <p:pRg st="4" end="4"/>
                                            </p:txEl>
                                          </p:spTgt>
                                        </p:tgtEl>
                                      </p:cBhvr>
                                      <p:from x="200000" y="450000"/>
                                      <p:to x="100000" y="100000"/>
                                    </p:animScale>
                                    <p:set>
                                      <p:cBhvr>
                                        <p:cTn id="31" dur="770" fill="hold"/>
                                        <p:tgtEl>
                                          <p:spTgt spid="3">
                                            <p:txEl>
                                              <p:pRg st="4" end="4"/>
                                            </p:txEl>
                                          </p:spTgt>
                                        </p:tgtEl>
                                        <p:attrNameLst>
                                          <p:attrName>ppt_x</p:attrName>
                                        </p:attrNameLst>
                                      </p:cBhvr>
                                      <p:to>
                                        <p:strVal val="(0.5)"/>
                                      </p:to>
                                    </p:set>
                                    <p:anim from="(0.5)" to="(#ppt_x)" calcmode="lin" valueType="num">
                                      <p:cBhvr>
                                        <p:cTn id="32" dur="1230" accel="100000" fill="hold">
                                          <p:stCondLst>
                                            <p:cond delay="770"/>
                                          </p:stCondLst>
                                        </p:cTn>
                                        <p:tgtEl>
                                          <p:spTgt spid="3">
                                            <p:txEl>
                                              <p:pRg st="4" end="4"/>
                                            </p:txEl>
                                          </p:spTgt>
                                        </p:tgtEl>
                                        <p:attrNameLst>
                                          <p:attrName>ppt_x</p:attrName>
                                        </p:attrNameLst>
                                      </p:cBhvr>
                                    </p:anim>
                                    <p:set>
                                      <p:cBhvr>
                                        <p:cTn id="33" dur="770" fill="hold"/>
                                        <p:tgtEl>
                                          <p:spTgt spid="3">
                                            <p:txEl>
                                              <p:pRg st="4" end="4"/>
                                            </p:txEl>
                                          </p:spTgt>
                                        </p:tgtEl>
                                        <p:attrNameLst>
                                          <p:attrName>ppt_y</p:attrName>
                                        </p:attrNameLst>
                                      </p:cBhvr>
                                      <p:to>
                                        <p:strVal val="(#ppt_y+0.4)"/>
                                      </p:to>
                                    </p:set>
                                    <p:anim from="(#ppt_y+0.4)" to="(#ppt_y)" calcmode="lin" valueType="num">
                                      <p:cBhvr>
                                        <p:cTn id="34" dur="1230" accel="100000" fill="hold">
                                          <p:stCondLst>
                                            <p:cond delay="770"/>
                                          </p:stCondLst>
                                        </p:cTn>
                                        <p:tgtEl>
                                          <p:spTgt spid="3">
                                            <p:txEl>
                                              <p:pRg st="4" end="4"/>
                                            </p:txEl>
                                          </p:spTgt>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Title 2">
            <a:extLst>
              <a:ext uri="{FF2B5EF4-FFF2-40B4-BE49-F238E27FC236}">
                <a16:creationId xmlns:a16="http://schemas.microsoft.com/office/drawing/2014/main" id="{EE094BE5-403B-4BBA-8894-7652CA872F54}"/>
              </a:ext>
            </a:extLst>
          </p:cNvPr>
          <p:cNvSpPr>
            <a:spLocks noGrp="1"/>
          </p:cNvSpPr>
          <p:nvPr>
            <p:ph type="title"/>
          </p:nvPr>
        </p:nvSpPr>
        <p:spPr/>
        <p:txBody>
          <a:bodyPr/>
          <a:lstStyle/>
          <a:p>
            <a:endParaRPr lang="en-GB" altLang="en-US"/>
          </a:p>
        </p:txBody>
      </p:sp>
      <p:sp>
        <p:nvSpPr>
          <p:cNvPr id="23555" name="Content Placeholder 3">
            <a:extLst>
              <a:ext uri="{FF2B5EF4-FFF2-40B4-BE49-F238E27FC236}">
                <a16:creationId xmlns:a16="http://schemas.microsoft.com/office/drawing/2014/main" id="{4B01E277-F933-4F07-A067-0369B75D228F}"/>
              </a:ext>
            </a:extLst>
          </p:cNvPr>
          <p:cNvSpPr>
            <a:spLocks noGrp="1"/>
          </p:cNvSpPr>
          <p:nvPr>
            <p:ph idx="1"/>
          </p:nvPr>
        </p:nvSpPr>
        <p:spPr>
          <a:xfrm>
            <a:off x="755650" y="188913"/>
            <a:ext cx="7772400" cy="4876800"/>
          </a:xfrm>
        </p:spPr>
        <p:txBody>
          <a:bodyPr/>
          <a:lstStyle/>
          <a:p>
            <a:r>
              <a:rPr lang="en-GB" altLang="en-US"/>
              <a:t>A</a:t>
            </a:r>
            <a:r>
              <a:rPr lang="sr-Latn-RS" altLang="en-US"/>
              <a:t>li Irska jeste...</a:t>
            </a:r>
            <a:endParaRPr lang="en-GB" altLang="en-US"/>
          </a:p>
        </p:txBody>
      </p:sp>
      <p:pic>
        <p:nvPicPr>
          <p:cNvPr id="23556" name="Picture 2">
            <a:extLst>
              <a:ext uri="{FF2B5EF4-FFF2-40B4-BE49-F238E27FC236}">
                <a16:creationId xmlns:a16="http://schemas.microsoft.com/office/drawing/2014/main" id="{4C539752-F210-4E73-97FA-93014B72A7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536" t="25636" r="24307" b="30067"/>
          <a:stretch>
            <a:fillRect/>
          </a:stretch>
        </p:blipFill>
        <p:spPr bwMode="auto">
          <a:xfrm>
            <a:off x="250825" y="981075"/>
            <a:ext cx="8424863" cy="611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 name="Picture 2">
            <a:extLst>
              <a:ext uri="{FF2B5EF4-FFF2-40B4-BE49-F238E27FC236}">
                <a16:creationId xmlns:a16="http://schemas.microsoft.com/office/drawing/2014/main" id="{8DD4B527-C03E-4634-8A1D-271A853557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0764" t="54430" r="51772" b="13455"/>
          <a:stretch>
            <a:fillRect/>
          </a:stretch>
        </p:blipFill>
        <p:spPr bwMode="auto">
          <a:xfrm>
            <a:off x="6911975" y="-171450"/>
            <a:ext cx="223202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56EA3837-2F65-4726-A4BC-622767B48136}"/>
              </a:ext>
            </a:extLst>
          </p:cNvPr>
          <p:cNvSpPr>
            <a:spLocks noGrp="1"/>
          </p:cNvSpPr>
          <p:nvPr>
            <p:ph type="title"/>
          </p:nvPr>
        </p:nvSpPr>
        <p:spPr/>
        <p:txBody>
          <a:bodyPr/>
          <a:lstStyle/>
          <a:p>
            <a:endParaRPr lang="en-US" altLang="en-US"/>
          </a:p>
        </p:txBody>
      </p:sp>
      <p:pic>
        <p:nvPicPr>
          <p:cNvPr id="24579" name="Picture 2">
            <a:extLst>
              <a:ext uri="{FF2B5EF4-FFF2-40B4-BE49-F238E27FC236}">
                <a16:creationId xmlns:a16="http://schemas.microsoft.com/office/drawing/2014/main" id="{22F8A73B-274D-4A53-B311-08F37672E9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1651" t="57751" r="24307" b="11241"/>
          <a:stretch>
            <a:fillRect/>
          </a:stretch>
        </p:blipFill>
        <p:spPr bwMode="auto">
          <a:xfrm>
            <a:off x="323850" y="620713"/>
            <a:ext cx="8158163"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3731" name="Picture 3">
            <a:extLst>
              <a:ext uri="{FF2B5EF4-FFF2-40B4-BE49-F238E27FC236}">
                <a16:creationId xmlns:a16="http://schemas.microsoft.com/office/drawing/2014/main" id="{6DBED2D9-F17D-4FB6-B520-96618AF839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2536" t="31174" r="24307" b="17885"/>
          <a:stretch>
            <a:fillRect/>
          </a:stretch>
        </p:blipFill>
        <p:spPr bwMode="auto">
          <a:xfrm>
            <a:off x="2195513" y="4579938"/>
            <a:ext cx="4321175"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cxnSp>
        <p:nvCxnSpPr>
          <p:cNvPr id="24581" name="Straight Connector 5">
            <a:extLst>
              <a:ext uri="{FF2B5EF4-FFF2-40B4-BE49-F238E27FC236}">
                <a16:creationId xmlns:a16="http://schemas.microsoft.com/office/drawing/2014/main" id="{A42CE32D-E11A-4F60-B797-BF613BC21990}"/>
              </a:ext>
            </a:extLst>
          </p:cNvPr>
          <p:cNvCxnSpPr>
            <a:cxnSpLocks noChangeShapeType="1"/>
          </p:cNvCxnSpPr>
          <p:nvPr/>
        </p:nvCxnSpPr>
        <p:spPr bwMode="auto">
          <a:xfrm>
            <a:off x="395288" y="3644900"/>
            <a:ext cx="3816350" cy="0"/>
          </a:xfrm>
          <a:prstGeom prst="line">
            <a:avLst/>
          </a:prstGeom>
          <a:noFill/>
          <a:ln w="28575" algn="ctr">
            <a:solidFill>
              <a:schemeClr val="tx1"/>
            </a:solidFill>
            <a:round/>
            <a:headEnd/>
            <a:tailEnd/>
          </a:ln>
        </p:spPr>
      </p:cxnSp>
      <p:cxnSp>
        <p:nvCxnSpPr>
          <p:cNvPr id="24582" name="Straight Connector 6">
            <a:extLst>
              <a:ext uri="{FF2B5EF4-FFF2-40B4-BE49-F238E27FC236}">
                <a16:creationId xmlns:a16="http://schemas.microsoft.com/office/drawing/2014/main" id="{B40E6E66-EFD2-4340-9F33-9DE144000F6B}"/>
              </a:ext>
            </a:extLst>
          </p:cNvPr>
          <p:cNvCxnSpPr>
            <a:cxnSpLocks noChangeShapeType="1"/>
          </p:cNvCxnSpPr>
          <p:nvPr/>
        </p:nvCxnSpPr>
        <p:spPr bwMode="auto">
          <a:xfrm>
            <a:off x="468313" y="3933825"/>
            <a:ext cx="3816350" cy="0"/>
          </a:xfrm>
          <a:prstGeom prst="line">
            <a:avLst/>
          </a:prstGeom>
          <a:noFill/>
          <a:ln w="28575" algn="ctr">
            <a:solidFill>
              <a:schemeClr val="tx1"/>
            </a:solidFill>
            <a:round/>
            <a:headEnd/>
            <a:tailEnd/>
          </a:ln>
        </p:spPr>
      </p:cxnSp>
      <p:cxnSp>
        <p:nvCxnSpPr>
          <p:cNvPr id="24583" name="Straight Connector 7">
            <a:extLst>
              <a:ext uri="{FF2B5EF4-FFF2-40B4-BE49-F238E27FC236}">
                <a16:creationId xmlns:a16="http://schemas.microsoft.com/office/drawing/2014/main" id="{E8325E0F-35C3-41CF-804A-D21049F45166}"/>
              </a:ext>
            </a:extLst>
          </p:cNvPr>
          <p:cNvCxnSpPr>
            <a:cxnSpLocks noChangeShapeType="1"/>
          </p:cNvCxnSpPr>
          <p:nvPr/>
        </p:nvCxnSpPr>
        <p:spPr bwMode="auto">
          <a:xfrm>
            <a:off x="4643438" y="1916113"/>
            <a:ext cx="3816350" cy="0"/>
          </a:xfrm>
          <a:prstGeom prst="line">
            <a:avLst/>
          </a:prstGeom>
          <a:noFill/>
          <a:ln w="28575" algn="ctr">
            <a:solidFill>
              <a:schemeClr val="tx1"/>
            </a:solidFill>
            <a:round/>
            <a:headEnd/>
            <a:tailEnd/>
          </a:ln>
        </p:spPr>
      </p:cxnSp>
      <p:cxnSp>
        <p:nvCxnSpPr>
          <p:cNvPr id="24584" name="Straight Connector 8">
            <a:extLst>
              <a:ext uri="{FF2B5EF4-FFF2-40B4-BE49-F238E27FC236}">
                <a16:creationId xmlns:a16="http://schemas.microsoft.com/office/drawing/2014/main" id="{2F875C03-92FB-46A6-AEA9-3F25E28A3BD9}"/>
              </a:ext>
            </a:extLst>
          </p:cNvPr>
          <p:cNvCxnSpPr>
            <a:cxnSpLocks noChangeShapeType="1"/>
          </p:cNvCxnSpPr>
          <p:nvPr/>
        </p:nvCxnSpPr>
        <p:spPr bwMode="auto">
          <a:xfrm>
            <a:off x="4572000" y="2205038"/>
            <a:ext cx="1295400" cy="0"/>
          </a:xfrm>
          <a:prstGeom prst="line">
            <a:avLst/>
          </a:prstGeom>
          <a:noFill/>
          <a:ln w="28575" algn="ctr">
            <a:solidFill>
              <a:schemeClr val="tx1"/>
            </a:solidFill>
            <a:round/>
            <a:headEnd/>
            <a:tailEnd/>
          </a:ln>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 0  L -0.25 0  E" pathEditMode="relative" ptsTypes="">
                                      <p:cBhvr>
                                        <p:cTn id="6" dur="2000" fill="hold"/>
                                        <p:tgtEl>
                                          <p:spTgt spid="73731"/>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6" presetClass="emph" presetSubtype="0" fill="hold" nodeType="clickEffect">
                                  <p:stCondLst>
                                    <p:cond delay="0"/>
                                  </p:stCondLst>
                                  <p:childTnLst>
                                    <p:animScale>
                                      <p:cBhvr>
                                        <p:cTn id="10" dur="2000" fill="hold"/>
                                        <p:tgtEl>
                                          <p:spTgt spid="73731"/>
                                        </p:tgtEl>
                                      </p:cBhvr>
                                      <p:by x="150000" y="150000"/>
                                    </p:animScale>
                                  </p:childTnLst>
                                </p:cTn>
                              </p:par>
                            </p:childTnLst>
                          </p:cTn>
                        </p:par>
                      </p:childTnLst>
                    </p:cTn>
                  </p:par>
                  <p:par>
                    <p:cTn id="11" fill="hold" nodeType="clickPar">
                      <p:stCondLst>
                        <p:cond delay="indefinite"/>
                      </p:stCondLst>
                      <p:childTnLst>
                        <p:par>
                          <p:cTn id="12" fill="hold" nodeType="withGroup">
                            <p:stCondLst>
                              <p:cond delay="0"/>
                            </p:stCondLst>
                            <p:childTnLst>
                              <p:par>
                                <p:cTn id="13" presetID="64" presetClass="path" presetSubtype="0" accel="50000" decel="50000" fill="hold" nodeType="clickEffect">
                                  <p:stCondLst>
                                    <p:cond delay="0"/>
                                  </p:stCondLst>
                                  <p:childTnLst>
                                    <p:animMotion origin="layout" path="M 0.00017 -0.02361 L 0.00017 -0.35694 " pathEditMode="relative" rAng="0" ptsTypes="AA">
                                      <p:cBhvr>
                                        <p:cTn id="14" dur="2000" fill="hold"/>
                                        <p:tgtEl>
                                          <p:spTgt spid="73731"/>
                                        </p:tgtEl>
                                        <p:attrNameLst>
                                          <p:attrName>ppt_x</p:attrName>
                                          <p:attrName>ppt_y</p:attrName>
                                        </p:attrNameLst>
                                      </p:cBhvr>
                                      <p:rCtr x="0" y="-166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A392F79C-B53E-4E38-B59A-5053A21F6823}"/>
              </a:ext>
            </a:extLst>
          </p:cNvPr>
          <p:cNvSpPr>
            <a:spLocks noGrp="1" noChangeArrowheads="1"/>
          </p:cNvSpPr>
          <p:nvPr>
            <p:ph type="title"/>
          </p:nvPr>
        </p:nvSpPr>
        <p:spPr bwMode="blackWhite"/>
        <p:txBody>
          <a:bodyPr/>
          <a:lstStyle/>
          <a:p>
            <a:pPr eaLnBrk="1" hangingPunct="1"/>
            <a:r>
              <a:rPr lang="de-DE" altLang="en-US"/>
              <a:t>Slika 6.5</a:t>
            </a:r>
            <a:endParaRPr lang="en-GB" altLang="en-US"/>
          </a:p>
        </p:txBody>
      </p:sp>
      <p:sp>
        <p:nvSpPr>
          <p:cNvPr id="25603" name="Rectangle 3">
            <a:extLst>
              <a:ext uri="{FF2B5EF4-FFF2-40B4-BE49-F238E27FC236}">
                <a16:creationId xmlns:a16="http://schemas.microsoft.com/office/drawing/2014/main" id="{51B7E10D-C7D9-427D-A227-937A915D8B19}"/>
              </a:ext>
            </a:extLst>
          </p:cNvPr>
          <p:cNvSpPr>
            <a:spLocks noChangeArrowheads="1"/>
          </p:cNvSpPr>
          <p:nvPr/>
        </p:nvSpPr>
        <p:spPr bwMode="blackWhite">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200">
                <a:solidFill>
                  <a:schemeClr val="bg1"/>
                </a:solidFill>
                <a:latin typeface="Arial" panose="020B0604020202020204" pitchFamily="34" charset="0"/>
              </a:rPr>
              <a:t>Privremene i trajne promene dohotka</a:t>
            </a:r>
            <a:endParaRPr lang="en-GB" altLang="en-US" sz="3200">
              <a:solidFill>
                <a:schemeClr val="bg1"/>
              </a:solidFill>
              <a:latin typeface="Arial" panose="020B0604020202020204" pitchFamily="34" charset="0"/>
            </a:endParaRPr>
          </a:p>
        </p:txBody>
      </p:sp>
      <p:sp>
        <p:nvSpPr>
          <p:cNvPr id="25604" name="Arc 4">
            <a:extLst>
              <a:ext uri="{FF2B5EF4-FFF2-40B4-BE49-F238E27FC236}">
                <a16:creationId xmlns:a16="http://schemas.microsoft.com/office/drawing/2014/main" id="{FFD4AEE9-8EFF-4784-96B8-4F67CED187D7}"/>
              </a:ext>
            </a:extLst>
          </p:cNvPr>
          <p:cNvSpPr>
            <a:spLocks/>
          </p:cNvSpPr>
          <p:nvPr/>
        </p:nvSpPr>
        <p:spPr bwMode="blackWhite">
          <a:xfrm rot="16200000" flipH="1">
            <a:off x="4006850" y="2525713"/>
            <a:ext cx="1020763" cy="1150937"/>
          </a:xfrm>
          <a:custGeom>
            <a:avLst/>
            <a:gdLst>
              <a:gd name="T0" fmla="*/ 2147483647 w 19350"/>
              <a:gd name="T1" fmla="*/ 0 h 21540"/>
              <a:gd name="T2" fmla="*/ 2147483647 w 19350"/>
              <a:gd name="T3" fmla="*/ 2147483647 h 21540"/>
              <a:gd name="T4" fmla="*/ 0 w 19350"/>
              <a:gd name="T5" fmla="*/ 2147483647 h 21540"/>
              <a:gd name="T6" fmla="*/ 0 60000 65536"/>
              <a:gd name="T7" fmla="*/ 0 60000 65536"/>
              <a:gd name="T8" fmla="*/ 0 60000 65536"/>
              <a:gd name="T9" fmla="*/ 0 w 19350"/>
              <a:gd name="T10" fmla="*/ 0 h 21540"/>
              <a:gd name="T11" fmla="*/ 19350 w 19350"/>
              <a:gd name="T12" fmla="*/ 21540 h 21540"/>
            </a:gdLst>
            <a:ahLst/>
            <a:cxnLst>
              <a:cxn ang="T6">
                <a:pos x="T0" y="T1"/>
              </a:cxn>
              <a:cxn ang="T7">
                <a:pos x="T2" y="T3"/>
              </a:cxn>
              <a:cxn ang="T8">
                <a:pos x="T4" y="T5"/>
              </a:cxn>
            </a:cxnLst>
            <a:rect l="T9" t="T10" r="T11" b="T12"/>
            <a:pathLst>
              <a:path w="19350" h="21540" fill="none" extrusionOk="0">
                <a:moveTo>
                  <a:pt x="1603" y="-1"/>
                </a:moveTo>
                <a:cubicBezTo>
                  <a:pt x="9212" y="565"/>
                  <a:pt x="15959" y="5105"/>
                  <a:pt x="19350" y="11941"/>
                </a:cubicBezTo>
              </a:path>
              <a:path w="19350" h="21540" stroke="0" extrusionOk="0">
                <a:moveTo>
                  <a:pt x="1603" y="-1"/>
                </a:moveTo>
                <a:cubicBezTo>
                  <a:pt x="9212" y="565"/>
                  <a:pt x="15959" y="5105"/>
                  <a:pt x="19350" y="11941"/>
                </a:cubicBezTo>
                <a:lnTo>
                  <a:pt x="0" y="21540"/>
                </a:lnTo>
                <a:close/>
              </a:path>
            </a:pathLst>
          </a:custGeom>
          <a:noFill/>
          <a:ln w="38100">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5605" name="Arc 5">
            <a:extLst>
              <a:ext uri="{FF2B5EF4-FFF2-40B4-BE49-F238E27FC236}">
                <a16:creationId xmlns:a16="http://schemas.microsoft.com/office/drawing/2014/main" id="{BC9BC4C5-34B5-4095-8CEC-8961AC282E21}"/>
              </a:ext>
            </a:extLst>
          </p:cNvPr>
          <p:cNvSpPr>
            <a:spLocks/>
          </p:cNvSpPr>
          <p:nvPr/>
        </p:nvSpPr>
        <p:spPr bwMode="blackWhite">
          <a:xfrm rot="16200000" flipH="1">
            <a:off x="3067844" y="3509169"/>
            <a:ext cx="1127125" cy="1150937"/>
          </a:xfrm>
          <a:custGeom>
            <a:avLst/>
            <a:gdLst>
              <a:gd name="T0" fmla="*/ 2147483647 w 21374"/>
              <a:gd name="T1" fmla="*/ 0 h 21540"/>
              <a:gd name="T2" fmla="*/ 2147483647 w 21374"/>
              <a:gd name="T3" fmla="*/ 2147483647 h 21540"/>
              <a:gd name="T4" fmla="*/ 0 w 21374"/>
              <a:gd name="T5" fmla="*/ 2147483647 h 21540"/>
              <a:gd name="T6" fmla="*/ 0 60000 65536"/>
              <a:gd name="T7" fmla="*/ 0 60000 65536"/>
              <a:gd name="T8" fmla="*/ 0 60000 65536"/>
              <a:gd name="T9" fmla="*/ 0 w 21374"/>
              <a:gd name="T10" fmla="*/ 0 h 21540"/>
              <a:gd name="T11" fmla="*/ 21374 w 21374"/>
              <a:gd name="T12" fmla="*/ 21540 h 21540"/>
            </a:gdLst>
            <a:ahLst/>
            <a:cxnLst>
              <a:cxn ang="T6">
                <a:pos x="T0" y="T1"/>
              </a:cxn>
              <a:cxn ang="T7">
                <a:pos x="T2" y="T3"/>
              </a:cxn>
              <a:cxn ang="T8">
                <a:pos x="T4" y="T5"/>
              </a:cxn>
            </a:cxnLst>
            <a:rect l="T9" t="T10" r="T11" b="T12"/>
            <a:pathLst>
              <a:path w="21374" h="21540" fill="none" extrusionOk="0">
                <a:moveTo>
                  <a:pt x="1603" y="-1"/>
                </a:moveTo>
                <a:cubicBezTo>
                  <a:pt x="11695" y="750"/>
                  <a:pt x="19912" y="8407"/>
                  <a:pt x="21373" y="18422"/>
                </a:cubicBezTo>
              </a:path>
              <a:path w="21374" h="21540" stroke="0" extrusionOk="0">
                <a:moveTo>
                  <a:pt x="1603" y="-1"/>
                </a:moveTo>
                <a:cubicBezTo>
                  <a:pt x="11695" y="750"/>
                  <a:pt x="19912" y="8407"/>
                  <a:pt x="21373" y="18422"/>
                </a:cubicBezTo>
                <a:lnTo>
                  <a:pt x="0" y="21540"/>
                </a:lnTo>
                <a:close/>
              </a:path>
            </a:pathLst>
          </a:custGeom>
          <a:noFill/>
          <a:ln w="38100">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5606" name="Arc 6">
            <a:extLst>
              <a:ext uri="{FF2B5EF4-FFF2-40B4-BE49-F238E27FC236}">
                <a16:creationId xmlns:a16="http://schemas.microsoft.com/office/drawing/2014/main" id="{C84405A5-1D60-4F7C-92AA-FCBA3275F2F9}"/>
              </a:ext>
            </a:extLst>
          </p:cNvPr>
          <p:cNvSpPr>
            <a:spLocks/>
          </p:cNvSpPr>
          <p:nvPr/>
        </p:nvSpPr>
        <p:spPr bwMode="blackWhite">
          <a:xfrm rot="16200000" flipH="1">
            <a:off x="3633787" y="2973388"/>
            <a:ext cx="1020763" cy="1150938"/>
          </a:xfrm>
          <a:custGeom>
            <a:avLst/>
            <a:gdLst>
              <a:gd name="T0" fmla="*/ 2147483647 w 19350"/>
              <a:gd name="T1" fmla="*/ 0 h 21540"/>
              <a:gd name="T2" fmla="*/ 2147483647 w 19350"/>
              <a:gd name="T3" fmla="*/ 2147483647 h 21540"/>
              <a:gd name="T4" fmla="*/ 0 w 19350"/>
              <a:gd name="T5" fmla="*/ 2147483647 h 21540"/>
              <a:gd name="T6" fmla="*/ 0 60000 65536"/>
              <a:gd name="T7" fmla="*/ 0 60000 65536"/>
              <a:gd name="T8" fmla="*/ 0 60000 65536"/>
              <a:gd name="T9" fmla="*/ 0 w 19350"/>
              <a:gd name="T10" fmla="*/ 0 h 21540"/>
              <a:gd name="T11" fmla="*/ 19350 w 19350"/>
              <a:gd name="T12" fmla="*/ 21540 h 21540"/>
            </a:gdLst>
            <a:ahLst/>
            <a:cxnLst>
              <a:cxn ang="T6">
                <a:pos x="T0" y="T1"/>
              </a:cxn>
              <a:cxn ang="T7">
                <a:pos x="T2" y="T3"/>
              </a:cxn>
              <a:cxn ang="T8">
                <a:pos x="T4" y="T5"/>
              </a:cxn>
            </a:cxnLst>
            <a:rect l="T9" t="T10" r="T11" b="T12"/>
            <a:pathLst>
              <a:path w="19350" h="21540" fill="none" extrusionOk="0">
                <a:moveTo>
                  <a:pt x="1603" y="-1"/>
                </a:moveTo>
                <a:cubicBezTo>
                  <a:pt x="9212" y="565"/>
                  <a:pt x="15959" y="5105"/>
                  <a:pt x="19350" y="11941"/>
                </a:cubicBezTo>
              </a:path>
              <a:path w="19350" h="21540" stroke="0" extrusionOk="0">
                <a:moveTo>
                  <a:pt x="1603" y="-1"/>
                </a:moveTo>
                <a:cubicBezTo>
                  <a:pt x="9212" y="565"/>
                  <a:pt x="15959" y="5105"/>
                  <a:pt x="19350" y="11941"/>
                </a:cubicBezTo>
                <a:lnTo>
                  <a:pt x="0" y="21540"/>
                </a:lnTo>
                <a:close/>
              </a:path>
            </a:pathLst>
          </a:custGeom>
          <a:noFill/>
          <a:ln w="38100">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5607" name="Text Box 7">
            <a:extLst>
              <a:ext uri="{FF2B5EF4-FFF2-40B4-BE49-F238E27FC236}">
                <a16:creationId xmlns:a16="http://schemas.microsoft.com/office/drawing/2014/main" id="{7203DD84-91D5-44FC-B06F-C4CBF76FB0D8}"/>
              </a:ext>
            </a:extLst>
          </p:cNvPr>
          <p:cNvSpPr txBox="1">
            <a:spLocks noChangeArrowheads="1"/>
          </p:cNvSpPr>
          <p:nvPr/>
        </p:nvSpPr>
        <p:spPr bwMode="blackWhite">
          <a:xfrm>
            <a:off x="2438400" y="63944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danas</a:t>
            </a:r>
            <a:endParaRPr lang="en-GB" altLang="en-US">
              <a:solidFill>
                <a:schemeClr val="bg1"/>
              </a:solidFill>
              <a:latin typeface="Arial" panose="020B0604020202020204" pitchFamily="34" charset="0"/>
            </a:endParaRPr>
          </a:p>
        </p:txBody>
      </p:sp>
      <p:sp>
        <p:nvSpPr>
          <p:cNvPr id="25608" name="Text Box 8">
            <a:extLst>
              <a:ext uri="{FF2B5EF4-FFF2-40B4-BE49-F238E27FC236}">
                <a16:creationId xmlns:a16="http://schemas.microsoft.com/office/drawing/2014/main" id="{80718115-3072-4CC1-8F0A-1212ADB37720}"/>
              </a:ext>
            </a:extLst>
          </p:cNvPr>
          <p:cNvSpPr txBox="1">
            <a:spLocks noChangeArrowheads="1"/>
          </p:cNvSpPr>
          <p:nvPr/>
        </p:nvSpPr>
        <p:spPr bwMode="blackWhite">
          <a:xfrm rot="-5400000">
            <a:off x="-1100931" y="2928144"/>
            <a:ext cx="342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sutra</a:t>
            </a:r>
            <a:endParaRPr lang="en-GB" altLang="en-US">
              <a:solidFill>
                <a:schemeClr val="bg1"/>
              </a:solidFill>
              <a:latin typeface="Arial" panose="020B0604020202020204" pitchFamily="34" charset="0"/>
            </a:endParaRPr>
          </a:p>
        </p:txBody>
      </p:sp>
      <p:sp>
        <p:nvSpPr>
          <p:cNvPr id="25609" name="Text Box 9">
            <a:extLst>
              <a:ext uri="{FF2B5EF4-FFF2-40B4-BE49-F238E27FC236}">
                <a16:creationId xmlns:a16="http://schemas.microsoft.com/office/drawing/2014/main" id="{F259C8EB-B06E-45C1-8123-F20F3C8F3831}"/>
              </a:ext>
            </a:extLst>
          </p:cNvPr>
          <p:cNvSpPr txBox="1">
            <a:spLocks noChangeArrowheads="1"/>
          </p:cNvSpPr>
          <p:nvPr/>
        </p:nvSpPr>
        <p:spPr bwMode="blackWhite">
          <a:xfrm>
            <a:off x="1524000" y="60134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0</a:t>
            </a:r>
            <a:endParaRPr lang="en-GB" altLang="en-US" i="1">
              <a:solidFill>
                <a:srgbClr val="B590DA"/>
              </a:solidFill>
              <a:latin typeface="Arial" panose="020B0604020202020204" pitchFamily="34" charset="0"/>
            </a:endParaRPr>
          </a:p>
        </p:txBody>
      </p:sp>
      <p:sp>
        <p:nvSpPr>
          <p:cNvPr id="25610" name="Line 10">
            <a:extLst>
              <a:ext uri="{FF2B5EF4-FFF2-40B4-BE49-F238E27FC236}">
                <a16:creationId xmlns:a16="http://schemas.microsoft.com/office/drawing/2014/main" id="{6008D7A7-00A2-407E-A09F-70A3C2B95360}"/>
              </a:ext>
            </a:extLst>
          </p:cNvPr>
          <p:cNvSpPr>
            <a:spLocks noChangeShapeType="1"/>
          </p:cNvSpPr>
          <p:nvPr/>
        </p:nvSpPr>
        <p:spPr bwMode="blackWhite">
          <a:xfrm flipH="1" flipV="1">
            <a:off x="2192338" y="1443038"/>
            <a:ext cx="3116262" cy="4500562"/>
          </a:xfrm>
          <a:prstGeom prst="line">
            <a:avLst/>
          </a:prstGeom>
          <a:noFill/>
          <a:ln w="38100">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5611" name="Text Box 11">
            <a:extLst>
              <a:ext uri="{FF2B5EF4-FFF2-40B4-BE49-F238E27FC236}">
                <a16:creationId xmlns:a16="http://schemas.microsoft.com/office/drawing/2014/main" id="{68C9754D-8E4B-430B-A086-85879E15B402}"/>
              </a:ext>
            </a:extLst>
          </p:cNvPr>
          <p:cNvSpPr txBox="1">
            <a:spLocks noChangeArrowheads="1"/>
          </p:cNvSpPr>
          <p:nvPr/>
        </p:nvSpPr>
        <p:spPr bwMode="blackWhite">
          <a:xfrm>
            <a:off x="3657600" y="33528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R´</a:t>
            </a:r>
            <a:endParaRPr lang="en-GB" altLang="en-US" sz="1800" i="1">
              <a:solidFill>
                <a:srgbClr val="FCE78C"/>
              </a:solidFill>
              <a:latin typeface="Arial" panose="020B0604020202020204" pitchFamily="34" charset="0"/>
            </a:endParaRPr>
          </a:p>
        </p:txBody>
      </p:sp>
      <p:sp>
        <p:nvSpPr>
          <p:cNvPr id="25612" name="Oval 12">
            <a:extLst>
              <a:ext uri="{FF2B5EF4-FFF2-40B4-BE49-F238E27FC236}">
                <a16:creationId xmlns:a16="http://schemas.microsoft.com/office/drawing/2014/main" id="{9927B777-4E66-4966-984D-C124DAD54E9A}"/>
              </a:ext>
            </a:extLst>
          </p:cNvPr>
          <p:cNvSpPr>
            <a:spLocks noChangeArrowheads="1"/>
          </p:cNvSpPr>
          <p:nvPr/>
        </p:nvSpPr>
        <p:spPr bwMode="blackWhite">
          <a:xfrm>
            <a:off x="3692525" y="3643313"/>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13" name="Text Box 13">
            <a:extLst>
              <a:ext uri="{FF2B5EF4-FFF2-40B4-BE49-F238E27FC236}">
                <a16:creationId xmlns:a16="http://schemas.microsoft.com/office/drawing/2014/main" id="{3384BDAF-5B6A-4437-ADC1-27F72E265EC1}"/>
              </a:ext>
            </a:extLst>
          </p:cNvPr>
          <p:cNvSpPr txBox="1">
            <a:spLocks noChangeArrowheads="1"/>
          </p:cNvSpPr>
          <p:nvPr/>
        </p:nvSpPr>
        <p:spPr bwMode="blackWhite">
          <a:xfrm>
            <a:off x="3962400" y="2986088"/>
            <a:ext cx="1282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A´´=R´´</a:t>
            </a:r>
            <a:endParaRPr lang="en-GB" altLang="en-US" sz="1800" i="1">
              <a:solidFill>
                <a:srgbClr val="FCE78C"/>
              </a:solidFill>
              <a:latin typeface="Arial" panose="020B0604020202020204" pitchFamily="34" charset="0"/>
            </a:endParaRPr>
          </a:p>
        </p:txBody>
      </p:sp>
      <p:sp>
        <p:nvSpPr>
          <p:cNvPr id="25614" name="Line 14">
            <a:extLst>
              <a:ext uri="{FF2B5EF4-FFF2-40B4-BE49-F238E27FC236}">
                <a16:creationId xmlns:a16="http://schemas.microsoft.com/office/drawing/2014/main" id="{4B3F4E52-0522-4B1A-908E-987DDA46DED9}"/>
              </a:ext>
            </a:extLst>
          </p:cNvPr>
          <p:cNvSpPr>
            <a:spLocks noChangeShapeType="1"/>
          </p:cNvSpPr>
          <p:nvPr/>
        </p:nvSpPr>
        <p:spPr bwMode="blackWhite">
          <a:xfrm flipH="1">
            <a:off x="1930400" y="3306763"/>
            <a:ext cx="2214563" cy="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25615" name="Line 15">
            <a:extLst>
              <a:ext uri="{FF2B5EF4-FFF2-40B4-BE49-F238E27FC236}">
                <a16:creationId xmlns:a16="http://schemas.microsoft.com/office/drawing/2014/main" id="{7837F58C-A21A-423A-B0D6-8314B782F4DC}"/>
              </a:ext>
            </a:extLst>
          </p:cNvPr>
          <p:cNvSpPr>
            <a:spLocks noChangeShapeType="1"/>
          </p:cNvSpPr>
          <p:nvPr/>
        </p:nvSpPr>
        <p:spPr bwMode="blackWhite">
          <a:xfrm>
            <a:off x="4140200" y="3238500"/>
            <a:ext cx="0" cy="2706688"/>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25616" name="Rectangle 16">
            <a:extLst>
              <a:ext uri="{FF2B5EF4-FFF2-40B4-BE49-F238E27FC236}">
                <a16:creationId xmlns:a16="http://schemas.microsoft.com/office/drawing/2014/main" id="{249C6E9C-EB30-48A9-B1B6-A9407952D0F7}"/>
              </a:ext>
            </a:extLst>
          </p:cNvPr>
          <p:cNvSpPr>
            <a:spLocks noChangeArrowheads="1"/>
          </p:cNvSpPr>
          <p:nvPr/>
        </p:nvSpPr>
        <p:spPr bwMode="blackWhite">
          <a:xfrm>
            <a:off x="3035300" y="5943600"/>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sz="2000" i="1">
                <a:solidFill>
                  <a:srgbClr val="FCE78C"/>
                </a:solidFill>
                <a:latin typeface="Arial" panose="020B0604020202020204" pitchFamily="34" charset="0"/>
              </a:rPr>
              <a:t>Y</a:t>
            </a:r>
            <a:r>
              <a:rPr lang="de-DE" altLang="en-US" sz="2000" i="1" baseline="-25000">
                <a:solidFill>
                  <a:srgbClr val="FCE78C"/>
                </a:solidFill>
                <a:latin typeface="Arial" panose="020B0604020202020204" pitchFamily="34" charset="0"/>
              </a:rPr>
              <a:t>1</a:t>
            </a:r>
            <a:endParaRPr lang="en-GB" altLang="en-US" sz="2000" i="1" baseline="-25000">
              <a:solidFill>
                <a:srgbClr val="FCE78C"/>
              </a:solidFill>
              <a:latin typeface="Arial" panose="020B0604020202020204" pitchFamily="34" charset="0"/>
            </a:endParaRPr>
          </a:p>
        </p:txBody>
      </p:sp>
      <p:sp>
        <p:nvSpPr>
          <p:cNvPr id="25617" name="Rectangle 17">
            <a:extLst>
              <a:ext uri="{FF2B5EF4-FFF2-40B4-BE49-F238E27FC236}">
                <a16:creationId xmlns:a16="http://schemas.microsoft.com/office/drawing/2014/main" id="{21B75AFD-3488-4201-A72A-D4982623306E}"/>
              </a:ext>
            </a:extLst>
          </p:cNvPr>
          <p:cNvSpPr>
            <a:spLocks noChangeArrowheads="1"/>
          </p:cNvSpPr>
          <p:nvPr/>
        </p:nvSpPr>
        <p:spPr bwMode="blackWhite">
          <a:xfrm>
            <a:off x="1406525" y="4038600"/>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sz="2000" i="1">
                <a:solidFill>
                  <a:srgbClr val="FCE78C"/>
                </a:solidFill>
                <a:latin typeface="Arial" panose="020B0604020202020204" pitchFamily="34" charset="0"/>
              </a:rPr>
              <a:t>Y</a:t>
            </a:r>
            <a:r>
              <a:rPr lang="de-DE" altLang="en-US" sz="2000" i="1" baseline="-25000">
                <a:solidFill>
                  <a:srgbClr val="FCE78C"/>
                </a:solidFill>
                <a:latin typeface="Arial" panose="020B0604020202020204" pitchFamily="34" charset="0"/>
              </a:rPr>
              <a:t>2</a:t>
            </a:r>
            <a:endParaRPr lang="en-GB" altLang="en-US" sz="2000" i="1" baseline="-25000">
              <a:solidFill>
                <a:srgbClr val="FCE78C"/>
              </a:solidFill>
              <a:latin typeface="Arial" panose="020B0604020202020204" pitchFamily="34" charset="0"/>
            </a:endParaRPr>
          </a:p>
        </p:txBody>
      </p:sp>
      <p:sp>
        <p:nvSpPr>
          <p:cNvPr id="25618" name="Rectangle 18">
            <a:extLst>
              <a:ext uri="{FF2B5EF4-FFF2-40B4-BE49-F238E27FC236}">
                <a16:creationId xmlns:a16="http://schemas.microsoft.com/office/drawing/2014/main" id="{17BB6641-13DD-443F-8B0D-2C9943891EE7}"/>
              </a:ext>
            </a:extLst>
          </p:cNvPr>
          <p:cNvSpPr>
            <a:spLocks noChangeArrowheads="1"/>
          </p:cNvSpPr>
          <p:nvPr/>
        </p:nvSpPr>
        <p:spPr bwMode="blackWhite">
          <a:xfrm>
            <a:off x="3886200" y="59436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sz="2000" i="1">
                <a:solidFill>
                  <a:srgbClr val="FCE78C"/>
                </a:solidFill>
                <a:latin typeface="Arial" panose="020B0604020202020204" pitchFamily="34" charset="0"/>
              </a:rPr>
              <a:t>Y</a:t>
            </a:r>
            <a:r>
              <a:rPr lang="de-DE" altLang="en-US" sz="2000" i="1" baseline="-25000">
                <a:solidFill>
                  <a:srgbClr val="FCE78C"/>
                </a:solidFill>
                <a:latin typeface="Arial" panose="020B0604020202020204" pitchFamily="34" charset="0"/>
              </a:rPr>
              <a:t>1</a:t>
            </a:r>
            <a:r>
              <a:rPr lang="de-DE" altLang="en-US" sz="2000" i="1">
                <a:solidFill>
                  <a:srgbClr val="FCE78C"/>
                </a:solidFill>
                <a:latin typeface="Arial" panose="020B0604020202020204" pitchFamily="34" charset="0"/>
              </a:rPr>
              <a:t>´</a:t>
            </a:r>
            <a:endParaRPr lang="en-GB" altLang="en-US" sz="2000" i="1" baseline="-25000">
              <a:solidFill>
                <a:srgbClr val="FCE78C"/>
              </a:solidFill>
              <a:latin typeface="Arial" panose="020B0604020202020204" pitchFamily="34" charset="0"/>
            </a:endParaRPr>
          </a:p>
        </p:txBody>
      </p:sp>
      <p:sp>
        <p:nvSpPr>
          <p:cNvPr id="25619" name="Rectangle 19">
            <a:extLst>
              <a:ext uri="{FF2B5EF4-FFF2-40B4-BE49-F238E27FC236}">
                <a16:creationId xmlns:a16="http://schemas.microsoft.com/office/drawing/2014/main" id="{AD2AD7CA-74BD-4236-B767-044173CCB4C5}"/>
              </a:ext>
            </a:extLst>
          </p:cNvPr>
          <p:cNvSpPr>
            <a:spLocks noChangeArrowheads="1"/>
          </p:cNvSpPr>
          <p:nvPr/>
        </p:nvSpPr>
        <p:spPr bwMode="blackWhite">
          <a:xfrm>
            <a:off x="1406525" y="3124200"/>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sz="2000" i="1">
                <a:solidFill>
                  <a:srgbClr val="FCE78C"/>
                </a:solidFill>
                <a:latin typeface="Arial" panose="020B0604020202020204" pitchFamily="34" charset="0"/>
              </a:rPr>
              <a:t>Y</a:t>
            </a:r>
            <a:r>
              <a:rPr lang="de-DE" altLang="en-US" sz="2000" i="1" baseline="-25000">
                <a:solidFill>
                  <a:srgbClr val="FCE78C"/>
                </a:solidFill>
                <a:latin typeface="Arial" panose="020B0604020202020204" pitchFamily="34" charset="0"/>
              </a:rPr>
              <a:t>2</a:t>
            </a:r>
            <a:r>
              <a:rPr lang="de-DE" altLang="en-US" sz="2000" i="1">
                <a:solidFill>
                  <a:srgbClr val="FCE78C"/>
                </a:solidFill>
                <a:latin typeface="Arial" panose="020B0604020202020204" pitchFamily="34" charset="0"/>
              </a:rPr>
              <a:t>´</a:t>
            </a:r>
            <a:endParaRPr lang="en-GB" altLang="en-US" sz="2000" i="1" baseline="-25000">
              <a:solidFill>
                <a:srgbClr val="FCE78C"/>
              </a:solidFill>
              <a:latin typeface="Arial" panose="020B0604020202020204" pitchFamily="34" charset="0"/>
            </a:endParaRPr>
          </a:p>
        </p:txBody>
      </p:sp>
      <p:sp>
        <p:nvSpPr>
          <p:cNvPr id="25620" name="Text Box 20">
            <a:extLst>
              <a:ext uri="{FF2B5EF4-FFF2-40B4-BE49-F238E27FC236}">
                <a16:creationId xmlns:a16="http://schemas.microsoft.com/office/drawing/2014/main" id="{F1624BFA-E01B-4516-ABA0-02BB2B095BE5}"/>
              </a:ext>
            </a:extLst>
          </p:cNvPr>
          <p:cNvSpPr txBox="1">
            <a:spLocks noChangeArrowheads="1"/>
          </p:cNvSpPr>
          <p:nvPr/>
        </p:nvSpPr>
        <p:spPr bwMode="blackWhite">
          <a:xfrm>
            <a:off x="4191000" y="59436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2000" i="1">
                <a:solidFill>
                  <a:srgbClr val="B590DA"/>
                </a:solidFill>
                <a:latin typeface="Arial" panose="020B0604020202020204" pitchFamily="34" charset="0"/>
              </a:rPr>
              <a:t>B</a:t>
            </a:r>
            <a:endParaRPr lang="en-GB" altLang="en-US" sz="2000" i="1">
              <a:solidFill>
                <a:srgbClr val="B590DA"/>
              </a:solidFill>
              <a:latin typeface="Arial" panose="020B0604020202020204" pitchFamily="34" charset="0"/>
            </a:endParaRPr>
          </a:p>
        </p:txBody>
      </p:sp>
      <p:sp>
        <p:nvSpPr>
          <p:cNvPr id="25621" name="Line 21">
            <a:extLst>
              <a:ext uri="{FF2B5EF4-FFF2-40B4-BE49-F238E27FC236}">
                <a16:creationId xmlns:a16="http://schemas.microsoft.com/office/drawing/2014/main" id="{5CAA5617-04FA-406C-86F8-DA49B13AFE83}"/>
              </a:ext>
            </a:extLst>
          </p:cNvPr>
          <p:cNvSpPr>
            <a:spLocks noChangeShapeType="1"/>
          </p:cNvSpPr>
          <p:nvPr/>
        </p:nvSpPr>
        <p:spPr bwMode="blackWhite">
          <a:xfrm flipH="1">
            <a:off x="1917700" y="4216400"/>
            <a:ext cx="2212975" cy="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25622" name="Line 22">
            <a:extLst>
              <a:ext uri="{FF2B5EF4-FFF2-40B4-BE49-F238E27FC236}">
                <a16:creationId xmlns:a16="http://schemas.microsoft.com/office/drawing/2014/main" id="{4757462A-FECA-4E35-B320-C7B7B3AF54B8}"/>
              </a:ext>
            </a:extLst>
          </p:cNvPr>
          <p:cNvSpPr>
            <a:spLocks noChangeShapeType="1"/>
          </p:cNvSpPr>
          <p:nvPr/>
        </p:nvSpPr>
        <p:spPr bwMode="blackWhite">
          <a:xfrm>
            <a:off x="3252788" y="4197350"/>
            <a:ext cx="0" cy="1711325"/>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25623" name="Text Box 23">
            <a:extLst>
              <a:ext uri="{FF2B5EF4-FFF2-40B4-BE49-F238E27FC236}">
                <a16:creationId xmlns:a16="http://schemas.microsoft.com/office/drawing/2014/main" id="{889CE681-00C2-4BD5-AD78-0393B6D5349C}"/>
              </a:ext>
            </a:extLst>
          </p:cNvPr>
          <p:cNvSpPr txBox="1">
            <a:spLocks noChangeArrowheads="1"/>
          </p:cNvSpPr>
          <p:nvPr/>
        </p:nvSpPr>
        <p:spPr bwMode="blackWhite">
          <a:xfrm>
            <a:off x="1371600" y="21177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2000" i="1">
                <a:solidFill>
                  <a:srgbClr val="B590DA"/>
                </a:solidFill>
                <a:latin typeface="Arial" panose="020B0604020202020204" pitchFamily="34" charset="0"/>
              </a:rPr>
              <a:t>D</a:t>
            </a:r>
            <a:endParaRPr lang="en-GB" altLang="en-US" sz="2000" i="1">
              <a:solidFill>
                <a:srgbClr val="B590DA"/>
              </a:solidFill>
              <a:latin typeface="Arial" panose="020B0604020202020204" pitchFamily="34" charset="0"/>
            </a:endParaRPr>
          </a:p>
        </p:txBody>
      </p:sp>
      <p:sp>
        <p:nvSpPr>
          <p:cNvPr id="25624" name="Line 24">
            <a:extLst>
              <a:ext uri="{FF2B5EF4-FFF2-40B4-BE49-F238E27FC236}">
                <a16:creationId xmlns:a16="http://schemas.microsoft.com/office/drawing/2014/main" id="{320C0F98-9DEA-48BC-B7C4-24B7A095A5E5}"/>
              </a:ext>
            </a:extLst>
          </p:cNvPr>
          <p:cNvSpPr>
            <a:spLocks noChangeShapeType="1"/>
          </p:cNvSpPr>
          <p:nvPr/>
        </p:nvSpPr>
        <p:spPr bwMode="blackWhite">
          <a:xfrm flipH="1" flipV="1">
            <a:off x="1922463" y="2298700"/>
            <a:ext cx="2527300" cy="3649663"/>
          </a:xfrm>
          <a:prstGeom prst="line">
            <a:avLst/>
          </a:prstGeom>
          <a:noFill/>
          <a:ln w="38100">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5625" name="Oval 25">
            <a:extLst>
              <a:ext uri="{FF2B5EF4-FFF2-40B4-BE49-F238E27FC236}">
                <a16:creationId xmlns:a16="http://schemas.microsoft.com/office/drawing/2014/main" id="{19BDFB31-EE6B-49A9-98DE-73CC931385C2}"/>
              </a:ext>
            </a:extLst>
          </p:cNvPr>
          <p:cNvSpPr>
            <a:spLocks noChangeArrowheads="1"/>
          </p:cNvSpPr>
          <p:nvPr/>
        </p:nvSpPr>
        <p:spPr bwMode="blackWhite">
          <a:xfrm>
            <a:off x="3197225" y="4149725"/>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26" name="Line 26">
            <a:extLst>
              <a:ext uri="{FF2B5EF4-FFF2-40B4-BE49-F238E27FC236}">
                <a16:creationId xmlns:a16="http://schemas.microsoft.com/office/drawing/2014/main" id="{DC8D65C7-AD55-4FBC-BBA4-6709E55BE52E}"/>
              </a:ext>
            </a:extLst>
          </p:cNvPr>
          <p:cNvSpPr>
            <a:spLocks noChangeShapeType="1"/>
          </p:cNvSpPr>
          <p:nvPr/>
        </p:nvSpPr>
        <p:spPr bwMode="blackWhite">
          <a:xfrm flipH="1" flipV="1">
            <a:off x="2868613" y="1460500"/>
            <a:ext cx="3116262" cy="4500563"/>
          </a:xfrm>
          <a:prstGeom prst="line">
            <a:avLst/>
          </a:prstGeom>
          <a:noFill/>
          <a:ln w="38100">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5627" name="Oval 27">
            <a:extLst>
              <a:ext uri="{FF2B5EF4-FFF2-40B4-BE49-F238E27FC236}">
                <a16:creationId xmlns:a16="http://schemas.microsoft.com/office/drawing/2014/main" id="{2C6F0587-8F54-4749-B2FB-4796C1DEC43F}"/>
              </a:ext>
            </a:extLst>
          </p:cNvPr>
          <p:cNvSpPr>
            <a:spLocks noChangeArrowheads="1"/>
          </p:cNvSpPr>
          <p:nvPr/>
        </p:nvSpPr>
        <p:spPr bwMode="blackWhite">
          <a:xfrm>
            <a:off x="4076700" y="3248025"/>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28" name="Text Box 28">
            <a:extLst>
              <a:ext uri="{FF2B5EF4-FFF2-40B4-BE49-F238E27FC236}">
                <a16:creationId xmlns:a16="http://schemas.microsoft.com/office/drawing/2014/main" id="{1A1CCA14-808F-4314-9D1B-7F0E392E80ED}"/>
              </a:ext>
            </a:extLst>
          </p:cNvPr>
          <p:cNvSpPr txBox="1">
            <a:spLocks noChangeArrowheads="1"/>
          </p:cNvSpPr>
          <p:nvPr/>
        </p:nvSpPr>
        <p:spPr bwMode="blackWhite">
          <a:xfrm>
            <a:off x="2260600" y="4216400"/>
            <a:ext cx="1282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A=R</a:t>
            </a:r>
            <a:endParaRPr lang="en-GB" altLang="en-US" sz="1800" i="1">
              <a:solidFill>
                <a:srgbClr val="FCE78C"/>
              </a:solidFill>
              <a:latin typeface="Arial" panose="020B0604020202020204" pitchFamily="34" charset="0"/>
            </a:endParaRPr>
          </a:p>
        </p:txBody>
      </p:sp>
      <p:sp>
        <p:nvSpPr>
          <p:cNvPr id="25629" name="Text Box 29">
            <a:extLst>
              <a:ext uri="{FF2B5EF4-FFF2-40B4-BE49-F238E27FC236}">
                <a16:creationId xmlns:a16="http://schemas.microsoft.com/office/drawing/2014/main" id="{3AB7FA0C-2A9F-47F3-8A0E-668D4F2324CF}"/>
              </a:ext>
            </a:extLst>
          </p:cNvPr>
          <p:cNvSpPr txBox="1">
            <a:spLocks noChangeArrowheads="1"/>
          </p:cNvSpPr>
          <p:nvPr/>
        </p:nvSpPr>
        <p:spPr bwMode="blackWhite">
          <a:xfrm>
            <a:off x="3708400" y="4187825"/>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A´</a:t>
            </a:r>
            <a:endParaRPr lang="en-GB" altLang="en-US" sz="1800" i="1">
              <a:solidFill>
                <a:srgbClr val="FCE78C"/>
              </a:solidFill>
              <a:latin typeface="Arial" panose="020B0604020202020204" pitchFamily="34" charset="0"/>
            </a:endParaRPr>
          </a:p>
        </p:txBody>
      </p:sp>
      <p:sp>
        <p:nvSpPr>
          <p:cNvPr id="25630" name="Text Box 30">
            <a:extLst>
              <a:ext uri="{FF2B5EF4-FFF2-40B4-BE49-F238E27FC236}">
                <a16:creationId xmlns:a16="http://schemas.microsoft.com/office/drawing/2014/main" id="{E4B2F25F-A35C-4E2B-A26C-AABE981A7C0C}"/>
              </a:ext>
            </a:extLst>
          </p:cNvPr>
          <p:cNvSpPr txBox="1">
            <a:spLocks noChangeArrowheads="1"/>
          </p:cNvSpPr>
          <p:nvPr/>
        </p:nvSpPr>
        <p:spPr bwMode="blackWhite">
          <a:xfrm>
            <a:off x="4724400" y="59436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2000" i="1">
                <a:solidFill>
                  <a:srgbClr val="B590DA"/>
                </a:solidFill>
                <a:latin typeface="Arial" panose="020B0604020202020204" pitchFamily="34" charset="0"/>
              </a:rPr>
              <a:t>B´</a:t>
            </a:r>
            <a:endParaRPr lang="en-GB" altLang="en-US" sz="2000" i="1">
              <a:solidFill>
                <a:srgbClr val="B590DA"/>
              </a:solidFill>
              <a:latin typeface="Arial" panose="020B0604020202020204" pitchFamily="34" charset="0"/>
            </a:endParaRPr>
          </a:p>
        </p:txBody>
      </p:sp>
      <p:sp>
        <p:nvSpPr>
          <p:cNvPr id="25631" name="Text Box 31">
            <a:extLst>
              <a:ext uri="{FF2B5EF4-FFF2-40B4-BE49-F238E27FC236}">
                <a16:creationId xmlns:a16="http://schemas.microsoft.com/office/drawing/2014/main" id="{6E600486-2FC8-4104-880E-0ECACEDB9B6A}"/>
              </a:ext>
            </a:extLst>
          </p:cNvPr>
          <p:cNvSpPr txBox="1">
            <a:spLocks noChangeArrowheads="1"/>
          </p:cNvSpPr>
          <p:nvPr/>
        </p:nvSpPr>
        <p:spPr bwMode="blackWhite">
          <a:xfrm>
            <a:off x="5638800" y="59436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2000" i="1">
                <a:solidFill>
                  <a:srgbClr val="B590DA"/>
                </a:solidFill>
                <a:latin typeface="Arial" panose="020B0604020202020204" pitchFamily="34" charset="0"/>
              </a:rPr>
              <a:t>B´´</a:t>
            </a:r>
            <a:endParaRPr lang="en-GB" altLang="en-US" sz="2000" i="1">
              <a:solidFill>
                <a:srgbClr val="B590DA"/>
              </a:solidFill>
              <a:latin typeface="Arial" panose="020B0604020202020204" pitchFamily="34" charset="0"/>
            </a:endParaRPr>
          </a:p>
        </p:txBody>
      </p:sp>
      <p:sp>
        <p:nvSpPr>
          <p:cNvPr id="25632" name="Text Box 32">
            <a:extLst>
              <a:ext uri="{FF2B5EF4-FFF2-40B4-BE49-F238E27FC236}">
                <a16:creationId xmlns:a16="http://schemas.microsoft.com/office/drawing/2014/main" id="{111B7CD4-4331-487F-9356-4F0C39A89366}"/>
              </a:ext>
            </a:extLst>
          </p:cNvPr>
          <p:cNvSpPr txBox="1">
            <a:spLocks noChangeArrowheads="1"/>
          </p:cNvSpPr>
          <p:nvPr/>
        </p:nvSpPr>
        <p:spPr bwMode="blackWhite">
          <a:xfrm>
            <a:off x="1447800" y="12795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2000" i="1">
                <a:solidFill>
                  <a:srgbClr val="B590DA"/>
                </a:solidFill>
                <a:latin typeface="Arial" panose="020B0604020202020204" pitchFamily="34" charset="0"/>
              </a:rPr>
              <a:t>D´</a:t>
            </a:r>
            <a:endParaRPr lang="en-GB" altLang="en-US" sz="2000" i="1">
              <a:solidFill>
                <a:srgbClr val="B590DA"/>
              </a:solidFill>
              <a:latin typeface="Arial" panose="020B0604020202020204" pitchFamily="34" charset="0"/>
            </a:endParaRPr>
          </a:p>
        </p:txBody>
      </p:sp>
      <p:grpSp>
        <p:nvGrpSpPr>
          <p:cNvPr id="25633" name="Group 33">
            <a:extLst>
              <a:ext uri="{FF2B5EF4-FFF2-40B4-BE49-F238E27FC236}">
                <a16:creationId xmlns:a16="http://schemas.microsoft.com/office/drawing/2014/main" id="{BD1969A3-5451-427F-9BFF-1C68F4FB559A}"/>
              </a:ext>
            </a:extLst>
          </p:cNvPr>
          <p:cNvGrpSpPr>
            <a:grpSpLocks/>
          </p:cNvGrpSpPr>
          <p:nvPr/>
        </p:nvGrpSpPr>
        <p:grpSpPr bwMode="auto">
          <a:xfrm>
            <a:off x="1885950" y="1371600"/>
            <a:ext cx="5181600" cy="4570413"/>
            <a:chOff x="1188" y="1152"/>
            <a:chExt cx="3264" cy="2595"/>
          </a:xfrm>
        </p:grpSpPr>
        <p:sp>
          <p:nvSpPr>
            <p:cNvPr id="25635" name="Line 34">
              <a:extLst>
                <a:ext uri="{FF2B5EF4-FFF2-40B4-BE49-F238E27FC236}">
                  <a16:creationId xmlns:a16="http://schemas.microsoft.com/office/drawing/2014/main" id="{0193FD08-9022-46A5-8217-65BA325EF178}"/>
                </a:ext>
              </a:extLst>
            </p:cNvPr>
            <p:cNvSpPr>
              <a:spLocks noChangeShapeType="1"/>
            </p:cNvSpPr>
            <p:nvPr/>
          </p:nvSpPr>
          <p:spPr bwMode="blackWhite">
            <a:xfrm>
              <a:off x="1200" y="1152"/>
              <a:ext cx="0" cy="2592"/>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5636" name="Line 35">
              <a:extLst>
                <a:ext uri="{FF2B5EF4-FFF2-40B4-BE49-F238E27FC236}">
                  <a16:creationId xmlns:a16="http://schemas.microsoft.com/office/drawing/2014/main" id="{FFD19324-6F30-477C-BAE5-A4D41874EC5E}"/>
                </a:ext>
              </a:extLst>
            </p:cNvPr>
            <p:cNvSpPr>
              <a:spLocks noChangeShapeType="1"/>
            </p:cNvSpPr>
            <p:nvPr/>
          </p:nvSpPr>
          <p:spPr bwMode="blackWhite">
            <a:xfrm>
              <a:off x="1188" y="3747"/>
              <a:ext cx="3264" cy="0"/>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25634" name="Oval 36">
            <a:extLst>
              <a:ext uri="{FF2B5EF4-FFF2-40B4-BE49-F238E27FC236}">
                <a16:creationId xmlns:a16="http://schemas.microsoft.com/office/drawing/2014/main" id="{6E01B07E-5298-4583-895E-4670C90A9F13}"/>
              </a:ext>
            </a:extLst>
          </p:cNvPr>
          <p:cNvSpPr>
            <a:spLocks noChangeArrowheads="1"/>
          </p:cNvSpPr>
          <p:nvPr/>
        </p:nvSpPr>
        <p:spPr bwMode="blackWhite">
          <a:xfrm>
            <a:off x="4070350" y="4159250"/>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47BCF492-BE65-4FF9-9680-BCB764008068}"/>
              </a:ext>
            </a:extLst>
          </p:cNvPr>
          <p:cNvSpPr>
            <a:spLocks noGrp="1" noChangeArrowheads="1"/>
          </p:cNvSpPr>
          <p:nvPr>
            <p:ph type="title"/>
          </p:nvPr>
        </p:nvSpPr>
        <p:spPr/>
        <p:txBody>
          <a:bodyPr/>
          <a:lstStyle/>
          <a:p>
            <a:pPr eaLnBrk="1" hangingPunct="1"/>
            <a:endParaRPr lang="en-US" altLang="en-US"/>
          </a:p>
        </p:txBody>
      </p:sp>
      <p:sp>
        <p:nvSpPr>
          <p:cNvPr id="26627" name="Rectangle 3">
            <a:extLst>
              <a:ext uri="{FF2B5EF4-FFF2-40B4-BE49-F238E27FC236}">
                <a16:creationId xmlns:a16="http://schemas.microsoft.com/office/drawing/2014/main" id="{92ED4FC5-6267-4F29-8D8C-20004FC54F43}"/>
              </a:ext>
            </a:extLst>
          </p:cNvPr>
          <p:cNvSpPr>
            <a:spLocks noGrp="1" noChangeArrowheads="1"/>
          </p:cNvSpPr>
          <p:nvPr>
            <p:ph type="body" idx="1"/>
          </p:nvPr>
        </p:nvSpPr>
        <p:spPr/>
        <p:txBody>
          <a:bodyPr/>
          <a:lstStyle/>
          <a:p>
            <a:pPr eaLnBrk="1" hangingPunct="1"/>
            <a:endParaRPr lang="en-US" altLang="en-US"/>
          </a:p>
        </p:txBody>
      </p:sp>
      <p:pic>
        <p:nvPicPr>
          <p:cNvPr id="26628" name="Picture 4">
            <a:extLst>
              <a:ext uri="{FF2B5EF4-FFF2-40B4-BE49-F238E27FC236}">
                <a16:creationId xmlns:a16="http://schemas.microsoft.com/office/drawing/2014/main" id="{5B6FEA1A-992E-4B19-92D1-558420E104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0"/>
            <a:ext cx="5035550" cy="656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Line 2">
            <a:extLst>
              <a:ext uri="{FF2B5EF4-FFF2-40B4-BE49-F238E27FC236}">
                <a16:creationId xmlns:a16="http://schemas.microsoft.com/office/drawing/2014/main" id="{E2140251-EADE-4CF9-8A17-B1988F74AE1A}"/>
              </a:ext>
            </a:extLst>
          </p:cNvPr>
          <p:cNvSpPr>
            <a:spLocks noChangeShapeType="1"/>
          </p:cNvSpPr>
          <p:nvPr/>
        </p:nvSpPr>
        <p:spPr bwMode="blackWhite">
          <a:xfrm flipH="1" flipV="1">
            <a:off x="1447800" y="2501900"/>
            <a:ext cx="1917700" cy="1917700"/>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7651" name="Rectangle 3">
            <a:extLst>
              <a:ext uri="{FF2B5EF4-FFF2-40B4-BE49-F238E27FC236}">
                <a16:creationId xmlns:a16="http://schemas.microsoft.com/office/drawing/2014/main" id="{541CA7A6-7718-441F-AB6F-43565002BE61}"/>
              </a:ext>
            </a:extLst>
          </p:cNvPr>
          <p:cNvSpPr>
            <a:spLocks noGrp="1" noChangeArrowheads="1"/>
          </p:cNvSpPr>
          <p:nvPr>
            <p:ph type="title"/>
          </p:nvPr>
        </p:nvSpPr>
        <p:spPr bwMode="blackWhite"/>
        <p:txBody>
          <a:bodyPr/>
          <a:lstStyle/>
          <a:p>
            <a:pPr eaLnBrk="1" hangingPunct="1"/>
            <a:r>
              <a:rPr lang="de-DE" altLang="en-US"/>
              <a:t>Slika 6.9</a:t>
            </a:r>
            <a:endParaRPr lang="en-GB" altLang="en-US"/>
          </a:p>
        </p:txBody>
      </p:sp>
      <p:sp>
        <p:nvSpPr>
          <p:cNvPr id="27652" name="Rectangle 4">
            <a:extLst>
              <a:ext uri="{FF2B5EF4-FFF2-40B4-BE49-F238E27FC236}">
                <a16:creationId xmlns:a16="http://schemas.microsoft.com/office/drawing/2014/main" id="{C53928B5-8345-428A-BCCA-B5D1F5DB58E9}"/>
              </a:ext>
            </a:extLst>
          </p:cNvPr>
          <p:cNvSpPr>
            <a:spLocks noChangeArrowheads="1"/>
          </p:cNvSpPr>
          <p:nvPr/>
        </p:nvSpPr>
        <p:spPr bwMode="blackWhite">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200">
                <a:solidFill>
                  <a:schemeClr val="bg1"/>
                </a:solidFill>
                <a:latin typeface="Arial" panose="020B0604020202020204" pitchFamily="34" charset="0"/>
              </a:rPr>
              <a:t>Posledice rasta kamatne stope</a:t>
            </a:r>
            <a:endParaRPr lang="en-GB" altLang="en-US" sz="3200">
              <a:solidFill>
                <a:schemeClr val="bg1"/>
              </a:solidFill>
              <a:latin typeface="Arial" panose="020B0604020202020204" pitchFamily="34" charset="0"/>
            </a:endParaRPr>
          </a:p>
        </p:txBody>
      </p:sp>
      <p:sp>
        <p:nvSpPr>
          <p:cNvPr id="27653" name="Text Box 5">
            <a:extLst>
              <a:ext uri="{FF2B5EF4-FFF2-40B4-BE49-F238E27FC236}">
                <a16:creationId xmlns:a16="http://schemas.microsoft.com/office/drawing/2014/main" id="{19FB8FC4-2B04-4517-8AB4-5E4B021CE922}"/>
              </a:ext>
            </a:extLst>
          </p:cNvPr>
          <p:cNvSpPr txBox="1">
            <a:spLocks noChangeArrowheads="1"/>
          </p:cNvSpPr>
          <p:nvPr/>
        </p:nvSpPr>
        <p:spPr bwMode="blackWhite">
          <a:xfrm>
            <a:off x="1346200" y="5168900"/>
            <a:ext cx="276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a:solidFill>
                  <a:srgbClr val="FCE78C"/>
                </a:solidFill>
                <a:latin typeface="Arial" panose="020B0604020202020204" pitchFamily="34" charset="0"/>
              </a:rPr>
              <a:t>(a) </a:t>
            </a:r>
            <a:r>
              <a:rPr lang="sr-Latn-CS" altLang="en-US">
                <a:solidFill>
                  <a:srgbClr val="FCE78C"/>
                </a:solidFill>
                <a:latin typeface="Arial" panose="020B0604020202020204" pitchFamily="34" charset="0"/>
              </a:rPr>
              <a:t>Sudent Kruso</a:t>
            </a:r>
            <a:br>
              <a:rPr lang="de-DE" altLang="en-US">
                <a:solidFill>
                  <a:srgbClr val="FCE78C"/>
                </a:solidFill>
                <a:latin typeface="Arial" panose="020B0604020202020204" pitchFamily="34" charset="0"/>
              </a:rPr>
            </a:br>
            <a:r>
              <a:rPr lang="de-DE" altLang="en-US">
                <a:solidFill>
                  <a:srgbClr val="FCE78C"/>
                </a:solidFill>
                <a:latin typeface="Arial" panose="020B0604020202020204" pitchFamily="34" charset="0"/>
              </a:rPr>
              <a:t>(</a:t>
            </a:r>
            <a:r>
              <a:rPr lang="sr-Latn-CS" altLang="en-US">
                <a:solidFill>
                  <a:srgbClr val="FCE78C"/>
                </a:solidFill>
                <a:latin typeface="Arial" panose="020B0604020202020204" pitchFamily="34" charset="0"/>
              </a:rPr>
              <a:t>dužnik</a:t>
            </a:r>
            <a:r>
              <a:rPr lang="de-DE" altLang="en-US">
                <a:solidFill>
                  <a:srgbClr val="FCE78C"/>
                </a:solidFill>
                <a:latin typeface="Arial" panose="020B0604020202020204" pitchFamily="34" charset="0"/>
              </a:rPr>
              <a:t>)</a:t>
            </a:r>
            <a:endParaRPr lang="en-GB" altLang="en-US">
              <a:solidFill>
                <a:srgbClr val="FCE78C"/>
              </a:solidFill>
              <a:latin typeface="Arial" panose="020B0604020202020204" pitchFamily="34" charset="0"/>
            </a:endParaRPr>
          </a:p>
        </p:txBody>
      </p:sp>
      <p:sp>
        <p:nvSpPr>
          <p:cNvPr id="27654" name="Text Box 6">
            <a:extLst>
              <a:ext uri="{FF2B5EF4-FFF2-40B4-BE49-F238E27FC236}">
                <a16:creationId xmlns:a16="http://schemas.microsoft.com/office/drawing/2014/main" id="{3B193A61-989D-4AAF-9946-CD2B76D53491}"/>
              </a:ext>
            </a:extLst>
          </p:cNvPr>
          <p:cNvSpPr txBox="1">
            <a:spLocks noChangeArrowheads="1"/>
          </p:cNvSpPr>
          <p:nvPr/>
        </p:nvSpPr>
        <p:spPr bwMode="blackWhite">
          <a:xfrm>
            <a:off x="5410200" y="5181600"/>
            <a:ext cx="360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a:solidFill>
                  <a:srgbClr val="FCE78C"/>
                </a:solidFill>
                <a:latin typeface="Arial" panose="020B0604020202020204" pitchFamily="34" charset="0"/>
              </a:rPr>
              <a:t>(b) </a:t>
            </a:r>
            <a:r>
              <a:rPr lang="sr-Latn-CS" altLang="en-US">
                <a:solidFill>
                  <a:srgbClr val="FCE78C"/>
                </a:solidFill>
                <a:latin typeface="Arial" panose="020B0604020202020204" pitchFamily="34" charset="0"/>
              </a:rPr>
              <a:t>Profesionalni sportista </a:t>
            </a:r>
            <a:r>
              <a:rPr lang="de-DE" altLang="en-US">
                <a:solidFill>
                  <a:srgbClr val="FCE78C"/>
                </a:solidFill>
                <a:latin typeface="Arial" panose="020B0604020202020204" pitchFamily="34" charset="0"/>
              </a:rPr>
              <a:t>(</a:t>
            </a:r>
            <a:r>
              <a:rPr lang="sr-Latn-CS" altLang="en-US">
                <a:solidFill>
                  <a:srgbClr val="FCE78C"/>
                </a:solidFill>
                <a:latin typeface="Arial" panose="020B0604020202020204" pitchFamily="34" charset="0"/>
              </a:rPr>
              <a:t>kreditor</a:t>
            </a:r>
            <a:r>
              <a:rPr lang="de-DE" altLang="en-US">
                <a:solidFill>
                  <a:srgbClr val="FCE78C"/>
                </a:solidFill>
                <a:latin typeface="Arial" panose="020B0604020202020204" pitchFamily="34" charset="0"/>
              </a:rPr>
              <a:t>)</a:t>
            </a:r>
            <a:endParaRPr lang="en-GB" altLang="en-US">
              <a:solidFill>
                <a:srgbClr val="FCE78C"/>
              </a:solidFill>
              <a:latin typeface="Arial" panose="020B0604020202020204" pitchFamily="34" charset="0"/>
            </a:endParaRPr>
          </a:p>
        </p:txBody>
      </p:sp>
      <p:grpSp>
        <p:nvGrpSpPr>
          <p:cNvPr id="27655" name="Group 7">
            <a:extLst>
              <a:ext uri="{FF2B5EF4-FFF2-40B4-BE49-F238E27FC236}">
                <a16:creationId xmlns:a16="http://schemas.microsoft.com/office/drawing/2014/main" id="{61304A66-3112-449A-9ADB-C71158613A2F}"/>
              </a:ext>
            </a:extLst>
          </p:cNvPr>
          <p:cNvGrpSpPr>
            <a:grpSpLocks/>
          </p:cNvGrpSpPr>
          <p:nvPr/>
        </p:nvGrpSpPr>
        <p:grpSpPr bwMode="auto">
          <a:xfrm>
            <a:off x="1435100" y="1905000"/>
            <a:ext cx="2514600" cy="2514600"/>
            <a:chOff x="1294" y="2304"/>
            <a:chExt cx="1584" cy="1584"/>
          </a:xfrm>
        </p:grpSpPr>
        <p:sp>
          <p:nvSpPr>
            <p:cNvPr id="27690" name="Line 8">
              <a:extLst>
                <a:ext uri="{FF2B5EF4-FFF2-40B4-BE49-F238E27FC236}">
                  <a16:creationId xmlns:a16="http://schemas.microsoft.com/office/drawing/2014/main" id="{6241CA8C-5320-4DEB-94CE-C746DDD2EBE4}"/>
                </a:ext>
              </a:extLst>
            </p:cNvPr>
            <p:cNvSpPr>
              <a:spLocks noChangeShapeType="1"/>
            </p:cNvSpPr>
            <p:nvPr/>
          </p:nvSpPr>
          <p:spPr bwMode="blackWhite">
            <a:xfrm>
              <a:off x="1296" y="2304"/>
              <a:ext cx="0" cy="1584"/>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7691" name="Line 9">
              <a:extLst>
                <a:ext uri="{FF2B5EF4-FFF2-40B4-BE49-F238E27FC236}">
                  <a16:creationId xmlns:a16="http://schemas.microsoft.com/office/drawing/2014/main" id="{57621FE7-5B85-4403-8075-AF5E082B7BC6}"/>
                </a:ext>
              </a:extLst>
            </p:cNvPr>
            <p:cNvSpPr>
              <a:spLocks noChangeShapeType="1"/>
            </p:cNvSpPr>
            <p:nvPr/>
          </p:nvSpPr>
          <p:spPr bwMode="blackWhite">
            <a:xfrm>
              <a:off x="1294" y="3888"/>
              <a:ext cx="1584" cy="0"/>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27656" name="Text Box 10">
            <a:extLst>
              <a:ext uri="{FF2B5EF4-FFF2-40B4-BE49-F238E27FC236}">
                <a16:creationId xmlns:a16="http://schemas.microsoft.com/office/drawing/2014/main" id="{DE79714E-DE34-44D3-8222-60B8087E2E93}"/>
              </a:ext>
            </a:extLst>
          </p:cNvPr>
          <p:cNvSpPr txBox="1">
            <a:spLocks noChangeArrowheads="1"/>
          </p:cNvSpPr>
          <p:nvPr/>
        </p:nvSpPr>
        <p:spPr bwMode="blackWhite">
          <a:xfrm>
            <a:off x="1663700" y="4648200"/>
            <a:ext cx="2222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sz="1800">
                <a:solidFill>
                  <a:schemeClr val="bg1"/>
                </a:solidFill>
                <a:latin typeface="Arial" panose="020B0604020202020204" pitchFamily="34" charset="0"/>
              </a:rPr>
              <a:t>Potrošnja danas</a:t>
            </a:r>
            <a:endParaRPr lang="en-GB" altLang="en-US" sz="1800">
              <a:solidFill>
                <a:schemeClr val="bg1"/>
              </a:solidFill>
              <a:latin typeface="Arial" panose="020B0604020202020204" pitchFamily="34" charset="0"/>
            </a:endParaRPr>
          </a:p>
        </p:txBody>
      </p:sp>
      <p:sp>
        <p:nvSpPr>
          <p:cNvPr id="27657" name="Text Box 11">
            <a:extLst>
              <a:ext uri="{FF2B5EF4-FFF2-40B4-BE49-F238E27FC236}">
                <a16:creationId xmlns:a16="http://schemas.microsoft.com/office/drawing/2014/main" id="{3568E1F9-D3E2-4E8C-868F-62DEE6FF63F5}"/>
              </a:ext>
            </a:extLst>
          </p:cNvPr>
          <p:cNvSpPr txBox="1">
            <a:spLocks noChangeArrowheads="1"/>
          </p:cNvSpPr>
          <p:nvPr/>
        </p:nvSpPr>
        <p:spPr bwMode="blackWhite">
          <a:xfrm rot="-5400000">
            <a:off x="-424656" y="2709069"/>
            <a:ext cx="2587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sz="1800">
                <a:solidFill>
                  <a:schemeClr val="bg1"/>
                </a:solidFill>
                <a:latin typeface="Arial" panose="020B0604020202020204" pitchFamily="34" charset="0"/>
              </a:rPr>
              <a:t>Potrošnja sutra</a:t>
            </a:r>
            <a:endParaRPr lang="en-GB" altLang="en-US" sz="1800">
              <a:solidFill>
                <a:schemeClr val="bg1"/>
              </a:solidFill>
              <a:latin typeface="Arial" panose="020B0604020202020204" pitchFamily="34" charset="0"/>
            </a:endParaRPr>
          </a:p>
        </p:txBody>
      </p:sp>
      <p:sp>
        <p:nvSpPr>
          <p:cNvPr id="27658" name="Line 12">
            <a:extLst>
              <a:ext uri="{FF2B5EF4-FFF2-40B4-BE49-F238E27FC236}">
                <a16:creationId xmlns:a16="http://schemas.microsoft.com/office/drawing/2014/main" id="{4CDF1B9B-A195-441B-A9A4-F7244F40A4D4}"/>
              </a:ext>
            </a:extLst>
          </p:cNvPr>
          <p:cNvSpPr>
            <a:spLocks noChangeShapeType="1"/>
          </p:cNvSpPr>
          <p:nvPr/>
        </p:nvSpPr>
        <p:spPr bwMode="blackWhite">
          <a:xfrm>
            <a:off x="1435100" y="2044700"/>
            <a:ext cx="1155700" cy="2374900"/>
          </a:xfrm>
          <a:prstGeom prst="line">
            <a:avLst/>
          </a:prstGeom>
          <a:noFill/>
          <a:ln w="38100">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7659" name="Oval 13">
            <a:extLst>
              <a:ext uri="{FF2B5EF4-FFF2-40B4-BE49-F238E27FC236}">
                <a16:creationId xmlns:a16="http://schemas.microsoft.com/office/drawing/2014/main" id="{F1665488-C0E9-439C-8CF6-531279EE0F49}"/>
              </a:ext>
            </a:extLst>
          </p:cNvPr>
          <p:cNvSpPr>
            <a:spLocks noChangeArrowheads="1"/>
          </p:cNvSpPr>
          <p:nvPr/>
        </p:nvSpPr>
        <p:spPr bwMode="blackWhite">
          <a:xfrm>
            <a:off x="1787525" y="2819400"/>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60" name="Line 14">
            <a:extLst>
              <a:ext uri="{FF2B5EF4-FFF2-40B4-BE49-F238E27FC236}">
                <a16:creationId xmlns:a16="http://schemas.microsoft.com/office/drawing/2014/main" id="{3CA7F0EC-A1B4-4AEE-8614-A2DFFD7BB53E}"/>
              </a:ext>
            </a:extLst>
          </p:cNvPr>
          <p:cNvSpPr>
            <a:spLocks noChangeShapeType="1"/>
          </p:cNvSpPr>
          <p:nvPr/>
        </p:nvSpPr>
        <p:spPr bwMode="blackWhite">
          <a:xfrm flipH="1">
            <a:off x="2590800" y="4191000"/>
            <a:ext cx="469900" cy="127000"/>
          </a:xfrm>
          <a:prstGeom prst="line">
            <a:avLst/>
          </a:prstGeom>
          <a:noFill/>
          <a:ln w="19050">
            <a:solidFill>
              <a:srgbClr val="FCE78C"/>
            </a:solidFill>
            <a:round/>
            <a:headEnd type="none" w="lg" len="lg"/>
            <a:tailEnd type="stealth" w="lg" len="lg"/>
          </a:ln>
          <a:extLst>
            <a:ext uri="{909E8E84-426E-40DD-AFC4-6F175D3DCCD1}">
              <a14:hiddenFill xmlns:a14="http://schemas.microsoft.com/office/drawing/2010/main">
                <a:noFill/>
              </a14:hiddenFill>
            </a:ext>
          </a:extLst>
        </p:spPr>
        <p:txBody>
          <a:bodyPr/>
          <a:lstStyle/>
          <a:p>
            <a:endParaRPr lang="en-GB"/>
          </a:p>
        </p:txBody>
      </p:sp>
      <p:grpSp>
        <p:nvGrpSpPr>
          <p:cNvPr id="27661" name="Group 15">
            <a:extLst>
              <a:ext uri="{FF2B5EF4-FFF2-40B4-BE49-F238E27FC236}">
                <a16:creationId xmlns:a16="http://schemas.microsoft.com/office/drawing/2014/main" id="{9C9D9F6D-B33A-4C90-A047-63BA281FA8E1}"/>
              </a:ext>
            </a:extLst>
          </p:cNvPr>
          <p:cNvGrpSpPr>
            <a:grpSpLocks/>
          </p:cNvGrpSpPr>
          <p:nvPr/>
        </p:nvGrpSpPr>
        <p:grpSpPr bwMode="auto">
          <a:xfrm>
            <a:off x="5600700" y="1905000"/>
            <a:ext cx="2514600" cy="2514600"/>
            <a:chOff x="1294" y="2304"/>
            <a:chExt cx="1584" cy="1584"/>
          </a:xfrm>
        </p:grpSpPr>
        <p:sp>
          <p:nvSpPr>
            <p:cNvPr id="27688" name="Line 16">
              <a:extLst>
                <a:ext uri="{FF2B5EF4-FFF2-40B4-BE49-F238E27FC236}">
                  <a16:creationId xmlns:a16="http://schemas.microsoft.com/office/drawing/2014/main" id="{80F15E23-ADE3-4718-8B52-8EC382712425}"/>
                </a:ext>
              </a:extLst>
            </p:cNvPr>
            <p:cNvSpPr>
              <a:spLocks noChangeShapeType="1"/>
            </p:cNvSpPr>
            <p:nvPr/>
          </p:nvSpPr>
          <p:spPr bwMode="blackWhite">
            <a:xfrm>
              <a:off x="1296" y="2304"/>
              <a:ext cx="0" cy="1584"/>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7689" name="Line 17">
              <a:extLst>
                <a:ext uri="{FF2B5EF4-FFF2-40B4-BE49-F238E27FC236}">
                  <a16:creationId xmlns:a16="http://schemas.microsoft.com/office/drawing/2014/main" id="{8360DB09-3067-4985-8790-2C94BB05894C}"/>
                </a:ext>
              </a:extLst>
            </p:cNvPr>
            <p:cNvSpPr>
              <a:spLocks noChangeShapeType="1"/>
            </p:cNvSpPr>
            <p:nvPr/>
          </p:nvSpPr>
          <p:spPr bwMode="blackWhite">
            <a:xfrm>
              <a:off x="1294" y="3888"/>
              <a:ext cx="1584" cy="0"/>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27662" name="Text Box 18">
            <a:extLst>
              <a:ext uri="{FF2B5EF4-FFF2-40B4-BE49-F238E27FC236}">
                <a16:creationId xmlns:a16="http://schemas.microsoft.com/office/drawing/2014/main" id="{0E06231C-7503-467E-820C-350A9EC1CC75}"/>
              </a:ext>
            </a:extLst>
          </p:cNvPr>
          <p:cNvSpPr txBox="1">
            <a:spLocks noChangeArrowheads="1"/>
          </p:cNvSpPr>
          <p:nvPr/>
        </p:nvSpPr>
        <p:spPr bwMode="blackWhite">
          <a:xfrm>
            <a:off x="5829300" y="4648200"/>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sz="1800">
                <a:solidFill>
                  <a:schemeClr val="bg1"/>
                </a:solidFill>
                <a:latin typeface="Arial" panose="020B0604020202020204" pitchFamily="34" charset="0"/>
              </a:rPr>
              <a:t>Potrošnja danas</a:t>
            </a:r>
            <a:endParaRPr lang="en-GB" altLang="en-US" sz="1800">
              <a:solidFill>
                <a:schemeClr val="bg1"/>
              </a:solidFill>
              <a:latin typeface="Arial" panose="020B0604020202020204" pitchFamily="34" charset="0"/>
            </a:endParaRPr>
          </a:p>
        </p:txBody>
      </p:sp>
      <p:sp>
        <p:nvSpPr>
          <p:cNvPr id="27663" name="Text Box 19">
            <a:extLst>
              <a:ext uri="{FF2B5EF4-FFF2-40B4-BE49-F238E27FC236}">
                <a16:creationId xmlns:a16="http://schemas.microsoft.com/office/drawing/2014/main" id="{3F4B42E2-CA76-4326-A8DA-1CF141BCD892}"/>
              </a:ext>
            </a:extLst>
          </p:cNvPr>
          <p:cNvSpPr txBox="1">
            <a:spLocks noChangeArrowheads="1"/>
          </p:cNvSpPr>
          <p:nvPr/>
        </p:nvSpPr>
        <p:spPr bwMode="blackWhite">
          <a:xfrm rot="-5400000">
            <a:off x="3662362" y="2711451"/>
            <a:ext cx="2741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sz="1800">
                <a:solidFill>
                  <a:schemeClr val="bg1"/>
                </a:solidFill>
                <a:latin typeface="Arial" panose="020B0604020202020204" pitchFamily="34" charset="0"/>
              </a:rPr>
              <a:t>Potrošnja sutra</a:t>
            </a:r>
            <a:endParaRPr lang="en-GB" altLang="en-US" sz="1800">
              <a:solidFill>
                <a:schemeClr val="bg1"/>
              </a:solidFill>
              <a:latin typeface="Arial" panose="020B0604020202020204" pitchFamily="34" charset="0"/>
            </a:endParaRPr>
          </a:p>
        </p:txBody>
      </p:sp>
      <p:sp>
        <p:nvSpPr>
          <p:cNvPr id="27664" name="Text Box 20">
            <a:extLst>
              <a:ext uri="{FF2B5EF4-FFF2-40B4-BE49-F238E27FC236}">
                <a16:creationId xmlns:a16="http://schemas.microsoft.com/office/drawing/2014/main" id="{BF7DB741-13F8-4283-B932-0423B04F5712}"/>
              </a:ext>
            </a:extLst>
          </p:cNvPr>
          <p:cNvSpPr txBox="1">
            <a:spLocks noChangeArrowheads="1"/>
          </p:cNvSpPr>
          <p:nvPr/>
        </p:nvSpPr>
        <p:spPr bwMode="blackWhite">
          <a:xfrm>
            <a:off x="7289800" y="43942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B590DA"/>
                </a:solidFill>
                <a:latin typeface="Arial" panose="020B0604020202020204" pitchFamily="34" charset="0"/>
              </a:rPr>
              <a:t>B</a:t>
            </a:r>
            <a:endParaRPr lang="en-GB" altLang="en-US" sz="1800" i="1">
              <a:solidFill>
                <a:srgbClr val="B590DA"/>
              </a:solidFill>
              <a:latin typeface="Arial" panose="020B0604020202020204" pitchFamily="34" charset="0"/>
            </a:endParaRPr>
          </a:p>
        </p:txBody>
      </p:sp>
      <p:sp>
        <p:nvSpPr>
          <p:cNvPr id="27665" name="Text Box 21">
            <a:extLst>
              <a:ext uri="{FF2B5EF4-FFF2-40B4-BE49-F238E27FC236}">
                <a16:creationId xmlns:a16="http://schemas.microsoft.com/office/drawing/2014/main" id="{FD712A50-6EB0-49E3-AF00-90B915E3FE89}"/>
              </a:ext>
            </a:extLst>
          </p:cNvPr>
          <p:cNvSpPr txBox="1">
            <a:spLocks noChangeArrowheads="1"/>
          </p:cNvSpPr>
          <p:nvPr/>
        </p:nvSpPr>
        <p:spPr bwMode="blackWhite">
          <a:xfrm>
            <a:off x="3124200" y="43942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B590DA"/>
                </a:solidFill>
                <a:latin typeface="Arial" panose="020B0604020202020204" pitchFamily="34" charset="0"/>
              </a:rPr>
              <a:t>B</a:t>
            </a:r>
            <a:endParaRPr lang="en-GB" altLang="en-US" sz="1800" i="1">
              <a:solidFill>
                <a:srgbClr val="B590DA"/>
              </a:solidFill>
              <a:latin typeface="Arial" panose="020B0604020202020204" pitchFamily="34" charset="0"/>
            </a:endParaRPr>
          </a:p>
        </p:txBody>
      </p:sp>
      <p:sp>
        <p:nvSpPr>
          <p:cNvPr id="27666" name="Text Box 22">
            <a:extLst>
              <a:ext uri="{FF2B5EF4-FFF2-40B4-BE49-F238E27FC236}">
                <a16:creationId xmlns:a16="http://schemas.microsoft.com/office/drawing/2014/main" id="{4BEE1F0D-FF32-4E91-AED8-501F4342EDE6}"/>
              </a:ext>
            </a:extLst>
          </p:cNvPr>
          <p:cNvSpPr txBox="1">
            <a:spLocks noChangeArrowheads="1"/>
          </p:cNvSpPr>
          <p:nvPr/>
        </p:nvSpPr>
        <p:spPr bwMode="blackWhite">
          <a:xfrm>
            <a:off x="7010400" y="43942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B´</a:t>
            </a:r>
            <a:endParaRPr lang="en-GB" altLang="en-US" sz="1800" i="1">
              <a:solidFill>
                <a:srgbClr val="FCE78C"/>
              </a:solidFill>
              <a:latin typeface="Arial" panose="020B0604020202020204" pitchFamily="34" charset="0"/>
            </a:endParaRPr>
          </a:p>
        </p:txBody>
      </p:sp>
      <p:sp>
        <p:nvSpPr>
          <p:cNvPr id="27667" name="Text Box 23">
            <a:extLst>
              <a:ext uri="{FF2B5EF4-FFF2-40B4-BE49-F238E27FC236}">
                <a16:creationId xmlns:a16="http://schemas.microsoft.com/office/drawing/2014/main" id="{1A37BD01-F872-42B6-BC38-0BF7567650DE}"/>
              </a:ext>
            </a:extLst>
          </p:cNvPr>
          <p:cNvSpPr txBox="1">
            <a:spLocks noChangeArrowheads="1"/>
          </p:cNvSpPr>
          <p:nvPr/>
        </p:nvSpPr>
        <p:spPr bwMode="blackWhite">
          <a:xfrm>
            <a:off x="2286000" y="43942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B´</a:t>
            </a:r>
            <a:endParaRPr lang="en-GB" altLang="en-US" sz="1800" i="1">
              <a:solidFill>
                <a:srgbClr val="FCE78C"/>
              </a:solidFill>
              <a:latin typeface="Arial" panose="020B0604020202020204" pitchFamily="34" charset="0"/>
            </a:endParaRPr>
          </a:p>
        </p:txBody>
      </p:sp>
      <p:sp>
        <p:nvSpPr>
          <p:cNvPr id="27668" name="Text Box 24">
            <a:extLst>
              <a:ext uri="{FF2B5EF4-FFF2-40B4-BE49-F238E27FC236}">
                <a16:creationId xmlns:a16="http://schemas.microsoft.com/office/drawing/2014/main" id="{09DC46F0-B347-4993-800A-F4A892A4B9C8}"/>
              </a:ext>
            </a:extLst>
          </p:cNvPr>
          <p:cNvSpPr txBox="1">
            <a:spLocks noChangeArrowheads="1"/>
          </p:cNvSpPr>
          <p:nvPr/>
        </p:nvSpPr>
        <p:spPr bwMode="blackWhite">
          <a:xfrm>
            <a:off x="990600" y="2312988"/>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B590DA"/>
                </a:solidFill>
                <a:latin typeface="Arial" panose="020B0604020202020204" pitchFamily="34" charset="0"/>
              </a:rPr>
              <a:t>D</a:t>
            </a:r>
            <a:endParaRPr lang="en-GB" altLang="en-US" sz="1800" i="1">
              <a:solidFill>
                <a:srgbClr val="B590DA"/>
              </a:solidFill>
              <a:latin typeface="Arial" panose="020B0604020202020204" pitchFamily="34" charset="0"/>
            </a:endParaRPr>
          </a:p>
        </p:txBody>
      </p:sp>
      <p:sp>
        <p:nvSpPr>
          <p:cNvPr id="27669" name="Arc 25">
            <a:extLst>
              <a:ext uri="{FF2B5EF4-FFF2-40B4-BE49-F238E27FC236}">
                <a16:creationId xmlns:a16="http://schemas.microsoft.com/office/drawing/2014/main" id="{74A88836-B984-4A93-839B-1B5E7D1D0C1C}"/>
              </a:ext>
            </a:extLst>
          </p:cNvPr>
          <p:cNvSpPr>
            <a:spLocks/>
          </p:cNvSpPr>
          <p:nvPr/>
        </p:nvSpPr>
        <p:spPr bwMode="blackWhite">
          <a:xfrm rot="16200000" flipH="1">
            <a:off x="2220913" y="3121025"/>
            <a:ext cx="985838" cy="1150937"/>
          </a:xfrm>
          <a:custGeom>
            <a:avLst/>
            <a:gdLst>
              <a:gd name="T0" fmla="*/ 2147483647 w 18683"/>
              <a:gd name="T1" fmla="*/ 0 h 21540"/>
              <a:gd name="T2" fmla="*/ 2147483647 w 18683"/>
              <a:gd name="T3" fmla="*/ 2147483647 h 21540"/>
              <a:gd name="T4" fmla="*/ 0 w 18683"/>
              <a:gd name="T5" fmla="*/ 2147483647 h 21540"/>
              <a:gd name="T6" fmla="*/ 0 60000 65536"/>
              <a:gd name="T7" fmla="*/ 0 60000 65536"/>
              <a:gd name="T8" fmla="*/ 0 60000 65536"/>
              <a:gd name="T9" fmla="*/ 0 w 18683"/>
              <a:gd name="T10" fmla="*/ 0 h 21540"/>
              <a:gd name="T11" fmla="*/ 18683 w 18683"/>
              <a:gd name="T12" fmla="*/ 21540 h 21540"/>
            </a:gdLst>
            <a:ahLst/>
            <a:cxnLst>
              <a:cxn ang="T6">
                <a:pos x="T0" y="T1"/>
              </a:cxn>
              <a:cxn ang="T7">
                <a:pos x="T2" y="T3"/>
              </a:cxn>
              <a:cxn ang="T8">
                <a:pos x="T4" y="T5"/>
              </a:cxn>
            </a:cxnLst>
            <a:rect l="T9" t="T10" r="T11" b="T12"/>
            <a:pathLst>
              <a:path w="18683" h="21540" fill="none" extrusionOk="0">
                <a:moveTo>
                  <a:pt x="1603" y="-1"/>
                </a:moveTo>
                <a:cubicBezTo>
                  <a:pt x="8713" y="528"/>
                  <a:pt x="15104" y="4532"/>
                  <a:pt x="18682" y="10700"/>
                </a:cubicBezTo>
              </a:path>
              <a:path w="18683" h="21540" stroke="0" extrusionOk="0">
                <a:moveTo>
                  <a:pt x="1603" y="-1"/>
                </a:moveTo>
                <a:cubicBezTo>
                  <a:pt x="8713" y="528"/>
                  <a:pt x="15104" y="4532"/>
                  <a:pt x="18682" y="10700"/>
                </a:cubicBezTo>
                <a:lnTo>
                  <a:pt x="0" y="21540"/>
                </a:lnTo>
                <a:close/>
              </a:path>
            </a:pathLst>
          </a:custGeom>
          <a:noFill/>
          <a:ln w="38100">
            <a:solidFill>
              <a:srgbClr val="FCE7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7670" name="Arc 26">
            <a:extLst>
              <a:ext uri="{FF2B5EF4-FFF2-40B4-BE49-F238E27FC236}">
                <a16:creationId xmlns:a16="http://schemas.microsoft.com/office/drawing/2014/main" id="{8242853F-25EB-4C1A-915E-FB963A0BDEAF}"/>
              </a:ext>
            </a:extLst>
          </p:cNvPr>
          <p:cNvSpPr>
            <a:spLocks/>
          </p:cNvSpPr>
          <p:nvPr/>
        </p:nvSpPr>
        <p:spPr bwMode="blackWhite">
          <a:xfrm rot="16200000" flipH="1">
            <a:off x="2389188" y="2800350"/>
            <a:ext cx="1020762" cy="1150938"/>
          </a:xfrm>
          <a:custGeom>
            <a:avLst/>
            <a:gdLst>
              <a:gd name="T0" fmla="*/ 2147483647 w 19350"/>
              <a:gd name="T1" fmla="*/ 0 h 21540"/>
              <a:gd name="T2" fmla="*/ 2147483647 w 19350"/>
              <a:gd name="T3" fmla="*/ 2147483647 h 21540"/>
              <a:gd name="T4" fmla="*/ 0 w 19350"/>
              <a:gd name="T5" fmla="*/ 2147483647 h 21540"/>
              <a:gd name="T6" fmla="*/ 0 60000 65536"/>
              <a:gd name="T7" fmla="*/ 0 60000 65536"/>
              <a:gd name="T8" fmla="*/ 0 60000 65536"/>
              <a:gd name="T9" fmla="*/ 0 w 19350"/>
              <a:gd name="T10" fmla="*/ 0 h 21540"/>
              <a:gd name="T11" fmla="*/ 19350 w 19350"/>
              <a:gd name="T12" fmla="*/ 21540 h 21540"/>
            </a:gdLst>
            <a:ahLst/>
            <a:cxnLst>
              <a:cxn ang="T6">
                <a:pos x="T0" y="T1"/>
              </a:cxn>
              <a:cxn ang="T7">
                <a:pos x="T2" y="T3"/>
              </a:cxn>
              <a:cxn ang="T8">
                <a:pos x="T4" y="T5"/>
              </a:cxn>
            </a:cxnLst>
            <a:rect l="T9" t="T10" r="T11" b="T12"/>
            <a:pathLst>
              <a:path w="19350" h="21540" fill="none" extrusionOk="0">
                <a:moveTo>
                  <a:pt x="1603" y="-1"/>
                </a:moveTo>
                <a:cubicBezTo>
                  <a:pt x="9212" y="565"/>
                  <a:pt x="15959" y="5105"/>
                  <a:pt x="19350" y="11941"/>
                </a:cubicBezTo>
              </a:path>
              <a:path w="19350" h="21540" stroke="0" extrusionOk="0">
                <a:moveTo>
                  <a:pt x="1603" y="-1"/>
                </a:moveTo>
                <a:cubicBezTo>
                  <a:pt x="9212" y="565"/>
                  <a:pt x="15959" y="5105"/>
                  <a:pt x="19350" y="11941"/>
                </a:cubicBezTo>
                <a:lnTo>
                  <a:pt x="0" y="21540"/>
                </a:lnTo>
                <a:close/>
              </a:path>
            </a:pathLst>
          </a:custGeom>
          <a:noFill/>
          <a:ln w="38100">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7671" name="Oval 27">
            <a:extLst>
              <a:ext uri="{FF2B5EF4-FFF2-40B4-BE49-F238E27FC236}">
                <a16:creationId xmlns:a16="http://schemas.microsoft.com/office/drawing/2014/main" id="{16E1EF60-A9D0-4171-A2DB-BC79D7B3D332}"/>
              </a:ext>
            </a:extLst>
          </p:cNvPr>
          <p:cNvSpPr>
            <a:spLocks noChangeArrowheads="1"/>
          </p:cNvSpPr>
          <p:nvPr/>
        </p:nvSpPr>
        <p:spPr bwMode="blackWhite">
          <a:xfrm>
            <a:off x="2209800" y="3683000"/>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72" name="Oval 28">
            <a:extLst>
              <a:ext uri="{FF2B5EF4-FFF2-40B4-BE49-F238E27FC236}">
                <a16:creationId xmlns:a16="http://schemas.microsoft.com/office/drawing/2014/main" id="{635819BE-F398-44FA-996E-A3F2639B2C7B}"/>
              </a:ext>
            </a:extLst>
          </p:cNvPr>
          <p:cNvSpPr>
            <a:spLocks noChangeArrowheads="1"/>
          </p:cNvSpPr>
          <p:nvPr/>
        </p:nvSpPr>
        <p:spPr bwMode="blackWhite">
          <a:xfrm>
            <a:off x="2552700" y="3581400"/>
            <a:ext cx="117475" cy="117475"/>
          </a:xfrm>
          <a:prstGeom prst="ellipse">
            <a:avLst/>
          </a:prstGeom>
          <a:solidFill>
            <a:srgbClr val="B590DA"/>
          </a:solidFill>
          <a:ln w="2857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73" name="Line 29">
            <a:extLst>
              <a:ext uri="{FF2B5EF4-FFF2-40B4-BE49-F238E27FC236}">
                <a16:creationId xmlns:a16="http://schemas.microsoft.com/office/drawing/2014/main" id="{83AEBB46-F535-4F3A-9CF8-7AD5222DD860}"/>
              </a:ext>
            </a:extLst>
          </p:cNvPr>
          <p:cNvSpPr>
            <a:spLocks noChangeShapeType="1"/>
          </p:cNvSpPr>
          <p:nvPr/>
        </p:nvSpPr>
        <p:spPr bwMode="blackWhite">
          <a:xfrm flipH="1" flipV="1">
            <a:off x="5600700" y="2489200"/>
            <a:ext cx="1917700" cy="1917700"/>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7674" name="Arc 30">
            <a:extLst>
              <a:ext uri="{FF2B5EF4-FFF2-40B4-BE49-F238E27FC236}">
                <a16:creationId xmlns:a16="http://schemas.microsoft.com/office/drawing/2014/main" id="{91220783-10F8-427A-94F6-19946ABFD71B}"/>
              </a:ext>
            </a:extLst>
          </p:cNvPr>
          <p:cNvSpPr>
            <a:spLocks/>
          </p:cNvSpPr>
          <p:nvPr/>
        </p:nvSpPr>
        <p:spPr bwMode="blackWhite">
          <a:xfrm rot="16200000" flipH="1">
            <a:off x="6271419" y="2604294"/>
            <a:ext cx="1114425" cy="1150937"/>
          </a:xfrm>
          <a:custGeom>
            <a:avLst/>
            <a:gdLst>
              <a:gd name="T0" fmla="*/ 2147483647 w 21138"/>
              <a:gd name="T1" fmla="*/ 0 h 21540"/>
              <a:gd name="T2" fmla="*/ 2147483647 w 21138"/>
              <a:gd name="T3" fmla="*/ 2147483647 h 21540"/>
              <a:gd name="T4" fmla="*/ 0 w 21138"/>
              <a:gd name="T5" fmla="*/ 2147483647 h 21540"/>
              <a:gd name="T6" fmla="*/ 0 60000 65536"/>
              <a:gd name="T7" fmla="*/ 0 60000 65536"/>
              <a:gd name="T8" fmla="*/ 0 60000 65536"/>
              <a:gd name="T9" fmla="*/ 0 w 21138"/>
              <a:gd name="T10" fmla="*/ 0 h 21540"/>
              <a:gd name="T11" fmla="*/ 21138 w 21138"/>
              <a:gd name="T12" fmla="*/ 21540 h 21540"/>
            </a:gdLst>
            <a:ahLst/>
            <a:cxnLst>
              <a:cxn ang="T6">
                <a:pos x="T0" y="T1"/>
              </a:cxn>
              <a:cxn ang="T7">
                <a:pos x="T2" y="T3"/>
              </a:cxn>
              <a:cxn ang="T8">
                <a:pos x="T4" y="T5"/>
              </a:cxn>
            </a:cxnLst>
            <a:rect l="T9" t="T10" r="T11" b="T12"/>
            <a:pathLst>
              <a:path w="21138" h="21540" fill="none" extrusionOk="0">
                <a:moveTo>
                  <a:pt x="1603" y="-1"/>
                </a:moveTo>
                <a:cubicBezTo>
                  <a:pt x="11194" y="713"/>
                  <a:pt x="19159" y="7683"/>
                  <a:pt x="21137" y="17096"/>
                </a:cubicBezTo>
              </a:path>
              <a:path w="21138" h="21540" stroke="0" extrusionOk="0">
                <a:moveTo>
                  <a:pt x="1603" y="-1"/>
                </a:moveTo>
                <a:cubicBezTo>
                  <a:pt x="11194" y="713"/>
                  <a:pt x="19159" y="7683"/>
                  <a:pt x="21137" y="17096"/>
                </a:cubicBezTo>
                <a:lnTo>
                  <a:pt x="0" y="21540"/>
                </a:lnTo>
                <a:close/>
              </a:path>
            </a:pathLst>
          </a:custGeom>
          <a:noFill/>
          <a:ln w="38100">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7675" name="Arc 31">
            <a:extLst>
              <a:ext uri="{FF2B5EF4-FFF2-40B4-BE49-F238E27FC236}">
                <a16:creationId xmlns:a16="http://schemas.microsoft.com/office/drawing/2014/main" id="{70396B87-9EF7-4DDB-A865-B7001AA038C3}"/>
              </a:ext>
            </a:extLst>
          </p:cNvPr>
          <p:cNvSpPr>
            <a:spLocks/>
          </p:cNvSpPr>
          <p:nvPr/>
        </p:nvSpPr>
        <p:spPr bwMode="blackWhite">
          <a:xfrm rot="16200000" flipH="1">
            <a:off x="6523832" y="2245519"/>
            <a:ext cx="1066800" cy="1150937"/>
          </a:xfrm>
          <a:custGeom>
            <a:avLst/>
            <a:gdLst>
              <a:gd name="T0" fmla="*/ 2147483647 w 20212"/>
              <a:gd name="T1" fmla="*/ 0 h 21540"/>
              <a:gd name="T2" fmla="*/ 2147483647 w 20212"/>
              <a:gd name="T3" fmla="*/ 2147483647 h 21540"/>
              <a:gd name="T4" fmla="*/ 0 w 20212"/>
              <a:gd name="T5" fmla="*/ 2147483647 h 21540"/>
              <a:gd name="T6" fmla="*/ 0 60000 65536"/>
              <a:gd name="T7" fmla="*/ 0 60000 65536"/>
              <a:gd name="T8" fmla="*/ 0 60000 65536"/>
              <a:gd name="T9" fmla="*/ 0 w 20212"/>
              <a:gd name="T10" fmla="*/ 0 h 21540"/>
              <a:gd name="T11" fmla="*/ 20212 w 20212"/>
              <a:gd name="T12" fmla="*/ 21540 h 21540"/>
            </a:gdLst>
            <a:ahLst/>
            <a:cxnLst>
              <a:cxn ang="T6">
                <a:pos x="T0" y="T1"/>
              </a:cxn>
              <a:cxn ang="T7">
                <a:pos x="T2" y="T3"/>
              </a:cxn>
              <a:cxn ang="T8">
                <a:pos x="T4" y="T5"/>
              </a:cxn>
            </a:cxnLst>
            <a:rect l="T9" t="T10" r="T11" b="T12"/>
            <a:pathLst>
              <a:path w="20212" h="21540" fill="none" extrusionOk="0">
                <a:moveTo>
                  <a:pt x="1603" y="-1"/>
                </a:moveTo>
                <a:cubicBezTo>
                  <a:pt x="9986" y="623"/>
                  <a:pt x="17246" y="6055"/>
                  <a:pt x="20212" y="13921"/>
                </a:cubicBezTo>
              </a:path>
              <a:path w="20212" h="21540" stroke="0" extrusionOk="0">
                <a:moveTo>
                  <a:pt x="1603" y="-1"/>
                </a:moveTo>
                <a:cubicBezTo>
                  <a:pt x="9986" y="623"/>
                  <a:pt x="17246" y="6055"/>
                  <a:pt x="20212" y="13921"/>
                </a:cubicBezTo>
                <a:lnTo>
                  <a:pt x="0" y="21540"/>
                </a:lnTo>
                <a:close/>
              </a:path>
            </a:pathLst>
          </a:custGeom>
          <a:noFill/>
          <a:ln w="38100">
            <a:solidFill>
              <a:srgbClr val="FCE7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7676" name="Oval 32">
            <a:extLst>
              <a:ext uri="{FF2B5EF4-FFF2-40B4-BE49-F238E27FC236}">
                <a16:creationId xmlns:a16="http://schemas.microsoft.com/office/drawing/2014/main" id="{245F45D8-3A4F-4F4A-AF36-0310F5F23E8E}"/>
              </a:ext>
            </a:extLst>
          </p:cNvPr>
          <p:cNvSpPr>
            <a:spLocks noChangeArrowheads="1"/>
          </p:cNvSpPr>
          <p:nvPr/>
        </p:nvSpPr>
        <p:spPr bwMode="blackWhite">
          <a:xfrm>
            <a:off x="6477000" y="3352800"/>
            <a:ext cx="117475" cy="117475"/>
          </a:xfrm>
          <a:prstGeom prst="ellipse">
            <a:avLst/>
          </a:prstGeom>
          <a:solidFill>
            <a:srgbClr val="B590DA"/>
          </a:solidFill>
          <a:ln w="2857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77" name="Text Box 33">
            <a:extLst>
              <a:ext uri="{FF2B5EF4-FFF2-40B4-BE49-F238E27FC236}">
                <a16:creationId xmlns:a16="http://schemas.microsoft.com/office/drawing/2014/main" id="{668BF579-4566-48EE-B8D3-DD634ACDEDE0}"/>
              </a:ext>
            </a:extLst>
          </p:cNvPr>
          <p:cNvSpPr txBox="1">
            <a:spLocks noChangeArrowheads="1"/>
          </p:cNvSpPr>
          <p:nvPr/>
        </p:nvSpPr>
        <p:spPr bwMode="blackWhite">
          <a:xfrm>
            <a:off x="5143500" y="23241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B590DA"/>
                </a:solidFill>
                <a:latin typeface="Arial" panose="020B0604020202020204" pitchFamily="34" charset="0"/>
              </a:rPr>
              <a:t>D</a:t>
            </a:r>
            <a:endParaRPr lang="en-GB" altLang="en-US" sz="1800" i="1">
              <a:solidFill>
                <a:srgbClr val="B590DA"/>
              </a:solidFill>
              <a:latin typeface="Arial" panose="020B0604020202020204" pitchFamily="34" charset="0"/>
            </a:endParaRPr>
          </a:p>
        </p:txBody>
      </p:sp>
      <p:sp>
        <p:nvSpPr>
          <p:cNvPr id="27678" name="Line 34">
            <a:extLst>
              <a:ext uri="{FF2B5EF4-FFF2-40B4-BE49-F238E27FC236}">
                <a16:creationId xmlns:a16="http://schemas.microsoft.com/office/drawing/2014/main" id="{0AA660A6-DAFF-4BAE-BB99-E6B57C89BA47}"/>
              </a:ext>
            </a:extLst>
          </p:cNvPr>
          <p:cNvSpPr>
            <a:spLocks noChangeShapeType="1"/>
          </p:cNvSpPr>
          <p:nvPr/>
        </p:nvSpPr>
        <p:spPr bwMode="blackWhite">
          <a:xfrm flipV="1">
            <a:off x="5791200" y="2209800"/>
            <a:ext cx="381000" cy="304800"/>
          </a:xfrm>
          <a:prstGeom prst="line">
            <a:avLst/>
          </a:prstGeom>
          <a:noFill/>
          <a:ln w="19050">
            <a:solidFill>
              <a:srgbClr val="FCE78C"/>
            </a:solidFill>
            <a:round/>
            <a:headEnd type="none" w="lg" len="lg"/>
            <a:tailEnd type="stealth" w="lg" len="lg"/>
          </a:ln>
          <a:extLst>
            <a:ext uri="{909E8E84-426E-40DD-AFC4-6F175D3DCCD1}">
              <a14:hiddenFill xmlns:a14="http://schemas.microsoft.com/office/drawing/2010/main">
                <a:noFill/>
              </a14:hiddenFill>
            </a:ext>
          </a:extLst>
        </p:spPr>
        <p:txBody>
          <a:bodyPr/>
          <a:lstStyle/>
          <a:p>
            <a:endParaRPr lang="en-GB"/>
          </a:p>
        </p:txBody>
      </p:sp>
      <p:sp>
        <p:nvSpPr>
          <p:cNvPr id="27679" name="Line 35">
            <a:extLst>
              <a:ext uri="{FF2B5EF4-FFF2-40B4-BE49-F238E27FC236}">
                <a16:creationId xmlns:a16="http://schemas.microsoft.com/office/drawing/2014/main" id="{AC656664-ADEC-48EB-B0B8-7C74F12385A3}"/>
              </a:ext>
            </a:extLst>
          </p:cNvPr>
          <p:cNvSpPr>
            <a:spLocks noChangeShapeType="1"/>
          </p:cNvSpPr>
          <p:nvPr/>
        </p:nvSpPr>
        <p:spPr bwMode="blackWhite">
          <a:xfrm>
            <a:off x="6172200" y="1993900"/>
            <a:ext cx="1181100" cy="2413000"/>
          </a:xfrm>
          <a:prstGeom prst="line">
            <a:avLst/>
          </a:prstGeom>
          <a:noFill/>
          <a:ln w="38100">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7680" name="Oval 36">
            <a:extLst>
              <a:ext uri="{FF2B5EF4-FFF2-40B4-BE49-F238E27FC236}">
                <a16:creationId xmlns:a16="http://schemas.microsoft.com/office/drawing/2014/main" id="{A594BDE3-3969-4455-B134-C4CECAE6BFDD}"/>
              </a:ext>
            </a:extLst>
          </p:cNvPr>
          <p:cNvSpPr>
            <a:spLocks noChangeArrowheads="1"/>
          </p:cNvSpPr>
          <p:nvPr/>
        </p:nvSpPr>
        <p:spPr bwMode="blackWhite">
          <a:xfrm>
            <a:off x="7146925" y="4022725"/>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81" name="Oval 37">
            <a:extLst>
              <a:ext uri="{FF2B5EF4-FFF2-40B4-BE49-F238E27FC236}">
                <a16:creationId xmlns:a16="http://schemas.microsoft.com/office/drawing/2014/main" id="{40BA76AF-9F6F-4B12-A72A-5495A16341A9}"/>
              </a:ext>
            </a:extLst>
          </p:cNvPr>
          <p:cNvSpPr>
            <a:spLocks noChangeArrowheads="1"/>
          </p:cNvSpPr>
          <p:nvPr/>
        </p:nvSpPr>
        <p:spPr bwMode="blackWhite">
          <a:xfrm>
            <a:off x="6575425" y="2841625"/>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82" name="Text Box 38">
            <a:extLst>
              <a:ext uri="{FF2B5EF4-FFF2-40B4-BE49-F238E27FC236}">
                <a16:creationId xmlns:a16="http://schemas.microsoft.com/office/drawing/2014/main" id="{30B4867A-EBE9-4645-81EB-0BCD5CF56E9F}"/>
              </a:ext>
            </a:extLst>
          </p:cNvPr>
          <p:cNvSpPr txBox="1">
            <a:spLocks noChangeArrowheads="1"/>
          </p:cNvSpPr>
          <p:nvPr/>
        </p:nvSpPr>
        <p:spPr bwMode="blackWhite">
          <a:xfrm>
            <a:off x="7112000" y="38100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A</a:t>
            </a:r>
            <a:endParaRPr lang="en-GB" altLang="en-US" sz="1800" i="1">
              <a:solidFill>
                <a:srgbClr val="FCE78C"/>
              </a:solidFill>
              <a:latin typeface="Arial" panose="020B0604020202020204" pitchFamily="34" charset="0"/>
            </a:endParaRPr>
          </a:p>
        </p:txBody>
      </p:sp>
      <p:sp>
        <p:nvSpPr>
          <p:cNvPr id="27683" name="Text Box 39">
            <a:extLst>
              <a:ext uri="{FF2B5EF4-FFF2-40B4-BE49-F238E27FC236}">
                <a16:creationId xmlns:a16="http://schemas.microsoft.com/office/drawing/2014/main" id="{6140E7C5-53CC-4304-9423-561ACD398F9B}"/>
              </a:ext>
            </a:extLst>
          </p:cNvPr>
          <p:cNvSpPr txBox="1">
            <a:spLocks noChangeArrowheads="1"/>
          </p:cNvSpPr>
          <p:nvPr/>
        </p:nvSpPr>
        <p:spPr bwMode="blackWhite">
          <a:xfrm>
            <a:off x="1727200" y="25400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A</a:t>
            </a:r>
            <a:endParaRPr lang="en-GB" altLang="en-US" sz="1800" i="1">
              <a:solidFill>
                <a:srgbClr val="FCE78C"/>
              </a:solidFill>
              <a:latin typeface="Arial" panose="020B0604020202020204" pitchFamily="34" charset="0"/>
            </a:endParaRPr>
          </a:p>
        </p:txBody>
      </p:sp>
      <p:sp>
        <p:nvSpPr>
          <p:cNvPr id="27684" name="Text Box 40">
            <a:extLst>
              <a:ext uri="{FF2B5EF4-FFF2-40B4-BE49-F238E27FC236}">
                <a16:creationId xmlns:a16="http://schemas.microsoft.com/office/drawing/2014/main" id="{FAD47CE1-6D6D-4FC1-A563-50076B4E3B1E}"/>
              </a:ext>
            </a:extLst>
          </p:cNvPr>
          <p:cNvSpPr txBox="1">
            <a:spLocks noChangeArrowheads="1"/>
          </p:cNvSpPr>
          <p:nvPr/>
        </p:nvSpPr>
        <p:spPr bwMode="blackWhite">
          <a:xfrm>
            <a:off x="2514600" y="32766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B590DA"/>
                </a:solidFill>
                <a:latin typeface="Arial" panose="020B0604020202020204" pitchFamily="34" charset="0"/>
              </a:rPr>
              <a:t>R</a:t>
            </a:r>
            <a:endParaRPr lang="en-GB" altLang="en-US" sz="1800" i="1">
              <a:solidFill>
                <a:srgbClr val="B590DA"/>
              </a:solidFill>
              <a:latin typeface="Arial" panose="020B0604020202020204" pitchFamily="34" charset="0"/>
            </a:endParaRPr>
          </a:p>
        </p:txBody>
      </p:sp>
      <p:sp>
        <p:nvSpPr>
          <p:cNvPr id="27685" name="Text Box 41">
            <a:extLst>
              <a:ext uri="{FF2B5EF4-FFF2-40B4-BE49-F238E27FC236}">
                <a16:creationId xmlns:a16="http://schemas.microsoft.com/office/drawing/2014/main" id="{25C5AF83-3D98-472F-AC6A-8B8D710056C7}"/>
              </a:ext>
            </a:extLst>
          </p:cNvPr>
          <p:cNvSpPr txBox="1">
            <a:spLocks noChangeArrowheads="1"/>
          </p:cNvSpPr>
          <p:nvPr/>
        </p:nvSpPr>
        <p:spPr bwMode="blackWhite">
          <a:xfrm>
            <a:off x="6019800" y="33528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B590DA"/>
                </a:solidFill>
                <a:latin typeface="Arial" panose="020B0604020202020204" pitchFamily="34" charset="0"/>
              </a:rPr>
              <a:t>R</a:t>
            </a:r>
            <a:endParaRPr lang="en-GB" altLang="en-US" sz="1800" i="1">
              <a:solidFill>
                <a:srgbClr val="B590DA"/>
              </a:solidFill>
              <a:latin typeface="Arial" panose="020B0604020202020204" pitchFamily="34" charset="0"/>
            </a:endParaRPr>
          </a:p>
        </p:txBody>
      </p:sp>
      <p:sp>
        <p:nvSpPr>
          <p:cNvPr id="27686" name="Text Box 42">
            <a:extLst>
              <a:ext uri="{FF2B5EF4-FFF2-40B4-BE49-F238E27FC236}">
                <a16:creationId xmlns:a16="http://schemas.microsoft.com/office/drawing/2014/main" id="{30F86615-4815-4915-8C4A-54497A83B307}"/>
              </a:ext>
            </a:extLst>
          </p:cNvPr>
          <p:cNvSpPr txBox="1">
            <a:spLocks noChangeArrowheads="1"/>
          </p:cNvSpPr>
          <p:nvPr/>
        </p:nvSpPr>
        <p:spPr bwMode="blackWhite">
          <a:xfrm>
            <a:off x="1752600" y="3748088"/>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R´</a:t>
            </a:r>
            <a:endParaRPr lang="en-GB" altLang="en-US" sz="1800" i="1">
              <a:solidFill>
                <a:srgbClr val="FCE78C"/>
              </a:solidFill>
              <a:latin typeface="Arial" panose="020B0604020202020204" pitchFamily="34" charset="0"/>
            </a:endParaRPr>
          </a:p>
        </p:txBody>
      </p:sp>
      <p:sp>
        <p:nvSpPr>
          <p:cNvPr id="27687" name="Text Box 43">
            <a:extLst>
              <a:ext uri="{FF2B5EF4-FFF2-40B4-BE49-F238E27FC236}">
                <a16:creationId xmlns:a16="http://schemas.microsoft.com/office/drawing/2014/main" id="{A567ADF1-22BF-45CF-85B7-E9BCCC52D24A}"/>
              </a:ext>
            </a:extLst>
          </p:cNvPr>
          <p:cNvSpPr txBox="1">
            <a:spLocks noChangeArrowheads="1"/>
          </p:cNvSpPr>
          <p:nvPr/>
        </p:nvSpPr>
        <p:spPr bwMode="blackWhite">
          <a:xfrm>
            <a:off x="6604000" y="25908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R´</a:t>
            </a:r>
            <a:endParaRPr lang="en-GB" altLang="en-US" sz="1800" i="1">
              <a:solidFill>
                <a:srgbClr val="FCE78C"/>
              </a:solidFill>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9E5082E4-7BB5-4F15-BFC1-2D3E364D90A3}"/>
              </a:ext>
            </a:extLst>
          </p:cNvPr>
          <p:cNvSpPr>
            <a:spLocks noChangeArrowheads="1"/>
          </p:cNvSpPr>
          <p:nvPr/>
        </p:nvSpPr>
        <p:spPr bwMode="black">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en-US" sz="3200">
              <a:solidFill>
                <a:schemeClr val="bg1"/>
              </a:solidFill>
              <a:latin typeface="Arial" panose="020B0604020202020204" pitchFamily="34" charset="0"/>
            </a:endParaRPr>
          </a:p>
        </p:txBody>
      </p:sp>
      <p:sp>
        <p:nvSpPr>
          <p:cNvPr id="28675" name="Rectangle 3">
            <a:extLst>
              <a:ext uri="{FF2B5EF4-FFF2-40B4-BE49-F238E27FC236}">
                <a16:creationId xmlns:a16="http://schemas.microsoft.com/office/drawing/2014/main" id="{46EC0C75-669E-4116-9E04-EEE7D1B10085}"/>
              </a:ext>
            </a:extLst>
          </p:cNvPr>
          <p:cNvSpPr>
            <a:spLocks noGrp="1" noChangeArrowheads="1"/>
          </p:cNvSpPr>
          <p:nvPr>
            <p:ph type="title"/>
          </p:nvPr>
        </p:nvSpPr>
        <p:spPr bwMode="black"/>
        <p:txBody>
          <a:bodyPr/>
          <a:lstStyle/>
          <a:p>
            <a:pPr eaLnBrk="1" hangingPunct="1"/>
            <a:r>
              <a:rPr lang="de-DE" altLang="en-US"/>
              <a:t>Slika 6.10</a:t>
            </a:r>
            <a:endParaRPr lang="en-GB" altLang="en-US"/>
          </a:p>
        </p:txBody>
      </p:sp>
      <p:pic>
        <p:nvPicPr>
          <p:cNvPr id="28676" name="Picture 56">
            <a:extLst>
              <a:ext uri="{FF2B5EF4-FFF2-40B4-BE49-F238E27FC236}">
                <a16:creationId xmlns:a16="http://schemas.microsoft.com/office/drawing/2014/main" id="{B1898508-6064-4861-97A5-A978250A4C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779" b="48193"/>
          <a:stretch>
            <a:fillRect/>
          </a:stretch>
        </p:blipFill>
        <p:spPr bwMode="auto">
          <a:xfrm>
            <a:off x="1000125" y="2000250"/>
            <a:ext cx="30003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677" name="Picture 56">
            <a:extLst>
              <a:ext uri="{FF2B5EF4-FFF2-40B4-BE49-F238E27FC236}">
                <a16:creationId xmlns:a16="http://schemas.microsoft.com/office/drawing/2014/main" id="{4A5D8E81-BE83-46B3-99E0-2335EDEED8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630" t="46950" b="-1994"/>
          <a:stretch>
            <a:fillRect/>
          </a:stretch>
        </p:blipFill>
        <p:spPr bwMode="auto">
          <a:xfrm>
            <a:off x="4429125" y="1928813"/>
            <a:ext cx="322897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8678" name="TextBox 56">
            <a:extLst>
              <a:ext uri="{FF2B5EF4-FFF2-40B4-BE49-F238E27FC236}">
                <a16:creationId xmlns:a16="http://schemas.microsoft.com/office/drawing/2014/main" id="{7BC6CC52-A141-4F96-AD75-DA0D6CC50D4A}"/>
              </a:ext>
            </a:extLst>
          </p:cNvPr>
          <p:cNvSpPr txBox="1">
            <a:spLocks noChangeArrowheads="1"/>
          </p:cNvSpPr>
          <p:nvPr/>
        </p:nvSpPr>
        <p:spPr bwMode="auto">
          <a:xfrm rot="-5400000">
            <a:off x="-147637" y="3143250"/>
            <a:ext cx="13287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a:solidFill>
                  <a:srgbClr val="FFFFCC"/>
                </a:solidFill>
              </a:rPr>
              <a:t>potrošnja</a:t>
            </a:r>
            <a:endParaRPr lang="en-US" altLang="en-US">
              <a:solidFill>
                <a:srgbClr val="FFFFCC"/>
              </a:solidFill>
            </a:endParaRPr>
          </a:p>
        </p:txBody>
      </p:sp>
      <p:sp>
        <p:nvSpPr>
          <p:cNvPr id="28679" name="TextBox 57">
            <a:extLst>
              <a:ext uri="{FF2B5EF4-FFF2-40B4-BE49-F238E27FC236}">
                <a16:creationId xmlns:a16="http://schemas.microsoft.com/office/drawing/2014/main" id="{127D1CFA-E790-4A54-AAA7-44FCAC9C24BA}"/>
              </a:ext>
            </a:extLst>
          </p:cNvPr>
          <p:cNvSpPr txBox="1">
            <a:spLocks noChangeArrowheads="1"/>
          </p:cNvSpPr>
          <p:nvPr/>
        </p:nvSpPr>
        <p:spPr bwMode="auto">
          <a:xfrm>
            <a:off x="1714500" y="4572000"/>
            <a:ext cx="1643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a:solidFill>
                  <a:srgbClr val="FFFFCC"/>
                </a:solidFill>
              </a:rPr>
              <a:t>Yd</a:t>
            </a:r>
            <a:endParaRPr lang="en-US" altLang="en-US">
              <a:solidFill>
                <a:srgbClr val="FFFFCC"/>
              </a:solidFill>
            </a:endParaRPr>
          </a:p>
        </p:txBody>
      </p:sp>
      <p:sp>
        <p:nvSpPr>
          <p:cNvPr id="28680" name="TextBox 58">
            <a:extLst>
              <a:ext uri="{FF2B5EF4-FFF2-40B4-BE49-F238E27FC236}">
                <a16:creationId xmlns:a16="http://schemas.microsoft.com/office/drawing/2014/main" id="{BCBBC0C2-961A-4F86-AACF-8C9EFC20A8DE}"/>
              </a:ext>
            </a:extLst>
          </p:cNvPr>
          <p:cNvSpPr txBox="1">
            <a:spLocks noChangeArrowheads="1"/>
          </p:cNvSpPr>
          <p:nvPr/>
        </p:nvSpPr>
        <p:spPr bwMode="auto">
          <a:xfrm>
            <a:off x="5214938" y="4572000"/>
            <a:ext cx="1643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a:solidFill>
                  <a:srgbClr val="FFFFCC"/>
                </a:solidFill>
                <a:latin typeface="Symbol" panose="05050102010706020507" pitchFamily="18" charset="2"/>
              </a:rPr>
              <a:t>W</a:t>
            </a:r>
            <a:endParaRPr lang="en-US" altLang="en-US">
              <a:solidFill>
                <a:srgbClr val="FFFFCC"/>
              </a:solidFill>
              <a:latin typeface="Symbol" panose="05050102010706020507" pitchFamily="18" charset="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Arc 2">
            <a:extLst>
              <a:ext uri="{FF2B5EF4-FFF2-40B4-BE49-F238E27FC236}">
                <a16:creationId xmlns:a16="http://schemas.microsoft.com/office/drawing/2014/main" id="{B5A552D3-CEEA-4745-B2D3-B1E4EF4426D1}"/>
              </a:ext>
            </a:extLst>
          </p:cNvPr>
          <p:cNvSpPr>
            <a:spLocks/>
          </p:cNvSpPr>
          <p:nvPr/>
        </p:nvSpPr>
        <p:spPr bwMode="blackWhite">
          <a:xfrm rot="16200000" flipH="1">
            <a:off x="3044031" y="2772569"/>
            <a:ext cx="2284413" cy="2073275"/>
          </a:xfrm>
          <a:custGeom>
            <a:avLst/>
            <a:gdLst>
              <a:gd name="T0" fmla="*/ 0 w 22349"/>
              <a:gd name="T1" fmla="*/ 2147483647 h 21600"/>
              <a:gd name="T2" fmla="*/ 2147483647 w 22349"/>
              <a:gd name="T3" fmla="*/ 2147483647 h 21600"/>
              <a:gd name="T4" fmla="*/ 2147483647 w 22349"/>
              <a:gd name="T5" fmla="*/ 2147483647 h 21600"/>
              <a:gd name="T6" fmla="*/ 0 60000 65536"/>
              <a:gd name="T7" fmla="*/ 0 60000 65536"/>
              <a:gd name="T8" fmla="*/ 0 60000 65536"/>
              <a:gd name="T9" fmla="*/ 0 w 22349"/>
              <a:gd name="T10" fmla="*/ 0 h 21600"/>
              <a:gd name="T11" fmla="*/ 22349 w 22349"/>
              <a:gd name="T12" fmla="*/ 21600 h 21600"/>
            </a:gdLst>
            <a:ahLst/>
            <a:cxnLst>
              <a:cxn ang="T6">
                <a:pos x="T0" y="T1"/>
              </a:cxn>
              <a:cxn ang="T7">
                <a:pos x="T2" y="T3"/>
              </a:cxn>
              <a:cxn ang="T8">
                <a:pos x="T4" y="T5"/>
              </a:cxn>
            </a:cxnLst>
            <a:rect l="T9" t="T10" r="T11" b="T12"/>
            <a:pathLst>
              <a:path w="22349" h="21600" fill="none" extrusionOk="0">
                <a:moveTo>
                  <a:pt x="0" y="68"/>
                </a:moveTo>
                <a:cubicBezTo>
                  <a:pt x="571" y="22"/>
                  <a:pt x="1143" y="-1"/>
                  <a:pt x="1717" y="0"/>
                </a:cubicBezTo>
                <a:cubicBezTo>
                  <a:pt x="11183" y="0"/>
                  <a:pt x="19547" y="6164"/>
                  <a:pt x="22349" y="15206"/>
                </a:cubicBezTo>
              </a:path>
              <a:path w="22349" h="21600" stroke="0" extrusionOk="0">
                <a:moveTo>
                  <a:pt x="0" y="68"/>
                </a:moveTo>
                <a:cubicBezTo>
                  <a:pt x="571" y="22"/>
                  <a:pt x="1143" y="-1"/>
                  <a:pt x="1717" y="0"/>
                </a:cubicBezTo>
                <a:cubicBezTo>
                  <a:pt x="11183" y="0"/>
                  <a:pt x="19547" y="6164"/>
                  <a:pt x="22349" y="15206"/>
                </a:cubicBezTo>
                <a:lnTo>
                  <a:pt x="1717" y="21600"/>
                </a:lnTo>
                <a:close/>
              </a:path>
            </a:pathLst>
          </a:custGeom>
          <a:noFill/>
          <a:ln w="38100">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9699" name="Line 3">
            <a:extLst>
              <a:ext uri="{FF2B5EF4-FFF2-40B4-BE49-F238E27FC236}">
                <a16:creationId xmlns:a16="http://schemas.microsoft.com/office/drawing/2014/main" id="{F926A7AE-B2A2-483E-B2D7-98E241FCB88C}"/>
              </a:ext>
            </a:extLst>
          </p:cNvPr>
          <p:cNvSpPr>
            <a:spLocks noChangeShapeType="1"/>
          </p:cNvSpPr>
          <p:nvPr/>
        </p:nvSpPr>
        <p:spPr bwMode="blackWhite">
          <a:xfrm flipH="1" flipV="1">
            <a:off x="3187700" y="3246438"/>
            <a:ext cx="1866900" cy="2697162"/>
          </a:xfrm>
          <a:prstGeom prst="line">
            <a:avLst/>
          </a:prstGeom>
          <a:noFill/>
          <a:ln w="38100">
            <a:solidFill>
              <a:srgbClr val="B590DA"/>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29700" name="Rectangle 4">
            <a:extLst>
              <a:ext uri="{FF2B5EF4-FFF2-40B4-BE49-F238E27FC236}">
                <a16:creationId xmlns:a16="http://schemas.microsoft.com/office/drawing/2014/main" id="{40B58B79-AA56-47A9-ACF8-5890F7E43F45}"/>
              </a:ext>
            </a:extLst>
          </p:cNvPr>
          <p:cNvSpPr>
            <a:spLocks noGrp="1" noChangeArrowheads="1"/>
          </p:cNvSpPr>
          <p:nvPr>
            <p:ph type="title"/>
          </p:nvPr>
        </p:nvSpPr>
        <p:spPr bwMode="blackWhite"/>
        <p:txBody>
          <a:bodyPr/>
          <a:lstStyle/>
          <a:p>
            <a:pPr eaLnBrk="1" hangingPunct="1"/>
            <a:r>
              <a:rPr lang="de-DE" altLang="en-US"/>
              <a:t>Slika 6.11</a:t>
            </a:r>
            <a:endParaRPr lang="en-GB" altLang="en-US"/>
          </a:p>
        </p:txBody>
      </p:sp>
      <p:sp>
        <p:nvSpPr>
          <p:cNvPr id="29701" name="Text Box 5">
            <a:extLst>
              <a:ext uri="{FF2B5EF4-FFF2-40B4-BE49-F238E27FC236}">
                <a16:creationId xmlns:a16="http://schemas.microsoft.com/office/drawing/2014/main" id="{7497298A-298E-4BBC-8323-3FBC38A757D3}"/>
              </a:ext>
            </a:extLst>
          </p:cNvPr>
          <p:cNvSpPr txBox="1">
            <a:spLocks noChangeArrowheads="1"/>
          </p:cNvSpPr>
          <p:nvPr/>
        </p:nvSpPr>
        <p:spPr bwMode="blackWhite">
          <a:xfrm>
            <a:off x="2438400" y="63944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danas</a:t>
            </a:r>
            <a:endParaRPr lang="en-GB" altLang="en-US">
              <a:solidFill>
                <a:schemeClr val="bg1"/>
              </a:solidFill>
              <a:latin typeface="Arial" panose="020B0604020202020204" pitchFamily="34" charset="0"/>
            </a:endParaRPr>
          </a:p>
        </p:txBody>
      </p:sp>
      <p:sp>
        <p:nvSpPr>
          <p:cNvPr id="29702" name="Text Box 6">
            <a:extLst>
              <a:ext uri="{FF2B5EF4-FFF2-40B4-BE49-F238E27FC236}">
                <a16:creationId xmlns:a16="http://schemas.microsoft.com/office/drawing/2014/main" id="{D8DEA0BD-CED2-47A6-A88A-1964AEC3459D}"/>
              </a:ext>
            </a:extLst>
          </p:cNvPr>
          <p:cNvSpPr txBox="1">
            <a:spLocks noChangeArrowheads="1"/>
          </p:cNvSpPr>
          <p:nvPr/>
        </p:nvSpPr>
        <p:spPr bwMode="blackWhite">
          <a:xfrm rot="-5400000">
            <a:off x="-1100931" y="2928144"/>
            <a:ext cx="342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Potrošnja sutra</a:t>
            </a:r>
            <a:endParaRPr lang="en-GB" altLang="en-US">
              <a:solidFill>
                <a:schemeClr val="bg1"/>
              </a:solidFill>
              <a:latin typeface="Arial" panose="020B0604020202020204" pitchFamily="34" charset="0"/>
            </a:endParaRPr>
          </a:p>
        </p:txBody>
      </p:sp>
      <p:sp>
        <p:nvSpPr>
          <p:cNvPr id="29703" name="Text Box 7">
            <a:extLst>
              <a:ext uri="{FF2B5EF4-FFF2-40B4-BE49-F238E27FC236}">
                <a16:creationId xmlns:a16="http://schemas.microsoft.com/office/drawing/2014/main" id="{15053933-E678-4F22-9F8E-DFF0B5471BDB}"/>
              </a:ext>
            </a:extLst>
          </p:cNvPr>
          <p:cNvSpPr txBox="1">
            <a:spLocks noChangeArrowheads="1"/>
          </p:cNvSpPr>
          <p:nvPr/>
        </p:nvSpPr>
        <p:spPr bwMode="blackWhite">
          <a:xfrm>
            <a:off x="1524000" y="60134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0</a:t>
            </a:r>
            <a:endParaRPr lang="en-GB" altLang="en-US" i="1">
              <a:solidFill>
                <a:srgbClr val="B590DA"/>
              </a:solidFill>
              <a:latin typeface="Arial" panose="020B0604020202020204" pitchFamily="34" charset="0"/>
            </a:endParaRPr>
          </a:p>
        </p:txBody>
      </p:sp>
      <p:sp>
        <p:nvSpPr>
          <p:cNvPr id="29704" name="Rectangle 8">
            <a:extLst>
              <a:ext uri="{FF2B5EF4-FFF2-40B4-BE49-F238E27FC236}">
                <a16:creationId xmlns:a16="http://schemas.microsoft.com/office/drawing/2014/main" id="{A68075D1-2B25-4F38-AE9E-F6B3EE54211B}"/>
              </a:ext>
            </a:extLst>
          </p:cNvPr>
          <p:cNvSpPr>
            <a:spLocks noChangeArrowheads="1"/>
          </p:cNvSpPr>
          <p:nvPr/>
        </p:nvSpPr>
        <p:spPr bwMode="blackWhite">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200">
                <a:solidFill>
                  <a:schemeClr val="bg1"/>
                </a:solidFill>
                <a:latin typeface="Arial" panose="020B0604020202020204" pitchFamily="34" charset="0"/>
              </a:rPr>
              <a:t>Kreditno ograničenje</a:t>
            </a:r>
            <a:endParaRPr lang="en-GB" altLang="en-US" sz="3200">
              <a:solidFill>
                <a:schemeClr val="bg1"/>
              </a:solidFill>
              <a:latin typeface="Arial" panose="020B0604020202020204" pitchFamily="34" charset="0"/>
            </a:endParaRPr>
          </a:p>
        </p:txBody>
      </p:sp>
      <p:sp>
        <p:nvSpPr>
          <p:cNvPr id="29705" name="Line 9">
            <a:extLst>
              <a:ext uri="{FF2B5EF4-FFF2-40B4-BE49-F238E27FC236}">
                <a16:creationId xmlns:a16="http://schemas.microsoft.com/office/drawing/2014/main" id="{19250825-3181-4F87-BB9C-3E70FF1DBFD0}"/>
              </a:ext>
            </a:extLst>
          </p:cNvPr>
          <p:cNvSpPr>
            <a:spLocks noChangeShapeType="1"/>
          </p:cNvSpPr>
          <p:nvPr/>
        </p:nvSpPr>
        <p:spPr bwMode="blackWhite">
          <a:xfrm flipH="1" flipV="1">
            <a:off x="1912938" y="1443038"/>
            <a:ext cx="1249362" cy="1804987"/>
          </a:xfrm>
          <a:prstGeom prst="line">
            <a:avLst/>
          </a:prstGeom>
          <a:noFill/>
          <a:ln w="38100">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9706" name="Text Box 10">
            <a:extLst>
              <a:ext uri="{FF2B5EF4-FFF2-40B4-BE49-F238E27FC236}">
                <a16:creationId xmlns:a16="http://schemas.microsoft.com/office/drawing/2014/main" id="{124BB148-27B0-45EE-9B5D-6EF3078146E3}"/>
              </a:ext>
            </a:extLst>
          </p:cNvPr>
          <p:cNvSpPr txBox="1">
            <a:spLocks noChangeArrowheads="1"/>
          </p:cNvSpPr>
          <p:nvPr/>
        </p:nvSpPr>
        <p:spPr bwMode="blackWhite">
          <a:xfrm>
            <a:off x="3695700" y="36703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R</a:t>
            </a:r>
            <a:endParaRPr lang="en-GB" altLang="en-US" i="1">
              <a:solidFill>
                <a:srgbClr val="B590DA"/>
              </a:solidFill>
              <a:latin typeface="Arial" panose="020B0604020202020204" pitchFamily="34" charset="0"/>
            </a:endParaRPr>
          </a:p>
        </p:txBody>
      </p:sp>
      <p:sp>
        <p:nvSpPr>
          <p:cNvPr id="29707" name="Text Box 11">
            <a:extLst>
              <a:ext uri="{FF2B5EF4-FFF2-40B4-BE49-F238E27FC236}">
                <a16:creationId xmlns:a16="http://schemas.microsoft.com/office/drawing/2014/main" id="{0C7BC3AF-BBEE-4810-8C55-A5EE3E761035}"/>
              </a:ext>
            </a:extLst>
          </p:cNvPr>
          <p:cNvSpPr txBox="1">
            <a:spLocks noChangeArrowheads="1"/>
          </p:cNvSpPr>
          <p:nvPr/>
        </p:nvSpPr>
        <p:spPr bwMode="blackWhite">
          <a:xfrm>
            <a:off x="2667000" y="3200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FCE78C"/>
                </a:solidFill>
                <a:latin typeface="Arial" panose="020B0604020202020204" pitchFamily="34" charset="0"/>
              </a:rPr>
              <a:t>A</a:t>
            </a:r>
            <a:endParaRPr lang="en-GB" altLang="en-US" i="1">
              <a:solidFill>
                <a:srgbClr val="FCE78C"/>
              </a:solidFill>
              <a:latin typeface="Arial" panose="020B0604020202020204" pitchFamily="34" charset="0"/>
            </a:endParaRPr>
          </a:p>
        </p:txBody>
      </p:sp>
      <p:sp>
        <p:nvSpPr>
          <p:cNvPr id="29708" name="Rectangle 12">
            <a:extLst>
              <a:ext uri="{FF2B5EF4-FFF2-40B4-BE49-F238E27FC236}">
                <a16:creationId xmlns:a16="http://schemas.microsoft.com/office/drawing/2014/main" id="{23A46F9C-7D59-471E-9C44-B8D7B4DE0F11}"/>
              </a:ext>
            </a:extLst>
          </p:cNvPr>
          <p:cNvSpPr>
            <a:spLocks noChangeArrowheads="1"/>
          </p:cNvSpPr>
          <p:nvPr/>
        </p:nvSpPr>
        <p:spPr bwMode="blackWhite">
          <a:xfrm>
            <a:off x="2997200" y="59436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i="1">
                <a:solidFill>
                  <a:srgbClr val="FCE78C"/>
                </a:solidFill>
                <a:latin typeface="Arial" panose="020B0604020202020204" pitchFamily="34" charset="0"/>
              </a:rPr>
              <a:t>B</a:t>
            </a:r>
            <a:endParaRPr lang="en-GB" altLang="en-US" i="1" baseline="-25000">
              <a:solidFill>
                <a:srgbClr val="FCE78C"/>
              </a:solidFill>
              <a:latin typeface="Arial" panose="020B0604020202020204" pitchFamily="34" charset="0"/>
            </a:endParaRPr>
          </a:p>
        </p:txBody>
      </p:sp>
      <p:sp>
        <p:nvSpPr>
          <p:cNvPr id="29709" name="Text Box 13">
            <a:extLst>
              <a:ext uri="{FF2B5EF4-FFF2-40B4-BE49-F238E27FC236}">
                <a16:creationId xmlns:a16="http://schemas.microsoft.com/office/drawing/2014/main" id="{4F0713CF-0808-4AAA-A58F-35E363D0007D}"/>
              </a:ext>
            </a:extLst>
          </p:cNvPr>
          <p:cNvSpPr txBox="1">
            <a:spLocks noChangeArrowheads="1"/>
          </p:cNvSpPr>
          <p:nvPr/>
        </p:nvSpPr>
        <p:spPr bwMode="blackWhite">
          <a:xfrm>
            <a:off x="4762500" y="5943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D</a:t>
            </a:r>
            <a:endParaRPr lang="en-GB" altLang="en-US" i="1">
              <a:solidFill>
                <a:srgbClr val="B590DA"/>
              </a:solidFill>
              <a:latin typeface="Arial" panose="020B0604020202020204" pitchFamily="34" charset="0"/>
            </a:endParaRPr>
          </a:p>
        </p:txBody>
      </p:sp>
      <p:sp>
        <p:nvSpPr>
          <p:cNvPr id="29710" name="Text Box 14">
            <a:extLst>
              <a:ext uri="{FF2B5EF4-FFF2-40B4-BE49-F238E27FC236}">
                <a16:creationId xmlns:a16="http://schemas.microsoft.com/office/drawing/2014/main" id="{C8CA0090-DA2A-4F79-AB15-69DA1D4EED19}"/>
              </a:ext>
            </a:extLst>
          </p:cNvPr>
          <p:cNvSpPr txBox="1">
            <a:spLocks noChangeArrowheads="1"/>
          </p:cNvSpPr>
          <p:nvPr/>
        </p:nvSpPr>
        <p:spPr bwMode="blackWhite">
          <a:xfrm>
            <a:off x="1371600" y="1219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FCE78C"/>
                </a:solidFill>
                <a:latin typeface="Arial" panose="020B0604020202020204" pitchFamily="34" charset="0"/>
              </a:rPr>
              <a:t>C</a:t>
            </a:r>
            <a:endParaRPr lang="en-GB" altLang="en-US" i="1">
              <a:solidFill>
                <a:srgbClr val="FCE78C"/>
              </a:solidFill>
              <a:latin typeface="Arial" panose="020B0604020202020204" pitchFamily="34" charset="0"/>
            </a:endParaRPr>
          </a:p>
        </p:txBody>
      </p:sp>
      <p:grpSp>
        <p:nvGrpSpPr>
          <p:cNvPr id="29711" name="Group 15">
            <a:extLst>
              <a:ext uri="{FF2B5EF4-FFF2-40B4-BE49-F238E27FC236}">
                <a16:creationId xmlns:a16="http://schemas.microsoft.com/office/drawing/2014/main" id="{7DDF8ECB-0DB2-463C-9920-C29C539A4840}"/>
              </a:ext>
            </a:extLst>
          </p:cNvPr>
          <p:cNvGrpSpPr>
            <a:grpSpLocks/>
          </p:cNvGrpSpPr>
          <p:nvPr/>
        </p:nvGrpSpPr>
        <p:grpSpPr bwMode="auto">
          <a:xfrm>
            <a:off x="1885950" y="1371600"/>
            <a:ext cx="5181600" cy="4570413"/>
            <a:chOff x="1188" y="1152"/>
            <a:chExt cx="3264" cy="2595"/>
          </a:xfrm>
        </p:grpSpPr>
        <p:sp>
          <p:nvSpPr>
            <p:cNvPr id="29716" name="Line 16">
              <a:extLst>
                <a:ext uri="{FF2B5EF4-FFF2-40B4-BE49-F238E27FC236}">
                  <a16:creationId xmlns:a16="http://schemas.microsoft.com/office/drawing/2014/main" id="{D06503B4-5962-43BD-A6D0-02C180C167E5}"/>
                </a:ext>
              </a:extLst>
            </p:cNvPr>
            <p:cNvSpPr>
              <a:spLocks noChangeShapeType="1"/>
            </p:cNvSpPr>
            <p:nvPr/>
          </p:nvSpPr>
          <p:spPr bwMode="blackWhite">
            <a:xfrm>
              <a:off x="1200" y="1152"/>
              <a:ext cx="0" cy="2592"/>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9717" name="Line 17">
              <a:extLst>
                <a:ext uri="{FF2B5EF4-FFF2-40B4-BE49-F238E27FC236}">
                  <a16:creationId xmlns:a16="http://schemas.microsoft.com/office/drawing/2014/main" id="{817032EB-4479-41C7-808A-27E155272646}"/>
                </a:ext>
              </a:extLst>
            </p:cNvPr>
            <p:cNvSpPr>
              <a:spLocks noChangeShapeType="1"/>
            </p:cNvSpPr>
            <p:nvPr/>
          </p:nvSpPr>
          <p:spPr bwMode="blackWhite">
            <a:xfrm>
              <a:off x="1188" y="3747"/>
              <a:ext cx="3264" cy="0"/>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29712" name="Line 18">
            <a:extLst>
              <a:ext uri="{FF2B5EF4-FFF2-40B4-BE49-F238E27FC236}">
                <a16:creationId xmlns:a16="http://schemas.microsoft.com/office/drawing/2014/main" id="{D89A54D0-AC6A-42E5-A372-617CA43DD606}"/>
              </a:ext>
            </a:extLst>
          </p:cNvPr>
          <p:cNvSpPr>
            <a:spLocks noChangeShapeType="1"/>
          </p:cNvSpPr>
          <p:nvPr/>
        </p:nvSpPr>
        <p:spPr bwMode="blackWhite">
          <a:xfrm>
            <a:off x="3200400" y="3276600"/>
            <a:ext cx="0" cy="2667000"/>
          </a:xfrm>
          <a:prstGeom prst="line">
            <a:avLst/>
          </a:prstGeom>
          <a:noFill/>
          <a:ln w="38100">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9713" name="Arc 19">
            <a:extLst>
              <a:ext uri="{FF2B5EF4-FFF2-40B4-BE49-F238E27FC236}">
                <a16:creationId xmlns:a16="http://schemas.microsoft.com/office/drawing/2014/main" id="{6E38A07F-47CC-48BF-9B37-71C6B94053D0}"/>
              </a:ext>
            </a:extLst>
          </p:cNvPr>
          <p:cNvSpPr>
            <a:spLocks/>
          </p:cNvSpPr>
          <p:nvPr/>
        </p:nvSpPr>
        <p:spPr bwMode="blackWhite">
          <a:xfrm rot="16200000" flipH="1">
            <a:off x="3267870" y="2653506"/>
            <a:ext cx="2220912" cy="2073275"/>
          </a:xfrm>
          <a:custGeom>
            <a:avLst/>
            <a:gdLst>
              <a:gd name="T0" fmla="*/ 0 w 21734"/>
              <a:gd name="T1" fmla="*/ 2147483647 h 21600"/>
              <a:gd name="T2" fmla="*/ 2147483647 w 21734"/>
              <a:gd name="T3" fmla="*/ 2147483647 h 21600"/>
              <a:gd name="T4" fmla="*/ 2147483647 w 21734"/>
              <a:gd name="T5" fmla="*/ 2147483647 h 21600"/>
              <a:gd name="T6" fmla="*/ 0 60000 65536"/>
              <a:gd name="T7" fmla="*/ 0 60000 65536"/>
              <a:gd name="T8" fmla="*/ 0 60000 65536"/>
              <a:gd name="T9" fmla="*/ 0 w 21734"/>
              <a:gd name="T10" fmla="*/ 0 h 21600"/>
              <a:gd name="T11" fmla="*/ 21734 w 21734"/>
              <a:gd name="T12" fmla="*/ 21600 h 21600"/>
            </a:gdLst>
            <a:ahLst/>
            <a:cxnLst>
              <a:cxn ang="T6">
                <a:pos x="T0" y="T1"/>
              </a:cxn>
              <a:cxn ang="T7">
                <a:pos x="T2" y="T3"/>
              </a:cxn>
              <a:cxn ang="T8">
                <a:pos x="T4" y="T5"/>
              </a:cxn>
            </a:cxnLst>
            <a:rect l="T9" t="T10" r="T11" b="T12"/>
            <a:pathLst>
              <a:path w="21734" h="21600" fill="none" extrusionOk="0">
                <a:moveTo>
                  <a:pt x="0" y="68"/>
                </a:moveTo>
                <a:cubicBezTo>
                  <a:pt x="571" y="22"/>
                  <a:pt x="1143" y="-1"/>
                  <a:pt x="1717" y="0"/>
                </a:cubicBezTo>
                <a:cubicBezTo>
                  <a:pt x="10512" y="0"/>
                  <a:pt x="18429" y="5333"/>
                  <a:pt x="21734" y="13483"/>
                </a:cubicBezTo>
              </a:path>
              <a:path w="21734" h="21600" stroke="0" extrusionOk="0">
                <a:moveTo>
                  <a:pt x="0" y="68"/>
                </a:moveTo>
                <a:cubicBezTo>
                  <a:pt x="571" y="22"/>
                  <a:pt x="1143" y="-1"/>
                  <a:pt x="1717" y="0"/>
                </a:cubicBezTo>
                <a:cubicBezTo>
                  <a:pt x="10512" y="0"/>
                  <a:pt x="18429" y="5333"/>
                  <a:pt x="21734" y="13483"/>
                </a:cubicBezTo>
                <a:lnTo>
                  <a:pt x="1717" y="21600"/>
                </a:lnTo>
                <a:close/>
              </a:path>
            </a:pathLst>
          </a:custGeom>
          <a:noFill/>
          <a:ln w="38100">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9714" name="Oval 20">
            <a:extLst>
              <a:ext uri="{FF2B5EF4-FFF2-40B4-BE49-F238E27FC236}">
                <a16:creationId xmlns:a16="http://schemas.microsoft.com/office/drawing/2014/main" id="{FD3F6E4F-D184-4701-A0C9-583BFBE90062}"/>
              </a:ext>
            </a:extLst>
          </p:cNvPr>
          <p:cNvSpPr>
            <a:spLocks noChangeArrowheads="1"/>
          </p:cNvSpPr>
          <p:nvPr/>
        </p:nvSpPr>
        <p:spPr bwMode="blackWhite">
          <a:xfrm>
            <a:off x="3136900" y="3232150"/>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9715" name="Oval 21">
            <a:extLst>
              <a:ext uri="{FF2B5EF4-FFF2-40B4-BE49-F238E27FC236}">
                <a16:creationId xmlns:a16="http://schemas.microsoft.com/office/drawing/2014/main" id="{B38EF89E-D91D-4E7B-B987-BD635E68343E}"/>
              </a:ext>
            </a:extLst>
          </p:cNvPr>
          <p:cNvSpPr>
            <a:spLocks noChangeArrowheads="1"/>
          </p:cNvSpPr>
          <p:nvPr/>
        </p:nvSpPr>
        <p:spPr bwMode="blackWhite">
          <a:xfrm>
            <a:off x="3692525" y="3997325"/>
            <a:ext cx="117475" cy="117475"/>
          </a:xfrm>
          <a:prstGeom prst="ellipse">
            <a:avLst/>
          </a:prstGeom>
          <a:solidFill>
            <a:srgbClr val="B590DA"/>
          </a:solidFill>
          <a:ln w="9525">
            <a:solidFill>
              <a:srgbClr val="B590DA"/>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E63C1FA6-22D9-45AD-8376-940947F43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313" y="4713288"/>
            <a:ext cx="3881437"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Title 2">
            <a:extLst>
              <a:ext uri="{FF2B5EF4-FFF2-40B4-BE49-F238E27FC236}">
                <a16:creationId xmlns:a16="http://schemas.microsoft.com/office/drawing/2014/main" id="{C60C17F7-ACE8-414C-9A7A-A2A0A92E8891}"/>
              </a:ext>
            </a:extLst>
          </p:cNvPr>
          <p:cNvSpPr txBox="1">
            <a:spLocks/>
          </p:cNvSpPr>
          <p:nvPr/>
        </p:nvSpPr>
        <p:spPr bwMode="auto">
          <a:xfrm>
            <a:off x="1000125" y="1285875"/>
            <a:ext cx="6643688" cy="609600"/>
          </a:xfrm>
          <a:prstGeom prst="rect">
            <a:avLst/>
          </a:prstGeom>
          <a:noFill/>
          <a:ln w="9525">
            <a:noFill/>
            <a:miter lim="800000"/>
            <a:headEnd/>
            <a:tailEnd/>
          </a:ln>
        </p:spPr>
        <p:txBody>
          <a:bodyPr anchor="ctr"/>
          <a:lstStyle/>
          <a:p>
            <a:pPr algn="l" eaLnBrk="0" hangingPunct="0">
              <a:defRPr/>
            </a:pPr>
            <a:r>
              <a:rPr lang="sr-Latn-CS" sz="3600" kern="0" dirty="0">
                <a:solidFill>
                  <a:srgbClr val="DBC9ED"/>
                </a:solidFill>
                <a:latin typeface="+mj-lt"/>
                <a:ea typeface="+mj-ea"/>
                <a:cs typeface="+mj-cs"/>
              </a:rPr>
              <a:t>Budžetsko ograničenje države</a:t>
            </a:r>
            <a:endParaRPr lang="en-US" sz="3600" kern="0" dirty="0">
              <a:solidFill>
                <a:srgbClr val="DBC9ED"/>
              </a:solidFill>
              <a:latin typeface="+mj-lt"/>
              <a:ea typeface="+mj-ea"/>
              <a:cs typeface="+mj-cs"/>
            </a:endParaRPr>
          </a:p>
        </p:txBody>
      </p:sp>
      <p:grpSp>
        <p:nvGrpSpPr>
          <p:cNvPr id="7172" name="Group 6">
            <a:extLst>
              <a:ext uri="{FF2B5EF4-FFF2-40B4-BE49-F238E27FC236}">
                <a16:creationId xmlns:a16="http://schemas.microsoft.com/office/drawing/2014/main" id="{73CC686D-BE1F-4D43-9ECF-15E26A597EF1}"/>
              </a:ext>
            </a:extLst>
          </p:cNvPr>
          <p:cNvGrpSpPr>
            <a:grpSpLocks/>
          </p:cNvGrpSpPr>
          <p:nvPr/>
        </p:nvGrpSpPr>
        <p:grpSpPr bwMode="auto">
          <a:xfrm>
            <a:off x="1571625" y="2000250"/>
            <a:ext cx="5214938" cy="1357313"/>
            <a:chOff x="1428728" y="5214950"/>
            <a:chExt cx="5214974" cy="1357322"/>
          </a:xfrm>
        </p:grpSpPr>
        <p:pic>
          <p:nvPicPr>
            <p:cNvPr id="7175" name="Picture 2">
              <a:extLst>
                <a:ext uri="{FF2B5EF4-FFF2-40B4-BE49-F238E27FC236}">
                  <a16:creationId xmlns:a16="http://schemas.microsoft.com/office/drawing/2014/main" id="{6D534895-6CE2-46D6-90E8-9CE2EF60C2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9278"/>
            <a:stretch>
              <a:fillRect/>
            </a:stretch>
          </p:blipFill>
          <p:spPr bwMode="auto">
            <a:xfrm>
              <a:off x="1428728" y="5214950"/>
              <a:ext cx="5214974" cy="1357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76" name="Picture 3">
              <a:extLst>
                <a:ext uri="{FF2B5EF4-FFF2-40B4-BE49-F238E27FC236}">
                  <a16:creationId xmlns:a16="http://schemas.microsoft.com/office/drawing/2014/main" id="{5E89BB88-AB26-4436-B521-D87051C33F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79271" b="53709"/>
            <a:stretch>
              <a:fillRect/>
            </a:stretch>
          </p:blipFill>
          <p:spPr bwMode="auto">
            <a:xfrm>
              <a:off x="1643042" y="5329932"/>
              <a:ext cx="842958" cy="86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10" name="Picture 4">
            <a:extLst>
              <a:ext uri="{FF2B5EF4-FFF2-40B4-BE49-F238E27FC236}">
                <a16:creationId xmlns:a16="http://schemas.microsoft.com/office/drawing/2014/main" id="{B0A142B4-CA7D-4633-8450-DD984B4101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3436" t="72755" r="20850" b="20148"/>
          <a:stretch>
            <a:fillRect/>
          </a:stretch>
        </p:blipFill>
        <p:spPr bwMode="auto">
          <a:xfrm>
            <a:off x="1599236" y="2977239"/>
            <a:ext cx="5133004"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 name="Title 2">
            <a:extLst>
              <a:ext uri="{FF2B5EF4-FFF2-40B4-BE49-F238E27FC236}">
                <a16:creationId xmlns:a16="http://schemas.microsoft.com/office/drawing/2014/main" id="{7880ED6E-A415-476F-A21D-99715E326299}"/>
              </a:ext>
            </a:extLst>
          </p:cNvPr>
          <p:cNvSpPr txBox="1">
            <a:spLocks/>
          </p:cNvSpPr>
          <p:nvPr/>
        </p:nvSpPr>
        <p:spPr bwMode="auto">
          <a:xfrm>
            <a:off x="857250" y="3819525"/>
            <a:ext cx="7358063" cy="609600"/>
          </a:xfrm>
          <a:prstGeom prst="rect">
            <a:avLst/>
          </a:prstGeom>
          <a:noFill/>
          <a:ln w="9525">
            <a:noFill/>
            <a:miter lim="800000"/>
            <a:headEnd/>
            <a:tailEnd/>
          </a:ln>
        </p:spPr>
        <p:txBody>
          <a:bodyPr anchor="ctr"/>
          <a:lstStyle/>
          <a:p>
            <a:pPr algn="l" eaLnBrk="0" hangingPunct="0">
              <a:defRPr/>
            </a:pPr>
            <a:r>
              <a:rPr lang="sr-Latn-CS" sz="3600" kern="0" dirty="0">
                <a:solidFill>
                  <a:srgbClr val="DBC9ED"/>
                </a:solidFill>
                <a:latin typeface="+mj-lt"/>
                <a:ea typeface="+mj-ea"/>
                <a:cs typeface="+mj-cs"/>
              </a:rPr>
              <a:t>Konsolidovano nacionalno budžetsko ograničenje</a:t>
            </a:r>
            <a:endParaRPr lang="en-US" sz="3600" kern="0" dirty="0">
              <a:solidFill>
                <a:srgbClr val="DBC9ED"/>
              </a:solidFill>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6AA35EC-8D88-4F75-A5C9-EB495515092C}"/>
              </a:ext>
            </a:extLst>
          </p:cNvPr>
          <p:cNvSpPr>
            <a:spLocks noGrp="1" noChangeArrowheads="1"/>
          </p:cNvSpPr>
          <p:nvPr>
            <p:ph type="title"/>
          </p:nvPr>
        </p:nvSpPr>
        <p:spPr/>
        <p:txBody>
          <a:bodyPr/>
          <a:lstStyle/>
          <a:p>
            <a:pPr eaLnBrk="1" hangingPunct="1"/>
            <a:r>
              <a:rPr lang="de-DE" altLang="en-US"/>
              <a:t>Slika 6.12</a:t>
            </a:r>
            <a:endParaRPr lang="en-GB" altLang="en-US"/>
          </a:p>
        </p:txBody>
      </p:sp>
      <p:sp>
        <p:nvSpPr>
          <p:cNvPr id="30723" name="Rectangle 3">
            <a:extLst>
              <a:ext uri="{FF2B5EF4-FFF2-40B4-BE49-F238E27FC236}">
                <a16:creationId xmlns:a16="http://schemas.microsoft.com/office/drawing/2014/main" id="{AFFD8614-6955-4C7C-869A-AAC51EB3738D}"/>
              </a:ext>
            </a:extLst>
          </p:cNvPr>
          <p:cNvSpPr>
            <a:spLocks noChangeArrowheads="1"/>
          </p:cNvSpPr>
          <p:nvPr/>
        </p:nvSpPr>
        <p:spPr bwMode="blackWhite">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r-Latn-CS" altLang="en-US" sz="3200">
                <a:solidFill>
                  <a:schemeClr val="bg1"/>
                </a:solidFill>
                <a:latin typeface="Arial" panose="020B0604020202020204" pitchFamily="34" charset="0"/>
              </a:rPr>
              <a:t>B</a:t>
            </a:r>
            <a:r>
              <a:rPr lang="en-GB" altLang="en-US" sz="3200">
                <a:solidFill>
                  <a:schemeClr val="bg1"/>
                </a:solidFill>
                <a:latin typeface="Arial" panose="020B0604020202020204" pitchFamily="34" charset="0"/>
              </a:rPr>
              <a:t>DP, </a:t>
            </a:r>
            <a:r>
              <a:rPr lang="sr-Latn-CS" altLang="en-US" sz="3200">
                <a:solidFill>
                  <a:schemeClr val="bg1"/>
                </a:solidFill>
                <a:latin typeface="Arial" panose="020B0604020202020204" pitchFamily="34" charset="0"/>
              </a:rPr>
              <a:t>domaća tražnja i tekući račun</a:t>
            </a:r>
            <a:endParaRPr lang="en-GB" altLang="en-US" sz="3200">
              <a:solidFill>
                <a:schemeClr val="bg1"/>
              </a:solidFill>
              <a:latin typeface="Arial" panose="020B0604020202020204" pitchFamily="34" charset="0"/>
            </a:endParaRPr>
          </a:p>
        </p:txBody>
      </p:sp>
      <p:grpSp>
        <p:nvGrpSpPr>
          <p:cNvPr id="30724" name="Group 4">
            <a:extLst>
              <a:ext uri="{FF2B5EF4-FFF2-40B4-BE49-F238E27FC236}">
                <a16:creationId xmlns:a16="http://schemas.microsoft.com/office/drawing/2014/main" id="{7BF9E0FC-C822-41A0-9ED9-BF300E6E64F3}"/>
              </a:ext>
            </a:extLst>
          </p:cNvPr>
          <p:cNvGrpSpPr>
            <a:grpSpLocks/>
          </p:cNvGrpSpPr>
          <p:nvPr/>
        </p:nvGrpSpPr>
        <p:grpSpPr bwMode="auto">
          <a:xfrm>
            <a:off x="838200" y="1471613"/>
            <a:ext cx="7423150" cy="4852987"/>
            <a:chOff x="528" y="927"/>
            <a:chExt cx="4676" cy="3057"/>
          </a:xfrm>
        </p:grpSpPr>
        <p:pic>
          <p:nvPicPr>
            <p:cNvPr id="30726" name="Picture 5" descr="F0612">
              <a:extLst>
                <a:ext uri="{FF2B5EF4-FFF2-40B4-BE49-F238E27FC236}">
                  <a16:creationId xmlns:a16="http://schemas.microsoft.com/office/drawing/2014/main" id="{349F30D4-DBD0-4C00-B13A-2106C80D3E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927"/>
              <a:ext cx="4676" cy="3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Rectangle 6">
              <a:extLst>
                <a:ext uri="{FF2B5EF4-FFF2-40B4-BE49-F238E27FC236}">
                  <a16:creationId xmlns:a16="http://schemas.microsoft.com/office/drawing/2014/main" id="{043817ED-33A6-4C30-8ABF-B6478F784576}"/>
                </a:ext>
              </a:extLst>
            </p:cNvPr>
            <p:cNvSpPr>
              <a:spLocks noChangeArrowheads="1"/>
            </p:cNvSpPr>
            <p:nvPr/>
          </p:nvSpPr>
          <p:spPr bwMode="auto">
            <a:xfrm>
              <a:off x="1024" y="2921"/>
              <a:ext cx="156" cy="583"/>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28" name="Rectangle 7">
              <a:extLst>
                <a:ext uri="{FF2B5EF4-FFF2-40B4-BE49-F238E27FC236}">
                  <a16:creationId xmlns:a16="http://schemas.microsoft.com/office/drawing/2014/main" id="{BC1578CA-75E5-47C0-AEB3-F88CABF3327E}"/>
                </a:ext>
              </a:extLst>
            </p:cNvPr>
            <p:cNvSpPr>
              <a:spLocks noChangeArrowheads="1"/>
            </p:cNvSpPr>
            <p:nvPr/>
          </p:nvSpPr>
          <p:spPr bwMode="auto">
            <a:xfrm>
              <a:off x="1287" y="2784"/>
              <a:ext cx="156" cy="721"/>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29" name="Rectangle 8">
              <a:extLst>
                <a:ext uri="{FF2B5EF4-FFF2-40B4-BE49-F238E27FC236}">
                  <a16:creationId xmlns:a16="http://schemas.microsoft.com/office/drawing/2014/main" id="{C07DE42F-6D13-419C-9F75-CAEAF05ECE84}"/>
                </a:ext>
              </a:extLst>
            </p:cNvPr>
            <p:cNvSpPr>
              <a:spLocks noChangeArrowheads="1"/>
            </p:cNvSpPr>
            <p:nvPr/>
          </p:nvSpPr>
          <p:spPr bwMode="auto">
            <a:xfrm>
              <a:off x="1551" y="2752"/>
              <a:ext cx="162" cy="753"/>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0" name="Rectangle 9">
              <a:extLst>
                <a:ext uri="{FF2B5EF4-FFF2-40B4-BE49-F238E27FC236}">
                  <a16:creationId xmlns:a16="http://schemas.microsoft.com/office/drawing/2014/main" id="{B3A496FC-1676-4F2B-814F-6A6DCAA35AEF}"/>
                </a:ext>
              </a:extLst>
            </p:cNvPr>
            <p:cNvSpPr>
              <a:spLocks noChangeArrowheads="1"/>
            </p:cNvSpPr>
            <p:nvPr/>
          </p:nvSpPr>
          <p:spPr bwMode="auto">
            <a:xfrm>
              <a:off x="1815" y="2736"/>
              <a:ext cx="162" cy="768"/>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1" name="Rectangle 10">
              <a:extLst>
                <a:ext uri="{FF2B5EF4-FFF2-40B4-BE49-F238E27FC236}">
                  <a16:creationId xmlns:a16="http://schemas.microsoft.com/office/drawing/2014/main" id="{5EFEC2F6-DAF4-46E7-954F-378EB39A56FF}"/>
                </a:ext>
              </a:extLst>
            </p:cNvPr>
            <p:cNvSpPr>
              <a:spLocks noChangeArrowheads="1"/>
            </p:cNvSpPr>
            <p:nvPr/>
          </p:nvSpPr>
          <p:spPr bwMode="auto">
            <a:xfrm>
              <a:off x="2079" y="2761"/>
              <a:ext cx="162" cy="743"/>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2" name="Rectangle 11">
              <a:extLst>
                <a:ext uri="{FF2B5EF4-FFF2-40B4-BE49-F238E27FC236}">
                  <a16:creationId xmlns:a16="http://schemas.microsoft.com/office/drawing/2014/main" id="{DF7FA61D-A14B-4051-885C-8B318F5A2C8F}"/>
                </a:ext>
              </a:extLst>
            </p:cNvPr>
            <p:cNvSpPr>
              <a:spLocks noChangeArrowheads="1"/>
            </p:cNvSpPr>
            <p:nvPr/>
          </p:nvSpPr>
          <p:spPr bwMode="auto">
            <a:xfrm>
              <a:off x="2343" y="2757"/>
              <a:ext cx="162" cy="747"/>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3" name="Rectangle 12">
              <a:extLst>
                <a:ext uri="{FF2B5EF4-FFF2-40B4-BE49-F238E27FC236}">
                  <a16:creationId xmlns:a16="http://schemas.microsoft.com/office/drawing/2014/main" id="{EF5CEC57-8B88-4EEE-8444-3B3281BE90D9}"/>
                </a:ext>
              </a:extLst>
            </p:cNvPr>
            <p:cNvSpPr>
              <a:spLocks noChangeArrowheads="1"/>
            </p:cNvSpPr>
            <p:nvPr/>
          </p:nvSpPr>
          <p:spPr bwMode="auto">
            <a:xfrm>
              <a:off x="3511" y="2601"/>
              <a:ext cx="162" cy="903"/>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4" name="Rectangle 13">
              <a:extLst>
                <a:ext uri="{FF2B5EF4-FFF2-40B4-BE49-F238E27FC236}">
                  <a16:creationId xmlns:a16="http://schemas.microsoft.com/office/drawing/2014/main" id="{B1029145-F24B-491C-ADA1-4ECDE71361F9}"/>
                </a:ext>
              </a:extLst>
            </p:cNvPr>
            <p:cNvSpPr>
              <a:spLocks noChangeArrowheads="1"/>
            </p:cNvSpPr>
            <p:nvPr/>
          </p:nvSpPr>
          <p:spPr bwMode="auto">
            <a:xfrm>
              <a:off x="3774" y="2284"/>
              <a:ext cx="162" cy="1220"/>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5" name="Rectangle 14">
              <a:extLst>
                <a:ext uri="{FF2B5EF4-FFF2-40B4-BE49-F238E27FC236}">
                  <a16:creationId xmlns:a16="http://schemas.microsoft.com/office/drawing/2014/main" id="{02277E3E-F246-480C-9D76-5ABB276E86DA}"/>
                </a:ext>
              </a:extLst>
            </p:cNvPr>
            <p:cNvSpPr>
              <a:spLocks noChangeArrowheads="1"/>
            </p:cNvSpPr>
            <p:nvPr/>
          </p:nvSpPr>
          <p:spPr bwMode="auto">
            <a:xfrm>
              <a:off x="4038" y="2325"/>
              <a:ext cx="162" cy="1179"/>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6" name="Rectangle 15">
              <a:extLst>
                <a:ext uri="{FF2B5EF4-FFF2-40B4-BE49-F238E27FC236}">
                  <a16:creationId xmlns:a16="http://schemas.microsoft.com/office/drawing/2014/main" id="{AFDE422A-35BB-4560-BB3B-19859D0D21A3}"/>
                </a:ext>
              </a:extLst>
            </p:cNvPr>
            <p:cNvSpPr>
              <a:spLocks noChangeArrowheads="1"/>
            </p:cNvSpPr>
            <p:nvPr/>
          </p:nvSpPr>
          <p:spPr bwMode="auto">
            <a:xfrm>
              <a:off x="4302" y="2457"/>
              <a:ext cx="162" cy="1047"/>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7" name="Rectangle 16">
              <a:extLst>
                <a:ext uri="{FF2B5EF4-FFF2-40B4-BE49-F238E27FC236}">
                  <a16:creationId xmlns:a16="http://schemas.microsoft.com/office/drawing/2014/main" id="{B1AEE331-1210-43B8-927B-E0F41625199E}"/>
                </a:ext>
              </a:extLst>
            </p:cNvPr>
            <p:cNvSpPr>
              <a:spLocks noChangeArrowheads="1"/>
            </p:cNvSpPr>
            <p:nvPr/>
          </p:nvSpPr>
          <p:spPr bwMode="auto">
            <a:xfrm>
              <a:off x="4563" y="2508"/>
              <a:ext cx="162" cy="996"/>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8" name="Rectangle 17">
              <a:extLst>
                <a:ext uri="{FF2B5EF4-FFF2-40B4-BE49-F238E27FC236}">
                  <a16:creationId xmlns:a16="http://schemas.microsoft.com/office/drawing/2014/main" id="{CB06A36E-A30C-43D4-9764-DEEB04ED5AC9}"/>
                </a:ext>
              </a:extLst>
            </p:cNvPr>
            <p:cNvSpPr>
              <a:spLocks noChangeArrowheads="1"/>
            </p:cNvSpPr>
            <p:nvPr/>
          </p:nvSpPr>
          <p:spPr bwMode="auto">
            <a:xfrm>
              <a:off x="4830" y="2569"/>
              <a:ext cx="162" cy="935"/>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39" name="Rectangle 18">
              <a:extLst>
                <a:ext uri="{FF2B5EF4-FFF2-40B4-BE49-F238E27FC236}">
                  <a16:creationId xmlns:a16="http://schemas.microsoft.com/office/drawing/2014/main" id="{621F73B4-84E9-4BDF-9DB5-DB5F1B9478B9}"/>
                </a:ext>
              </a:extLst>
            </p:cNvPr>
            <p:cNvSpPr>
              <a:spLocks noChangeArrowheads="1"/>
            </p:cNvSpPr>
            <p:nvPr/>
          </p:nvSpPr>
          <p:spPr bwMode="auto">
            <a:xfrm>
              <a:off x="1782" y="3830"/>
              <a:ext cx="176" cy="86"/>
            </a:xfrm>
            <a:prstGeom prst="rect">
              <a:avLst/>
            </a:prstGeom>
            <a:solidFill>
              <a:srgbClr val="FF7449"/>
            </a:solidFill>
            <a:ln w="9525">
              <a:solidFill>
                <a:srgbClr val="FF744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40" name="Rectangle 19">
              <a:extLst>
                <a:ext uri="{FF2B5EF4-FFF2-40B4-BE49-F238E27FC236}">
                  <a16:creationId xmlns:a16="http://schemas.microsoft.com/office/drawing/2014/main" id="{E36F3973-99F9-4FAF-B570-2F8A45DBAF1A}"/>
                </a:ext>
              </a:extLst>
            </p:cNvPr>
            <p:cNvSpPr>
              <a:spLocks noChangeArrowheads="1"/>
            </p:cNvSpPr>
            <p:nvPr/>
          </p:nvSpPr>
          <p:spPr bwMode="auto">
            <a:xfrm>
              <a:off x="2197" y="3834"/>
              <a:ext cx="176" cy="86"/>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41" name="Rectangle 20">
              <a:extLst>
                <a:ext uri="{FF2B5EF4-FFF2-40B4-BE49-F238E27FC236}">
                  <a16:creationId xmlns:a16="http://schemas.microsoft.com/office/drawing/2014/main" id="{90392B51-2804-4AC9-B14D-5D19B236B3D6}"/>
                </a:ext>
              </a:extLst>
            </p:cNvPr>
            <p:cNvSpPr>
              <a:spLocks noChangeArrowheads="1"/>
            </p:cNvSpPr>
            <p:nvPr/>
          </p:nvSpPr>
          <p:spPr bwMode="auto">
            <a:xfrm>
              <a:off x="1026" y="2595"/>
              <a:ext cx="156" cy="322"/>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42" name="Rectangle 21">
              <a:extLst>
                <a:ext uri="{FF2B5EF4-FFF2-40B4-BE49-F238E27FC236}">
                  <a16:creationId xmlns:a16="http://schemas.microsoft.com/office/drawing/2014/main" id="{5D34F959-CD9D-4D33-A390-A6B68BAD4858}"/>
                </a:ext>
              </a:extLst>
            </p:cNvPr>
            <p:cNvSpPr>
              <a:spLocks noChangeArrowheads="1"/>
            </p:cNvSpPr>
            <p:nvPr/>
          </p:nvSpPr>
          <p:spPr bwMode="auto">
            <a:xfrm>
              <a:off x="1287" y="2534"/>
              <a:ext cx="156" cy="245"/>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43" name="Rectangle 22">
              <a:extLst>
                <a:ext uri="{FF2B5EF4-FFF2-40B4-BE49-F238E27FC236}">
                  <a16:creationId xmlns:a16="http://schemas.microsoft.com/office/drawing/2014/main" id="{D114F587-7668-4121-94D6-1F843F0A6620}"/>
                </a:ext>
              </a:extLst>
            </p:cNvPr>
            <p:cNvSpPr>
              <a:spLocks noChangeArrowheads="1"/>
            </p:cNvSpPr>
            <p:nvPr/>
          </p:nvSpPr>
          <p:spPr bwMode="auto">
            <a:xfrm>
              <a:off x="1551" y="2558"/>
              <a:ext cx="156" cy="190"/>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44" name="Rectangle 23">
              <a:extLst>
                <a:ext uri="{FF2B5EF4-FFF2-40B4-BE49-F238E27FC236}">
                  <a16:creationId xmlns:a16="http://schemas.microsoft.com/office/drawing/2014/main" id="{1671D914-E330-453D-A0EB-95B4324D0C47}"/>
                </a:ext>
              </a:extLst>
            </p:cNvPr>
            <p:cNvSpPr>
              <a:spLocks noChangeArrowheads="1"/>
            </p:cNvSpPr>
            <p:nvPr/>
          </p:nvSpPr>
          <p:spPr bwMode="auto">
            <a:xfrm>
              <a:off x="1817" y="2533"/>
              <a:ext cx="156" cy="201"/>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45" name="Rectangle 24">
              <a:extLst>
                <a:ext uri="{FF2B5EF4-FFF2-40B4-BE49-F238E27FC236}">
                  <a16:creationId xmlns:a16="http://schemas.microsoft.com/office/drawing/2014/main" id="{54EEEA07-8DD7-470E-B9D8-BA6DB0228345}"/>
                </a:ext>
              </a:extLst>
            </p:cNvPr>
            <p:cNvSpPr>
              <a:spLocks noChangeArrowheads="1"/>
            </p:cNvSpPr>
            <p:nvPr/>
          </p:nvSpPr>
          <p:spPr bwMode="auto">
            <a:xfrm>
              <a:off x="2077" y="2558"/>
              <a:ext cx="156" cy="198"/>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46" name="Rectangle 25">
              <a:extLst>
                <a:ext uri="{FF2B5EF4-FFF2-40B4-BE49-F238E27FC236}">
                  <a16:creationId xmlns:a16="http://schemas.microsoft.com/office/drawing/2014/main" id="{58FEF511-D377-4677-9DEC-3A0584E6DC19}"/>
                </a:ext>
              </a:extLst>
            </p:cNvPr>
            <p:cNvSpPr>
              <a:spLocks noChangeArrowheads="1"/>
            </p:cNvSpPr>
            <p:nvPr/>
          </p:nvSpPr>
          <p:spPr bwMode="auto">
            <a:xfrm>
              <a:off x="2346" y="2535"/>
              <a:ext cx="156" cy="217"/>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47" name="Rectangle 26">
              <a:extLst>
                <a:ext uri="{FF2B5EF4-FFF2-40B4-BE49-F238E27FC236}">
                  <a16:creationId xmlns:a16="http://schemas.microsoft.com/office/drawing/2014/main" id="{DD348FF0-6C32-40E3-84C0-7AB38193F436}"/>
                </a:ext>
              </a:extLst>
            </p:cNvPr>
            <p:cNvSpPr>
              <a:spLocks noChangeArrowheads="1"/>
            </p:cNvSpPr>
            <p:nvPr/>
          </p:nvSpPr>
          <p:spPr bwMode="auto">
            <a:xfrm>
              <a:off x="3513" y="2268"/>
              <a:ext cx="156" cy="330"/>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48" name="Rectangle 27">
              <a:extLst>
                <a:ext uri="{FF2B5EF4-FFF2-40B4-BE49-F238E27FC236}">
                  <a16:creationId xmlns:a16="http://schemas.microsoft.com/office/drawing/2014/main" id="{627049D7-33CE-46FB-9EBD-CE17821A9D91}"/>
                </a:ext>
              </a:extLst>
            </p:cNvPr>
            <p:cNvSpPr>
              <a:spLocks noChangeArrowheads="1"/>
            </p:cNvSpPr>
            <p:nvPr/>
          </p:nvSpPr>
          <p:spPr bwMode="auto">
            <a:xfrm>
              <a:off x="3775" y="1695"/>
              <a:ext cx="156" cy="579"/>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49" name="Rectangle 28">
              <a:extLst>
                <a:ext uri="{FF2B5EF4-FFF2-40B4-BE49-F238E27FC236}">
                  <a16:creationId xmlns:a16="http://schemas.microsoft.com/office/drawing/2014/main" id="{FD5C14D1-79BD-4AD0-A434-FF13B5ADEC03}"/>
                </a:ext>
              </a:extLst>
            </p:cNvPr>
            <p:cNvSpPr>
              <a:spLocks noChangeArrowheads="1"/>
            </p:cNvSpPr>
            <p:nvPr/>
          </p:nvSpPr>
          <p:spPr bwMode="auto">
            <a:xfrm>
              <a:off x="4038" y="1654"/>
              <a:ext cx="156" cy="665"/>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50" name="Rectangle 29">
              <a:extLst>
                <a:ext uri="{FF2B5EF4-FFF2-40B4-BE49-F238E27FC236}">
                  <a16:creationId xmlns:a16="http://schemas.microsoft.com/office/drawing/2014/main" id="{79263011-3F46-475F-BA3B-2F50C787C7E0}"/>
                </a:ext>
              </a:extLst>
            </p:cNvPr>
            <p:cNvSpPr>
              <a:spLocks noChangeArrowheads="1"/>
            </p:cNvSpPr>
            <p:nvPr/>
          </p:nvSpPr>
          <p:spPr bwMode="auto">
            <a:xfrm>
              <a:off x="4300" y="1753"/>
              <a:ext cx="156" cy="700"/>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51" name="Rectangle 30">
              <a:extLst>
                <a:ext uri="{FF2B5EF4-FFF2-40B4-BE49-F238E27FC236}">
                  <a16:creationId xmlns:a16="http://schemas.microsoft.com/office/drawing/2014/main" id="{D7A43F45-330A-4A52-B203-EE15CB84D800}"/>
                </a:ext>
              </a:extLst>
            </p:cNvPr>
            <p:cNvSpPr>
              <a:spLocks noChangeArrowheads="1"/>
            </p:cNvSpPr>
            <p:nvPr/>
          </p:nvSpPr>
          <p:spPr bwMode="auto">
            <a:xfrm>
              <a:off x="4563" y="1751"/>
              <a:ext cx="156" cy="755"/>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52" name="Rectangle 31">
              <a:extLst>
                <a:ext uri="{FF2B5EF4-FFF2-40B4-BE49-F238E27FC236}">
                  <a16:creationId xmlns:a16="http://schemas.microsoft.com/office/drawing/2014/main" id="{9176209E-B2D2-4AA4-A02A-20D356453086}"/>
                </a:ext>
              </a:extLst>
            </p:cNvPr>
            <p:cNvSpPr>
              <a:spLocks noChangeArrowheads="1"/>
            </p:cNvSpPr>
            <p:nvPr/>
          </p:nvSpPr>
          <p:spPr bwMode="auto">
            <a:xfrm>
              <a:off x="4832" y="1782"/>
              <a:ext cx="156" cy="781"/>
            </a:xfrm>
            <a:prstGeom prst="rect">
              <a:avLst/>
            </a:prstGeom>
            <a:solidFill>
              <a:srgbClr val="663399"/>
            </a:solidFill>
            <a:ln w="9525">
              <a:solidFill>
                <a:srgbClr val="663399"/>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pic>
        <p:nvPicPr>
          <p:cNvPr id="30725" name="Picture 33">
            <a:extLst>
              <a:ext uri="{FF2B5EF4-FFF2-40B4-BE49-F238E27FC236}">
                <a16:creationId xmlns:a16="http://schemas.microsoft.com/office/drawing/2014/main" id="{ED5E858D-62BB-47B0-9D64-9C830C1E42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282700"/>
            <a:ext cx="8247063" cy="550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9C63AB8E-9A4E-434B-953F-62EDFECE0C19}"/>
              </a:ext>
            </a:extLst>
          </p:cNvPr>
          <p:cNvSpPr>
            <a:spLocks noGrp="1"/>
          </p:cNvSpPr>
          <p:nvPr>
            <p:ph type="title"/>
          </p:nvPr>
        </p:nvSpPr>
        <p:spPr/>
        <p:txBody>
          <a:bodyPr/>
          <a:lstStyle/>
          <a:p>
            <a:endParaRPr lang="en-GB" altLang="en-US"/>
          </a:p>
        </p:txBody>
      </p:sp>
      <p:pic>
        <p:nvPicPr>
          <p:cNvPr id="31748" name="Picture 4">
            <a:extLst>
              <a:ext uri="{FF2B5EF4-FFF2-40B4-BE49-F238E27FC236}">
                <a16:creationId xmlns:a16="http://schemas.microsoft.com/office/drawing/2014/main" id="{050D5CC3-5CAE-4FF7-ABFD-9C6AAA9C1B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583" t="13333" r="18073" b="28334"/>
          <a:stretch>
            <a:fillRect/>
          </a:stretch>
        </p:blipFill>
        <p:spPr bwMode="auto">
          <a:xfrm>
            <a:off x="107504" y="-25414"/>
            <a:ext cx="4401160" cy="2518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
                <a:solidFill>
                  <a:srgbClr val="000000"/>
                </a:solidFill>
                <a:miter lim="800000"/>
                <a:headEnd/>
                <a:tailEnd/>
              </a14:hiddenLine>
            </a:ext>
          </a:extLst>
        </p:spPr>
      </p:pic>
      <p:graphicFrame>
        <p:nvGraphicFramePr>
          <p:cNvPr id="10" name="Chart 9">
            <a:extLst>
              <a:ext uri="{FF2B5EF4-FFF2-40B4-BE49-F238E27FC236}">
                <a16:creationId xmlns:a16="http://schemas.microsoft.com/office/drawing/2014/main" id="{A3CC7336-2F98-4360-A85E-B083AE49D82E}"/>
              </a:ext>
            </a:extLst>
          </p:cNvPr>
          <p:cNvGraphicFramePr>
            <a:graphicFrameLocks/>
          </p:cNvGraphicFramePr>
          <p:nvPr>
            <p:extLst>
              <p:ext uri="{D42A27DB-BD31-4B8C-83A1-F6EECF244321}">
                <p14:modId xmlns:p14="http://schemas.microsoft.com/office/powerpoint/2010/main" val="269410171"/>
              </p:ext>
            </p:extLst>
          </p:nvPr>
        </p:nvGraphicFramePr>
        <p:xfrm>
          <a:off x="896775" y="2511499"/>
          <a:ext cx="7477126" cy="417195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A7F7A1-C198-407F-A1ED-4065A3C3B487}"/>
              </a:ext>
            </a:extLst>
          </p:cNvPr>
          <p:cNvSpPr>
            <a:spLocks noGrp="1"/>
          </p:cNvSpPr>
          <p:nvPr>
            <p:ph type="title"/>
          </p:nvPr>
        </p:nvSpPr>
        <p:spPr/>
        <p:txBody>
          <a:bodyPr/>
          <a:lstStyle/>
          <a:p>
            <a:endParaRPr lang="en-GB"/>
          </a:p>
        </p:txBody>
      </p:sp>
      <p:pic>
        <p:nvPicPr>
          <p:cNvPr id="4" name="Picture 3">
            <a:extLst>
              <a:ext uri="{FF2B5EF4-FFF2-40B4-BE49-F238E27FC236}">
                <a16:creationId xmlns:a16="http://schemas.microsoft.com/office/drawing/2014/main" id="{CCE29239-5B4E-471B-94F6-FFCE133613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683958"/>
            <a:ext cx="9144000" cy="5143500"/>
          </a:xfrm>
          <a:prstGeom prst="rect">
            <a:avLst/>
          </a:prstGeom>
        </p:spPr>
      </p:pic>
      <p:sp>
        <p:nvSpPr>
          <p:cNvPr id="5" name="Rectangle 4">
            <a:extLst>
              <a:ext uri="{FF2B5EF4-FFF2-40B4-BE49-F238E27FC236}">
                <a16:creationId xmlns:a16="http://schemas.microsoft.com/office/drawing/2014/main" id="{EE3E6D5C-C5B6-4A7D-B13B-9106CDFD1FD8}"/>
              </a:ext>
            </a:extLst>
          </p:cNvPr>
          <p:cNvSpPr/>
          <p:nvPr/>
        </p:nvSpPr>
        <p:spPr>
          <a:xfrm>
            <a:off x="2051720" y="692696"/>
            <a:ext cx="4572000" cy="461665"/>
          </a:xfrm>
          <a:prstGeom prst="rect">
            <a:avLst/>
          </a:prstGeom>
        </p:spPr>
        <p:txBody>
          <a:bodyPr>
            <a:spAutoFit/>
          </a:bodyPr>
          <a:lstStyle/>
          <a:p>
            <a:r>
              <a:rPr lang="sr-Latn-RS" dirty="0">
                <a:solidFill>
                  <a:schemeClr val="bg1"/>
                </a:solidFill>
                <a:hlinkClick r:id="rId3"/>
              </a:rPr>
              <a:t>Tekst o švajcarskom franku</a:t>
            </a:r>
            <a:endParaRPr lang="en-GB" dirty="0">
              <a:solidFill>
                <a:schemeClr val="bg1"/>
              </a:solidFill>
            </a:endParaRPr>
          </a:p>
        </p:txBody>
      </p:sp>
    </p:spTree>
    <p:extLst>
      <p:ext uri="{BB962C8B-B14F-4D97-AF65-F5344CB8AC3E}">
        <p14:creationId xmlns:p14="http://schemas.microsoft.com/office/powerpoint/2010/main" val="3129911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a:extLst>
              <a:ext uri="{FF2B5EF4-FFF2-40B4-BE49-F238E27FC236}">
                <a16:creationId xmlns:a16="http://schemas.microsoft.com/office/drawing/2014/main" id="{F53D3277-9EE6-4937-AB2C-5AFA2A811604}"/>
              </a:ext>
            </a:extLst>
          </p:cNvPr>
          <p:cNvSpPr>
            <a:spLocks noGrp="1" noChangeArrowheads="1"/>
          </p:cNvSpPr>
          <p:nvPr>
            <p:ph type="title"/>
          </p:nvPr>
        </p:nvSpPr>
        <p:spPr/>
        <p:txBody>
          <a:bodyPr/>
          <a:lstStyle/>
          <a:p>
            <a:pPr eaLnBrk="1" hangingPunct="1"/>
            <a:r>
              <a:rPr lang="de-DE" altLang="en-US"/>
              <a:t>Slika 6.13</a:t>
            </a:r>
            <a:endParaRPr lang="en-GB" altLang="en-US"/>
          </a:p>
        </p:txBody>
      </p:sp>
      <p:sp>
        <p:nvSpPr>
          <p:cNvPr id="1033" name="Rectangle 3">
            <a:extLst>
              <a:ext uri="{FF2B5EF4-FFF2-40B4-BE49-F238E27FC236}">
                <a16:creationId xmlns:a16="http://schemas.microsoft.com/office/drawing/2014/main" id="{8391A7B8-D7C0-46C1-B886-7717831CAFB3}"/>
              </a:ext>
            </a:extLst>
          </p:cNvPr>
          <p:cNvSpPr>
            <a:spLocks noChangeArrowheads="1"/>
          </p:cNvSpPr>
          <p:nvPr/>
        </p:nvSpPr>
        <p:spPr bwMode="blackWhite">
          <a:xfrm>
            <a:off x="6934200" y="1676400"/>
            <a:ext cx="2057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de-DE" altLang="en-US" sz="3200">
                <a:solidFill>
                  <a:schemeClr val="bg1"/>
                </a:solidFill>
                <a:latin typeface="Arial" panose="020B0604020202020204" pitchFamily="34" charset="0"/>
              </a:rPr>
              <a:t>Optimal</a:t>
            </a:r>
            <a:r>
              <a:rPr lang="sr-Latn-CS" altLang="en-US" sz="3200">
                <a:solidFill>
                  <a:schemeClr val="bg1"/>
                </a:solidFill>
                <a:latin typeface="Arial" panose="020B0604020202020204" pitchFamily="34" charset="0"/>
              </a:rPr>
              <a:t>ni</a:t>
            </a:r>
            <a:r>
              <a:rPr lang="de-DE" altLang="en-US" sz="3200">
                <a:solidFill>
                  <a:schemeClr val="bg1"/>
                </a:solidFill>
                <a:latin typeface="Arial" panose="020B0604020202020204" pitchFamily="34" charset="0"/>
              </a:rPr>
              <a:t> </a:t>
            </a:r>
            <a:r>
              <a:rPr lang="sr-Latn-CS" altLang="en-US" sz="3200">
                <a:solidFill>
                  <a:schemeClr val="bg1"/>
                </a:solidFill>
                <a:latin typeface="Arial" panose="020B0604020202020204" pitchFamily="34" charset="0"/>
              </a:rPr>
              <a:t>stok kapitala</a:t>
            </a:r>
            <a:endParaRPr lang="en-GB" altLang="en-US" sz="3200">
              <a:solidFill>
                <a:schemeClr val="bg1"/>
              </a:solidFill>
              <a:latin typeface="Arial" panose="020B0604020202020204" pitchFamily="34" charset="0"/>
            </a:endParaRPr>
          </a:p>
        </p:txBody>
      </p:sp>
      <p:sp>
        <p:nvSpPr>
          <p:cNvPr id="1034" name="Line 4">
            <a:extLst>
              <a:ext uri="{FF2B5EF4-FFF2-40B4-BE49-F238E27FC236}">
                <a16:creationId xmlns:a16="http://schemas.microsoft.com/office/drawing/2014/main" id="{25A11E6E-0791-483F-83CE-B202A58CA4B0}"/>
              </a:ext>
            </a:extLst>
          </p:cNvPr>
          <p:cNvSpPr>
            <a:spLocks noChangeShapeType="1"/>
          </p:cNvSpPr>
          <p:nvPr/>
        </p:nvSpPr>
        <p:spPr bwMode="black">
          <a:xfrm>
            <a:off x="2933700" y="3857625"/>
            <a:ext cx="1658938" cy="1658938"/>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35" name="Text Box 5">
            <a:extLst>
              <a:ext uri="{FF2B5EF4-FFF2-40B4-BE49-F238E27FC236}">
                <a16:creationId xmlns:a16="http://schemas.microsoft.com/office/drawing/2014/main" id="{1F78D209-814C-40BD-B442-876B68C335A8}"/>
              </a:ext>
            </a:extLst>
          </p:cNvPr>
          <p:cNvSpPr txBox="1">
            <a:spLocks noChangeArrowheads="1"/>
          </p:cNvSpPr>
          <p:nvPr/>
        </p:nvSpPr>
        <p:spPr bwMode="black">
          <a:xfrm>
            <a:off x="457200" y="3886200"/>
            <a:ext cx="228441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de-DE" altLang="en-US" sz="1800">
                <a:solidFill>
                  <a:schemeClr val="bg1"/>
                </a:solidFill>
                <a:latin typeface="Arial" panose="020B0604020202020204" pitchFamily="34" charset="0"/>
              </a:rPr>
              <a:t>Marginal</a:t>
            </a:r>
            <a:r>
              <a:rPr lang="sr-Latn-CS" altLang="en-US" sz="1800">
                <a:solidFill>
                  <a:schemeClr val="bg1"/>
                </a:solidFill>
                <a:latin typeface="Arial" panose="020B0604020202020204" pitchFamily="34" charset="0"/>
              </a:rPr>
              <a:t>na</a:t>
            </a:r>
            <a:r>
              <a:rPr lang="de-DE" altLang="en-US" sz="1800">
                <a:solidFill>
                  <a:schemeClr val="bg1"/>
                </a:solidFill>
                <a:latin typeface="Arial" panose="020B0604020202020204" pitchFamily="34" charset="0"/>
              </a:rPr>
              <a:t> produ</a:t>
            </a:r>
            <a:r>
              <a:rPr lang="sr-Latn-CS" altLang="en-US" sz="1800">
                <a:solidFill>
                  <a:schemeClr val="bg1"/>
                </a:solidFill>
                <a:latin typeface="Arial" panose="020B0604020202020204" pitchFamily="34" charset="0"/>
              </a:rPr>
              <a:t>k</a:t>
            </a:r>
            <a:r>
              <a:rPr lang="de-DE" altLang="en-US" sz="1800">
                <a:solidFill>
                  <a:schemeClr val="bg1"/>
                </a:solidFill>
                <a:latin typeface="Arial" panose="020B0604020202020204" pitchFamily="34" charset="0"/>
              </a:rPr>
              <a:t>tiv</a:t>
            </a:r>
            <a:r>
              <a:rPr lang="sr-Latn-CS" altLang="en-US" sz="1800">
                <a:solidFill>
                  <a:schemeClr val="bg1"/>
                </a:solidFill>
                <a:latin typeface="Arial" panose="020B0604020202020204" pitchFamily="34" charset="0"/>
              </a:rPr>
              <a:t>nost kapitala</a:t>
            </a:r>
            <a:endParaRPr lang="en-US" altLang="en-US" sz="1800">
              <a:solidFill>
                <a:schemeClr val="bg1"/>
              </a:solidFill>
              <a:latin typeface="Arial" panose="020B0604020202020204" pitchFamily="34" charset="0"/>
            </a:endParaRPr>
          </a:p>
        </p:txBody>
      </p:sp>
      <p:sp>
        <p:nvSpPr>
          <p:cNvPr id="1036" name="Freeform 6">
            <a:extLst>
              <a:ext uri="{FF2B5EF4-FFF2-40B4-BE49-F238E27FC236}">
                <a16:creationId xmlns:a16="http://schemas.microsoft.com/office/drawing/2014/main" id="{DB64AEEB-1EFE-47C6-930B-F83C0EC87526}"/>
              </a:ext>
            </a:extLst>
          </p:cNvPr>
          <p:cNvSpPr>
            <a:spLocks/>
          </p:cNvSpPr>
          <p:nvPr/>
        </p:nvSpPr>
        <p:spPr bwMode="black">
          <a:xfrm>
            <a:off x="2819400" y="3781425"/>
            <a:ext cx="2595563" cy="2324100"/>
          </a:xfrm>
          <a:custGeom>
            <a:avLst/>
            <a:gdLst>
              <a:gd name="T0" fmla="*/ 0 w 1344"/>
              <a:gd name="T1" fmla="*/ 0 h 1440"/>
              <a:gd name="T2" fmla="*/ 0 w 1344"/>
              <a:gd name="T3" fmla="*/ 2147483647 h 1440"/>
              <a:gd name="T4" fmla="*/ 2147483647 w 1344"/>
              <a:gd name="T5" fmla="*/ 2147483647 h 1440"/>
              <a:gd name="T6" fmla="*/ 0 60000 65536"/>
              <a:gd name="T7" fmla="*/ 0 60000 65536"/>
              <a:gd name="T8" fmla="*/ 0 60000 65536"/>
              <a:gd name="T9" fmla="*/ 0 w 1344"/>
              <a:gd name="T10" fmla="*/ 0 h 1440"/>
              <a:gd name="T11" fmla="*/ 1344 w 1344"/>
              <a:gd name="T12" fmla="*/ 1440 h 1440"/>
            </a:gdLst>
            <a:ahLst/>
            <a:cxnLst>
              <a:cxn ang="T6">
                <a:pos x="T0" y="T1"/>
              </a:cxn>
              <a:cxn ang="T7">
                <a:pos x="T2" y="T3"/>
              </a:cxn>
              <a:cxn ang="T8">
                <a:pos x="T4" y="T5"/>
              </a:cxn>
            </a:cxnLst>
            <a:rect l="T9" t="T10" r="T11" b="T12"/>
            <a:pathLst>
              <a:path w="1344" h="1440">
                <a:moveTo>
                  <a:pt x="0" y="0"/>
                </a:moveTo>
                <a:lnTo>
                  <a:pt x="0" y="1440"/>
                </a:lnTo>
                <a:lnTo>
                  <a:pt x="1344" y="1440"/>
                </a:lnTo>
              </a:path>
            </a:pathLst>
          </a:custGeom>
          <a:noFill/>
          <a:ln w="28575">
            <a:solidFill>
              <a:srgbClr val="B590DA"/>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37" name="Text Box 7">
            <a:extLst>
              <a:ext uri="{FF2B5EF4-FFF2-40B4-BE49-F238E27FC236}">
                <a16:creationId xmlns:a16="http://schemas.microsoft.com/office/drawing/2014/main" id="{65DDE94B-4329-4ED7-B90E-3A01255F4C31}"/>
              </a:ext>
            </a:extLst>
          </p:cNvPr>
          <p:cNvSpPr txBox="1">
            <a:spLocks noChangeArrowheads="1"/>
          </p:cNvSpPr>
          <p:nvPr/>
        </p:nvSpPr>
        <p:spPr bwMode="black">
          <a:xfrm>
            <a:off x="5334000" y="5910263"/>
            <a:ext cx="1066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sr-Latn-CS" altLang="en-US" sz="1800">
                <a:solidFill>
                  <a:schemeClr val="bg1"/>
                </a:solidFill>
                <a:latin typeface="Arial" panose="020B0604020202020204" pitchFamily="34" charset="0"/>
              </a:rPr>
              <a:t>Kapital</a:t>
            </a:r>
            <a:endParaRPr lang="en-US" altLang="en-US" sz="1800">
              <a:solidFill>
                <a:schemeClr val="bg1"/>
              </a:solidFill>
              <a:latin typeface="Arial" panose="020B0604020202020204" pitchFamily="34" charset="0"/>
            </a:endParaRPr>
          </a:p>
        </p:txBody>
      </p:sp>
      <p:sp>
        <p:nvSpPr>
          <p:cNvPr id="1038" name="Arc 8">
            <a:extLst>
              <a:ext uri="{FF2B5EF4-FFF2-40B4-BE49-F238E27FC236}">
                <a16:creationId xmlns:a16="http://schemas.microsoft.com/office/drawing/2014/main" id="{AA8BEFA1-9716-4FFA-B4D2-E8BFFDA562A5}"/>
              </a:ext>
            </a:extLst>
          </p:cNvPr>
          <p:cNvSpPr>
            <a:spLocks/>
          </p:cNvSpPr>
          <p:nvPr/>
        </p:nvSpPr>
        <p:spPr bwMode="black">
          <a:xfrm flipH="1">
            <a:off x="2819400" y="914400"/>
            <a:ext cx="5986463" cy="5257800"/>
          </a:xfrm>
          <a:custGeom>
            <a:avLst/>
            <a:gdLst>
              <a:gd name="T0" fmla="*/ 2147483647 w 19965"/>
              <a:gd name="T1" fmla="*/ 0 h 16703"/>
              <a:gd name="T2" fmla="*/ 2147483647 w 19965"/>
              <a:gd name="T3" fmla="*/ 2147483647 h 16703"/>
              <a:gd name="T4" fmla="*/ 0 w 19965"/>
              <a:gd name="T5" fmla="*/ 2147483647 h 16703"/>
              <a:gd name="T6" fmla="*/ 0 60000 65536"/>
              <a:gd name="T7" fmla="*/ 0 60000 65536"/>
              <a:gd name="T8" fmla="*/ 0 60000 65536"/>
              <a:gd name="T9" fmla="*/ 0 w 19965"/>
              <a:gd name="T10" fmla="*/ 0 h 16703"/>
              <a:gd name="T11" fmla="*/ 19965 w 19965"/>
              <a:gd name="T12" fmla="*/ 16703 h 16703"/>
            </a:gdLst>
            <a:ahLst/>
            <a:cxnLst>
              <a:cxn ang="T6">
                <a:pos x="T0" y="T1"/>
              </a:cxn>
              <a:cxn ang="T7">
                <a:pos x="T2" y="T3"/>
              </a:cxn>
              <a:cxn ang="T8">
                <a:pos x="T4" y="T5"/>
              </a:cxn>
            </a:cxnLst>
            <a:rect l="T9" t="T10" r="T11" b="T12"/>
            <a:pathLst>
              <a:path w="19965" h="16703" fill="none" extrusionOk="0">
                <a:moveTo>
                  <a:pt x="13695" y="-1"/>
                </a:moveTo>
                <a:cubicBezTo>
                  <a:pt x="16450" y="2258"/>
                  <a:pt x="18604" y="5164"/>
                  <a:pt x="19964" y="8458"/>
                </a:cubicBezTo>
              </a:path>
              <a:path w="19965" h="16703" stroke="0" extrusionOk="0">
                <a:moveTo>
                  <a:pt x="13695" y="-1"/>
                </a:moveTo>
                <a:cubicBezTo>
                  <a:pt x="16450" y="2258"/>
                  <a:pt x="18604" y="5164"/>
                  <a:pt x="19964" y="8458"/>
                </a:cubicBezTo>
                <a:lnTo>
                  <a:pt x="0" y="16703"/>
                </a:lnTo>
                <a:close/>
              </a:path>
            </a:pathLst>
          </a:custGeom>
          <a:noFill/>
          <a:ln w="28575">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039" name="Freeform 9">
            <a:extLst>
              <a:ext uri="{FF2B5EF4-FFF2-40B4-BE49-F238E27FC236}">
                <a16:creationId xmlns:a16="http://schemas.microsoft.com/office/drawing/2014/main" id="{FD93864F-52A4-402A-A6B4-B6083F4AE090}"/>
              </a:ext>
            </a:extLst>
          </p:cNvPr>
          <p:cNvSpPr>
            <a:spLocks/>
          </p:cNvSpPr>
          <p:nvPr/>
        </p:nvSpPr>
        <p:spPr bwMode="black">
          <a:xfrm>
            <a:off x="2800350" y="1295400"/>
            <a:ext cx="2595563" cy="2324100"/>
          </a:xfrm>
          <a:custGeom>
            <a:avLst/>
            <a:gdLst>
              <a:gd name="T0" fmla="*/ 0 w 1344"/>
              <a:gd name="T1" fmla="*/ 0 h 1440"/>
              <a:gd name="T2" fmla="*/ 0 w 1344"/>
              <a:gd name="T3" fmla="*/ 2147483647 h 1440"/>
              <a:gd name="T4" fmla="*/ 2147483647 w 1344"/>
              <a:gd name="T5" fmla="*/ 2147483647 h 1440"/>
              <a:gd name="T6" fmla="*/ 0 60000 65536"/>
              <a:gd name="T7" fmla="*/ 0 60000 65536"/>
              <a:gd name="T8" fmla="*/ 0 60000 65536"/>
              <a:gd name="T9" fmla="*/ 0 w 1344"/>
              <a:gd name="T10" fmla="*/ 0 h 1440"/>
              <a:gd name="T11" fmla="*/ 1344 w 1344"/>
              <a:gd name="T12" fmla="*/ 1440 h 1440"/>
            </a:gdLst>
            <a:ahLst/>
            <a:cxnLst>
              <a:cxn ang="T6">
                <a:pos x="T0" y="T1"/>
              </a:cxn>
              <a:cxn ang="T7">
                <a:pos x="T2" y="T3"/>
              </a:cxn>
              <a:cxn ang="T8">
                <a:pos x="T4" y="T5"/>
              </a:cxn>
            </a:cxnLst>
            <a:rect l="T9" t="T10" r="T11" b="T12"/>
            <a:pathLst>
              <a:path w="1344" h="1440">
                <a:moveTo>
                  <a:pt x="0" y="0"/>
                </a:moveTo>
                <a:lnTo>
                  <a:pt x="0" y="1440"/>
                </a:lnTo>
                <a:lnTo>
                  <a:pt x="1344" y="1440"/>
                </a:lnTo>
              </a:path>
            </a:pathLst>
          </a:custGeom>
          <a:noFill/>
          <a:ln w="28575">
            <a:solidFill>
              <a:srgbClr val="B590DA"/>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40" name="Text Box 10">
            <a:extLst>
              <a:ext uri="{FF2B5EF4-FFF2-40B4-BE49-F238E27FC236}">
                <a16:creationId xmlns:a16="http://schemas.microsoft.com/office/drawing/2014/main" id="{3DC7C7AA-DB76-4CDA-ABDD-0E0309F16F6D}"/>
              </a:ext>
            </a:extLst>
          </p:cNvPr>
          <p:cNvSpPr txBox="1">
            <a:spLocks noChangeArrowheads="1"/>
          </p:cNvSpPr>
          <p:nvPr/>
        </p:nvSpPr>
        <p:spPr bwMode="black">
          <a:xfrm>
            <a:off x="1600200" y="12954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de-DE" altLang="en-US" sz="1800">
                <a:solidFill>
                  <a:schemeClr val="bg1"/>
                </a:solidFill>
                <a:latin typeface="Arial" panose="020B0604020202020204" pitchFamily="34" charset="0"/>
              </a:rPr>
              <a:t>Output</a:t>
            </a:r>
            <a:endParaRPr lang="en-US" altLang="en-US" sz="1800">
              <a:solidFill>
                <a:schemeClr val="bg1"/>
              </a:solidFill>
              <a:latin typeface="Arial" panose="020B0604020202020204" pitchFamily="34" charset="0"/>
            </a:endParaRPr>
          </a:p>
        </p:txBody>
      </p:sp>
      <p:sp>
        <p:nvSpPr>
          <p:cNvPr id="1041" name="Text Box 11">
            <a:extLst>
              <a:ext uri="{FF2B5EF4-FFF2-40B4-BE49-F238E27FC236}">
                <a16:creationId xmlns:a16="http://schemas.microsoft.com/office/drawing/2014/main" id="{D060685A-1293-4448-9F7B-D3EA6675FE98}"/>
              </a:ext>
            </a:extLst>
          </p:cNvPr>
          <p:cNvSpPr txBox="1">
            <a:spLocks noChangeArrowheads="1"/>
          </p:cNvSpPr>
          <p:nvPr/>
        </p:nvSpPr>
        <p:spPr bwMode="black">
          <a:xfrm>
            <a:off x="5334000" y="340995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sr-Latn-CS" altLang="en-US" sz="1800">
                <a:solidFill>
                  <a:schemeClr val="bg1"/>
                </a:solidFill>
                <a:latin typeface="Arial" panose="020B0604020202020204" pitchFamily="34" charset="0"/>
              </a:rPr>
              <a:t>Kapital</a:t>
            </a:r>
            <a:endParaRPr lang="en-US" altLang="en-US" sz="1800">
              <a:solidFill>
                <a:schemeClr val="bg1"/>
              </a:solidFill>
              <a:latin typeface="Arial" panose="020B0604020202020204" pitchFamily="34" charset="0"/>
            </a:endParaRPr>
          </a:p>
        </p:txBody>
      </p:sp>
      <p:sp>
        <p:nvSpPr>
          <p:cNvPr id="1042" name="Text Box 12">
            <a:extLst>
              <a:ext uri="{FF2B5EF4-FFF2-40B4-BE49-F238E27FC236}">
                <a16:creationId xmlns:a16="http://schemas.microsoft.com/office/drawing/2014/main" id="{45014A30-DA11-4E08-8646-815CB8DFC4A0}"/>
              </a:ext>
            </a:extLst>
          </p:cNvPr>
          <p:cNvSpPr txBox="1">
            <a:spLocks noChangeArrowheads="1"/>
          </p:cNvSpPr>
          <p:nvPr/>
        </p:nvSpPr>
        <p:spPr bwMode="black">
          <a:xfrm>
            <a:off x="4749800" y="9779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2000" i="1">
                <a:solidFill>
                  <a:srgbClr val="FCE78C"/>
                </a:solidFill>
                <a:latin typeface="Arial" panose="020B0604020202020204" pitchFamily="34" charset="0"/>
              </a:rPr>
              <a:t>R</a:t>
            </a:r>
            <a:endParaRPr lang="en-US" altLang="en-US" sz="2000" i="1">
              <a:solidFill>
                <a:srgbClr val="FCE78C"/>
              </a:solidFill>
              <a:latin typeface="Arial" panose="020B0604020202020204" pitchFamily="34" charset="0"/>
            </a:endParaRPr>
          </a:p>
        </p:txBody>
      </p:sp>
      <p:sp>
        <p:nvSpPr>
          <p:cNvPr id="1043" name="Arc 13">
            <a:extLst>
              <a:ext uri="{FF2B5EF4-FFF2-40B4-BE49-F238E27FC236}">
                <a16:creationId xmlns:a16="http://schemas.microsoft.com/office/drawing/2014/main" id="{38AAAB63-449F-4DA1-90B5-E15C210473D6}"/>
              </a:ext>
            </a:extLst>
          </p:cNvPr>
          <p:cNvSpPr>
            <a:spLocks/>
          </p:cNvSpPr>
          <p:nvPr/>
        </p:nvSpPr>
        <p:spPr bwMode="black">
          <a:xfrm>
            <a:off x="2971800" y="3282950"/>
            <a:ext cx="381000" cy="331788"/>
          </a:xfrm>
          <a:custGeom>
            <a:avLst/>
            <a:gdLst>
              <a:gd name="T0" fmla="*/ 2147483647 w 21600"/>
              <a:gd name="T1" fmla="*/ 0 h 20275"/>
              <a:gd name="T2" fmla="*/ 2147483647 w 21600"/>
              <a:gd name="T3" fmla="*/ 2147483647 h 20275"/>
              <a:gd name="T4" fmla="*/ 0 w 21600"/>
              <a:gd name="T5" fmla="*/ 2147483647 h 20275"/>
              <a:gd name="T6" fmla="*/ 0 60000 65536"/>
              <a:gd name="T7" fmla="*/ 0 60000 65536"/>
              <a:gd name="T8" fmla="*/ 0 60000 65536"/>
              <a:gd name="T9" fmla="*/ 0 w 21600"/>
              <a:gd name="T10" fmla="*/ 0 h 20275"/>
              <a:gd name="T11" fmla="*/ 21600 w 21600"/>
              <a:gd name="T12" fmla="*/ 20275 h 20275"/>
            </a:gdLst>
            <a:ahLst/>
            <a:cxnLst>
              <a:cxn ang="T6">
                <a:pos x="T0" y="T1"/>
              </a:cxn>
              <a:cxn ang="T7">
                <a:pos x="T2" y="T3"/>
              </a:cxn>
              <a:cxn ang="T8">
                <a:pos x="T4" y="T5"/>
              </a:cxn>
            </a:cxnLst>
            <a:rect l="T9" t="T10" r="T11" b="T12"/>
            <a:pathLst>
              <a:path w="21600" h="20275" fill="none" extrusionOk="0">
                <a:moveTo>
                  <a:pt x="7448" y="-1"/>
                </a:moveTo>
                <a:cubicBezTo>
                  <a:pt x="15949" y="3122"/>
                  <a:pt x="21600" y="11217"/>
                  <a:pt x="21600" y="20275"/>
                </a:cubicBezTo>
              </a:path>
              <a:path w="21600" h="20275" stroke="0" extrusionOk="0">
                <a:moveTo>
                  <a:pt x="7448" y="-1"/>
                </a:moveTo>
                <a:cubicBezTo>
                  <a:pt x="15949" y="3122"/>
                  <a:pt x="21600" y="11217"/>
                  <a:pt x="21600" y="20275"/>
                </a:cubicBezTo>
                <a:lnTo>
                  <a:pt x="0" y="20275"/>
                </a:lnTo>
                <a:close/>
              </a:path>
            </a:pathLst>
          </a:custGeom>
          <a:noFill/>
          <a:ln w="12700">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044" name="Text Box 14">
            <a:extLst>
              <a:ext uri="{FF2B5EF4-FFF2-40B4-BE49-F238E27FC236}">
                <a16:creationId xmlns:a16="http://schemas.microsoft.com/office/drawing/2014/main" id="{2DFB8EF9-8D10-4EA4-BE24-AB92C73CAB8B}"/>
              </a:ext>
            </a:extLst>
          </p:cNvPr>
          <p:cNvSpPr txBox="1">
            <a:spLocks noChangeArrowheads="1"/>
          </p:cNvSpPr>
          <p:nvPr/>
        </p:nvSpPr>
        <p:spPr bwMode="black">
          <a:xfrm>
            <a:off x="4668838" y="5376863"/>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2000" i="1">
                <a:solidFill>
                  <a:srgbClr val="FCE78C"/>
                </a:solidFill>
                <a:latin typeface="Arial" panose="020B0604020202020204" pitchFamily="34" charset="0"/>
              </a:rPr>
              <a:t>MPK</a:t>
            </a:r>
            <a:endParaRPr lang="en-US" altLang="en-US" sz="2000" i="1">
              <a:solidFill>
                <a:srgbClr val="FCE78C"/>
              </a:solidFill>
              <a:latin typeface="Arial" panose="020B0604020202020204" pitchFamily="34" charset="0"/>
            </a:endParaRPr>
          </a:p>
        </p:txBody>
      </p:sp>
      <p:sp>
        <p:nvSpPr>
          <p:cNvPr id="1045" name="Line 15">
            <a:extLst>
              <a:ext uri="{FF2B5EF4-FFF2-40B4-BE49-F238E27FC236}">
                <a16:creationId xmlns:a16="http://schemas.microsoft.com/office/drawing/2014/main" id="{5C4E1963-DF8A-4EC6-B275-F83D00D5EF0E}"/>
              </a:ext>
            </a:extLst>
          </p:cNvPr>
          <p:cNvSpPr>
            <a:spLocks noChangeShapeType="1"/>
          </p:cNvSpPr>
          <p:nvPr/>
        </p:nvSpPr>
        <p:spPr bwMode="auto">
          <a:xfrm>
            <a:off x="2819400" y="4876800"/>
            <a:ext cx="2819400" cy="0"/>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46" name="Line 16">
            <a:extLst>
              <a:ext uri="{FF2B5EF4-FFF2-40B4-BE49-F238E27FC236}">
                <a16:creationId xmlns:a16="http://schemas.microsoft.com/office/drawing/2014/main" id="{F805CAB7-53C4-4557-A012-2F36A1A19A5E}"/>
              </a:ext>
            </a:extLst>
          </p:cNvPr>
          <p:cNvSpPr>
            <a:spLocks noChangeShapeType="1"/>
          </p:cNvSpPr>
          <p:nvPr/>
        </p:nvSpPr>
        <p:spPr bwMode="auto">
          <a:xfrm flipV="1">
            <a:off x="2819400" y="1143000"/>
            <a:ext cx="2057400" cy="2438400"/>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47" name="Line 17">
            <a:extLst>
              <a:ext uri="{FF2B5EF4-FFF2-40B4-BE49-F238E27FC236}">
                <a16:creationId xmlns:a16="http://schemas.microsoft.com/office/drawing/2014/main" id="{82329998-004C-447C-9E13-A9130906A5BC}"/>
              </a:ext>
            </a:extLst>
          </p:cNvPr>
          <p:cNvSpPr>
            <a:spLocks noChangeShapeType="1"/>
          </p:cNvSpPr>
          <p:nvPr/>
        </p:nvSpPr>
        <p:spPr bwMode="auto">
          <a:xfrm flipV="1">
            <a:off x="3352800" y="1085850"/>
            <a:ext cx="1066800" cy="1263650"/>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48" name="Line 18">
            <a:extLst>
              <a:ext uri="{FF2B5EF4-FFF2-40B4-BE49-F238E27FC236}">
                <a16:creationId xmlns:a16="http://schemas.microsoft.com/office/drawing/2014/main" id="{8A2D3512-7CA1-41C6-AC0C-D2AF0D20A24D}"/>
              </a:ext>
            </a:extLst>
          </p:cNvPr>
          <p:cNvSpPr>
            <a:spLocks noChangeShapeType="1"/>
          </p:cNvSpPr>
          <p:nvPr/>
        </p:nvSpPr>
        <p:spPr bwMode="auto">
          <a:xfrm>
            <a:off x="3946525" y="1676400"/>
            <a:ext cx="0" cy="443230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graphicFrame>
        <p:nvGraphicFramePr>
          <p:cNvPr id="1026" name="Object 19">
            <a:extLst>
              <a:ext uri="{FF2B5EF4-FFF2-40B4-BE49-F238E27FC236}">
                <a16:creationId xmlns:a16="http://schemas.microsoft.com/office/drawing/2014/main" id="{0AD8F795-DDFF-4369-A63E-5A6A0769021D}"/>
              </a:ext>
            </a:extLst>
          </p:cNvPr>
          <p:cNvGraphicFramePr>
            <a:graphicFrameLocks noChangeAspect="1"/>
          </p:cNvGraphicFramePr>
          <p:nvPr/>
        </p:nvGraphicFramePr>
        <p:xfrm>
          <a:off x="3856038" y="3654425"/>
          <a:ext cx="217487" cy="268288"/>
        </p:xfrm>
        <a:graphic>
          <a:graphicData uri="http://schemas.openxmlformats.org/presentationml/2006/ole">
            <mc:AlternateContent xmlns:mc="http://schemas.openxmlformats.org/markup-compatibility/2006">
              <mc:Choice xmlns:v="urn:schemas-microsoft-com:vml" Requires="v">
                <p:oleObj spid="_x0000_s1114" name="Equation" r:id="rId4" imgW="266400" imgH="330120" progId="Equation.DSMT4">
                  <p:embed/>
                </p:oleObj>
              </mc:Choice>
              <mc:Fallback>
                <p:oleObj name="Equation" r:id="rId4" imgW="266400" imgH="33012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3856038" y="3654425"/>
                        <a:ext cx="217487" cy="268288"/>
                      </a:xfrm>
                      <a:prstGeom prst="rect">
                        <a:avLst/>
                      </a:prstGeom>
                      <a:solidFill>
                        <a:srgbClr val="6633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20">
            <a:extLst>
              <a:ext uri="{FF2B5EF4-FFF2-40B4-BE49-F238E27FC236}">
                <a16:creationId xmlns:a16="http://schemas.microsoft.com/office/drawing/2014/main" id="{DEEC1534-A74C-4047-8AAE-46507EF097BA}"/>
              </a:ext>
            </a:extLst>
          </p:cNvPr>
          <p:cNvGraphicFramePr>
            <a:graphicFrameLocks noChangeAspect="1"/>
          </p:cNvGraphicFramePr>
          <p:nvPr/>
        </p:nvGraphicFramePr>
        <p:xfrm>
          <a:off x="3846513" y="6135688"/>
          <a:ext cx="217487" cy="268287"/>
        </p:xfrm>
        <a:graphic>
          <a:graphicData uri="http://schemas.openxmlformats.org/presentationml/2006/ole">
            <mc:AlternateContent xmlns:mc="http://schemas.openxmlformats.org/markup-compatibility/2006">
              <mc:Choice xmlns:v="urn:schemas-microsoft-com:vml" Requires="v">
                <p:oleObj spid="_x0000_s1115" name="Equation" r:id="rId6" imgW="266400" imgH="330120" progId="Equation.DSMT4">
                  <p:embed/>
                </p:oleObj>
              </mc:Choice>
              <mc:Fallback>
                <p:oleObj name="Equation" r:id="rId6" imgW="266400" imgH="33012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3846513" y="6135688"/>
                        <a:ext cx="217487" cy="268287"/>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21">
            <a:extLst>
              <a:ext uri="{FF2B5EF4-FFF2-40B4-BE49-F238E27FC236}">
                <a16:creationId xmlns:a16="http://schemas.microsoft.com/office/drawing/2014/main" id="{4243F89D-D442-4D9A-BCE7-860AB6DB6DCB}"/>
              </a:ext>
            </a:extLst>
          </p:cNvPr>
          <p:cNvGraphicFramePr>
            <a:graphicFrameLocks noChangeAspect="1"/>
          </p:cNvGraphicFramePr>
          <p:nvPr/>
        </p:nvGraphicFramePr>
        <p:xfrm>
          <a:off x="3363913" y="3697288"/>
          <a:ext cx="217487" cy="227012"/>
        </p:xfrm>
        <a:graphic>
          <a:graphicData uri="http://schemas.openxmlformats.org/presentationml/2006/ole">
            <mc:AlternateContent xmlns:mc="http://schemas.openxmlformats.org/markup-compatibility/2006">
              <mc:Choice xmlns:v="urn:schemas-microsoft-com:vml" Requires="v">
                <p:oleObj spid="_x0000_s1116" name="Equation" r:id="rId8" imgW="266400" imgH="279360" progId="Equation.DSMT4">
                  <p:embed/>
                </p:oleObj>
              </mc:Choice>
              <mc:Fallback>
                <p:oleObj name="Equation" r:id="rId8" imgW="266400" imgH="27936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
                      <a:xfrm>
                        <a:off x="3363913" y="3697288"/>
                        <a:ext cx="217487" cy="227012"/>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9" name="Line 22">
            <a:extLst>
              <a:ext uri="{FF2B5EF4-FFF2-40B4-BE49-F238E27FC236}">
                <a16:creationId xmlns:a16="http://schemas.microsoft.com/office/drawing/2014/main" id="{BF31C9E7-5C74-471E-8C57-FDCD5394DC62}"/>
              </a:ext>
            </a:extLst>
          </p:cNvPr>
          <p:cNvSpPr>
            <a:spLocks noChangeShapeType="1"/>
          </p:cNvSpPr>
          <p:nvPr/>
        </p:nvSpPr>
        <p:spPr bwMode="auto">
          <a:xfrm>
            <a:off x="3470275" y="3571875"/>
            <a:ext cx="0" cy="103188"/>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1050" name="Group 23">
            <a:extLst>
              <a:ext uri="{FF2B5EF4-FFF2-40B4-BE49-F238E27FC236}">
                <a16:creationId xmlns:a16="http://schemas.microsoft.com/office/drawing/2014/main" id="{E6CD9B9A-510F-4A5F-90AF-797EB2BF52EE}"/>
              </a:ext>
            </a:extLst>
          </p:cNvPr>
          <p:cNvGrpSpPr>
            <a:grpSpLocks/>
          </p:cNvGrpSpPr>
          <p:nvPr/>
        </p:nvGrpSpPr>
        <p:grpSpPr bwMode="auto">
          <a:xfrm>
            <a:off x="3363913" y="6054725"/>
            <a:ext cx="217487" cy="352425"/>
            <a:chOff x="2119" y="2394"/>
            <a:chExt cx="137" cy="222"/>
          </a:xfrm>
        </p:grpSpPr>
        <p:graphicFrame>
          <p:nvGraphicFramePr>
            <p:cNvPr id="1031" name="Object 24">
              <a:extLst>
                <a:ext uri="{FF2B5EF4-FFF2-40B4-BE49-F238E27FC236}">
                  <a16:creationId xmlns:a16="http://schemas.microsoft.com/office/drawing/2014/main" id="{DB01E88B-5521-4017-9F16-292671FEFE12}"/>
                </a:ext>
              </a:extLst>
            </p:cNvPr>
            <p:cNvGraphicFramePr>
              <a:graphicFrameLocks noChangeAspect="1"/>
            </p:cNvGraphicFramePr>
            <p:nvPr/>
          </p:nvGraphicFramePr>
          <p:xfrm>
            <a:off x="2119" y="2473"/>
            <a:ext cx="137" cy="143"/>
          </p:xfrm>
          <a:graphic>
            <a:graphicData uri="http://schemas.openxmlformats.org/presentationml/2006/ole">
              <mc:AlternateContent xmlns:mc="http://schemas.openxmlformats.org/markup-compatibility/2006">
                <mc:Choice xmlns:v="urn:schemas-microsoft-com:vml" Requires="v">
                  <p:oleObj spid="_x0000_s1117" name="Equation" r:id="rId10" imgW="266400" imgH="279360" progId="Equation.DSMT4">
                    <p:embed/>
                  </p:oleObj>
                </mc:Choice>
                <mc:Fallback>
                  <p:oleObj name="Equation" r:id="rId10" imgW="266400" imgH="27936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black">
                        <a:xfrm>
                          <a:off x="2119" y="2473"/>
                          <a:ext cx="137" cy="143"/>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9" name="Line 25">
              <a:extLst>
                <a:ext uri="{FF2B5EF4-FFF2-40B4-BE49-F238E27FC236}">
                  <a16:creationId xmlns:a16="http://schemas.microsoft.com/office/drawing/2014/main" id="{BE6DC207-59BC-419F-BFDB-C757EF538C61}"/>
                </a:ext>
              </a:extLst>
            </p:cNvPr>
            <p:cNvSpPr>
              <a:spLocks noChangeShapeType="1"/>
            </p:cNvSpPr>
            <p:nvPr/>
          </p:nvSpPr>
          <p:spPr bwMode="auto">
            <a:xfrm>
              <a:off x="2186" y="2394"/>
              <a:ext cx="0" cy="65"/>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1051" name="Line 26">
            <a:extLst>
              <a:ext uri="{FF2B5EF4-FFF2-40B4-BE49-F238E27FC236}">
                <a16:creationId xmlns:a16="http://schemas.microsoft.com/office/drawing/2014/main" id="{B3F4A30A-22B4-4FAE-82A5-88CC30EEE8CA}"/>
              </a:ext>
            </a:extLst>
          </p:cNvPr>
          <p:cNvSpPr>
            <a:spLocks noChangeShapeType="1"/>
          </p:cNvSpPr>
          <p:nvPr/>
        </p:nvSpPr>
        <p:spPr bwMode="auto">
          <a:xfrm flipV="1">
            <a:off x="3470275" y="4406900"/>
            <a:ext cx="0" cy="168910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1052" name="Oval 27">
            <a:extLst>
              <a:ext uri="{FF2B5EF4-FFF2-40B4-BE49-F238E27FC236}">
                <a16:creationId xmlns:a16="http://schemas.microsoft.com/office/drawing/2014/main" id="{DFB47915-BF2E-4A32-B6E9-8E0C7068DF96}"/>
              </a:ext>
            </a:extLst>
          </p:cNvPr>
          <p:cNvSpPr>
            <a:spLocks noChangeArrowheads="1"/>
          </p:cNvSpPr>
          <p:nvPr/>
        </p:nvSpPr>
        <p:spPr bwMode="blackWhite">
          <a:xfrm>
            <a:off x="3898900" y="4810125"/>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53" name="Text Box 28">
            <a:extLst>
              <a:ext uri="{FF2B5EF4-FFF2-40B4-BE49-F238E27FC236}">
                <a16:creationId xmlns:a16="http://schemas.microsoft.com/office/drawing/2014/main" id="{CEF44E00-72A8-4D28-9ADF-D2FE6483C94C}"/>
              </a:ext>
            </a:extLst>
          </p:cNvPr>
          <p:cNvSpPr txBox="1">
            <a:spLocks noChangeArrowheads="1"/>
          </p:cNvSpPr>
          <p:nvPr/>
        </p:nvSpPr>
        <p:spPr bwMode="black">
          <a:xfrm>
            <a:off x="4673600" y="4495800"/>
            <a:ext cx="2590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sr-Latn-CS" altLang="en-US" sz="1800">
                <a:solidFill>
                  <a:srgbClr val="FCE78C"/>
                </a:solidFill>
                <a:latin typeface="Arial" panose="020B0604020202020204" pitchFamily="34" charset="0"/>
              </a:rPr>
              <a:t>Marginalni trošak kapitala</a:t>
            </a:r>
            <a:endParaRPr lang="en-US" altLang="en-US" sz="1800">
              <a:solidFill>
                <a:srgbClr val="FCE78C"/>
              </a:solidFill>
              <a:latin typeface="Arial" panose="020B0604020202020204" pitchFamily="34" charset="0"/>
            </a:endParaRPr>
          </a:p>
        </p:txBody>
      </p:sp>
      <p:graphicFrame>
        <p:nvGraphicFramePr>
          <p:cNvPr id="1029" name="Object 29">
            <a:extLst>
              <a:ext uri="{FF2B5EF4-FFF2-40B4-BE49-F238E27FC236}">
                <a16:creationId xmlns:a16="http://schemas.microsoft.com/office/drawing/2014/main" id="{475158E3-60DC-4FEF-B3A0-08A040C5DF12}"/>
              </a:ext>
            </a:extLst>
          </p:cNvPr>
          <p:cNvGraphicFramePr>
            <a:graphicFrameLocks noChangeAspect="1"/>
          </p:cNvGraphicFramePr>
          <p:nvPr/>
        </p:nvGraphicFramePr>
        <p:xfrm>
          <a:off x="2362200" y="4737100"/>
          <a:ext cx="393700" cy="222250"/>
        </p:xfrm>
        <a:graphic>
          <a:graphicData uri="http://schemas.openxmlformats.org/presentationml/2006/ole">
            <mc:AlternateContent xmlns:mc="http://schemas.openxmlformats.org/markup-compatibility/2006">
              <mc:Choice xmlns:v="urn:schemas-microsoft-com:vml" Requires="v">
                <p:oleObj spid="_x0000_s1118" name="Equation" r:id="rId12" imgW="495000" imgH="279360" progId="Equation.DSMT4">
                  <p:embed/>
                </p:oleObj>
              </mc:Choice>
              <mc:Fallback>
                <p:oleObj name="Equation" r:id="rId12" imgW="495000" imgH="279360" progId="Equation.DSMT4">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black">
                      <a:xfrm>
                        <a:off x="2362200" y="4737100"/>
                        <a:ext cx="393700" cy="222250"/>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30">
            <a:extLst>
              <a:ext uri="{FF2B5EF4-FFF2-40B4-BE49-F238E27FC236}">
                <a16:creationId xmlns:a16="http://schemas.microsoft.com/office/drawing/2014/main" id="{6EFF0C2F-E7A7-4244-A675-E0B65E86307E}"/>
              </a:ext>
            </a:extLst>
          </p:cNvPr>
          <p:cNvGraphicFramePr>
            <a:graphicFrameLocks noChangeAspect="1"/>
          </p:cNvGraphicFramePr>
          <p:nvPr/>
        </p:nvGraphicFramePr>
        <p:xfrm>
          <a:off x="4724400" y="762000"/>
          <a:ext cx="828675" cy="273050"/>
        </p:xfrm>
        <a:graphic>
          <a:graphicData uri="http://schemas.openxmlformats.org/presentationml/2006/ole">
            <mc:AlternateContent xmlns:mc="http://schemas.openxmlformats.org/markup-compatibility/2006">
              <mc:Choice xmlns:v="urn:schemas-microsoft-com:vml" Requires="v">
                <p:oleObj spid="_x0000_s1119" name="Equation" r:id="rId14" imgW="1041120" imgH="342720" progId="Equation.DSMT4">
                  <p:embed/>
                </p:oleObj>
              </mc:Choice>
              <mc:Fallback>
                <p:oleObj name="Equation" r:id="rId14" imgW="1041120" imgH="342720" progId="Equation.DSMT4">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black">
                      <a:xfrm>
                        <a:off x="4724400" y="762000"/>
                        <a:ext cx="828675" cy="273050"/>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 name="Oval 31">
            <a:extLst>
              <a:ext uri="{FF2B5EF4-FFF2-40B4-BE49-F238E27FC236}">
                <a16:creationId xmlns:a16="http://schemas.microsoft.com/office/drawing/2014/main" id="{D8474D04-E2C2-4E91-8D34-10D09433A223}"/>
              </a:ext>
            </a:extLst>
          </p:cNvPr>
          <p:cNvSpPr>
            <a:spLocks noChangeArrowheads="1"/>
          </p:cNvSpPr>
          <p:nvPr/>
        </p:nvSpPr>
        <p:spPr bwMode="blackWhite">
          <a:xfrm>
            <a:off x="3886200" y="1587500"/>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055" name="Group 32">
            <a:extLst>
              <a:ext uri="{FF2B5EF4-FFF2-40B4-BE49-F238E27FC236}">
                <a16:creationId xmlns:a16="http://schemas.microsoft.com/office/drawing/2014/main" id="{5748D291-0199-4A6F-93E8-0D8387EA4721}"/>
              </a:ext>
            </a:extLst>
          </p:cNvPr>
          <p:cNvGrpSpPr>
            <a:grpSpLocks noChangeAspect="1"/>
          </p:cNvGrpSpPr>
          <p:nvPr/>
        </p:nvGrpSpPr>
        <p:grpSpPr bwMode="auto">
          <a:xfrm>
            <a:off x="3349625" y="3028950"/>
            <a:ext cx="573088" cy="549275"/>
            <a:chOff x="2110" y="1908"/>
            <a:chExt cx="361" cy="346"/>
          </a:xfrm>
        </p:grpSpPr>
        <p:sp>
          <p:nvSpPr>
            <p:cNvPr id="1056" name="AutoShape 33">
              <a:extLst>
                <a:ext uri="{FF2B5EF4-FFF2-40B4-BE49-F238E27FC236}">
                  <a16:creationId xmlns:a16="http://schemas.microsoft.com/office/drawing/2014/main" id="{EFB8BAAE-096C-4328-A972-47B978DB85C5}"/>
                </a:ext>
              </a:extLst>
            </p:cNvPr>
            <p:cNvSpPr>
              <a:spLocks noChangeAspect="1" noChangeArrowheads="1" noTextEdit="1"/>
            </p:cNvSpPr>
            <p:nvPr/>
          </p:nvSpPr>
          <p:spPr bwMode="auto">
            <a:xfrm>
              <a:off x="2112" y="1920"/>
              <a:ext cx="35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p>
          </p:txBody>
        </p:sp>
        <p:sp>
          <p:nvSpPr>
            <p:cNvPr id="1057" name="Rectangle 34">
              <a:extLst>
                <a:ext uri="{FF2B5EF4-FFF2-40B4-BE49-F238E27FC236}">
                  <a16:creationId xmlns:a16="http://schemas.microsoft.com/office/drawing/2014/main" id="{A385C166-0F5F-422A-875C-A8572A461352}"/>
                </a:ext>
              </a:extLst>
            </p:cNvPr>
            <p:cNvSpPr>
              <a:spLocks noChangeArrowheads="1"/>
            </p:cNvSpPr>
            <p:nvPr/>
          </p:nvSpPr>
          <p:spPr bwMode="auto">
            <a:xfrm>
              <a:off x="2110" y="2076"/>
              <a:ext cx="2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sr-Latn-CS" altLang="en-US" sz="1800" i="1">
                  <a:solidFill>
                    <a:srgbClr val="FCE78C"/>
                  </a:solidFill>
                  <a:latin typeface="Arial" panose="020B0604020202020204" pitchFamily="34" charset="0"/>
                </a:rPr>
                <a:t>=1+r</a:t>
              </a:r>
              <a:endParaRPr lang="sr-Latn-CS" altLang="en-US">
                <a:solidFill>
                  <a:srgbClr val="FCE78C"/>
                </a:solidFill>
              </a:endParaRPr>
            </a:p>
          </p:txBody>
        </p:sp>
        <p:sp>
          <p:nvSpPr>
            <p:cNvPr id="1058" name="Rectangle 35">
              <a:extLst>
                <a:ext uri="{FF2B5EF4-FFF2-40B4-BE49-F238E27FC236}">
                  <a16:creationId xmlns:a16="http://schemas.microsoft.com/office/drawing/2014/main" id="{2CFF3CEE-0356-4284-8A86-43228F140638}"/>
                </a:ext>
              </a:extLst>
            </p:cNvPr>
            <p:cNvSpPr>
              <a:spLocks noChangeArrowheads="1"/>
            </p:cNvSpPr>
            <p:nvPr/>
          </p:nvSpPr>
          <p:spPr bwMode="auto">
            <a:xfrm>
              <a:off x="2119" y="1908"/>
              <a:ext cx="3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sr-Latn-CS" altLang="en-US" sz="1800">
                  <a:solidFill>
                    <a:srgbClr val="FCE78C"/>
                  </a:solidFill>
                  <a:latin typeface="Arial" panose="020B0604020202020204" pitchFamily="34" charset="0"/>
                </a:rPr>
                <a:t>nagib</a:t>
              </a:r>
              <a:endParaRPr lang="sr-Latn-CS" altLang="en-US">
                <a:solidFill>
                  <a:srgbClr val="FCE78C"/>
                </a:solidFill>
              </a:endParaRP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Arc 2">
            <a:extLst>
              <a:ext uri="{FF2B5EF4-FFF2-40B4-BE49-F238E27FC236}">
                <a16:creationId xmlns:a16="http://schemas.microsoft.com/office/drawing/2014/main" id="{4ACE3181-3C76-4214-8559-A460E1BAE5AD}"/>
              </a:ext>
            </a:extLst>
          </p:cNvPr>
          <p:cNvSpPr>
            <a:spLocks/>
          </p:cNvSpPr>
          <p:nvPr/>
        </p:nvSpPr>
        <p:spPr bwMode="black">
          <a:xfrm flipH="1">
            <a:off x="2819400" y="914400"/>
            <a:ext cx="5986463" cy="5257800"/>
          </a:xfrm>
          <a:custGeom>
            <a:avLst/>
            <a:gdLst>
              <a:gd name="T0" fmla="*/ 2147483647 w 19965"/>
              <a:gd name="T1" fmla="*/ 0 h 16703"/>
              <a:gd name="T2" fmla="*/ 2147483647 w 19965"/>
              <a:gd name="T3" fmla="*/ 2147483647 h 16703"/>
              <a:gd name="T4" fmla="*/ 0 w 19965"/>
              <a:gd name="T5" fmla="*/ 2147483647 h 16703"/>
              <a:gd name="T6" fmla="*/ 0 60000 65536"/>
              <a:gd name="T7" fmla="*/ 0 60000 65536"/>
              <a:gd name="T8" fmla="*/ 0 60000 65536"/>
              <a:gd name="T9" fmla="*/ 0 w 19965"/>
              <a:gd name="T10" fmla="*/ 0 h 16703"/>
              <a:gd name="T11" fmla="*/ 19965 w 19965"/>
              <a:gd name="T12" fmla="*/ 16703 h 16703"/>
            </a:gdLst>
            <a:ahLst/>
            <a:cxnLst>
              <a:cxn ang="T6">
                <a:pos x="T0" y="T1"/>
              </a:cxn>
              <a:cxn ang="T7">
                <a:pos x="T2" y="T3"/>
              </a:cxn>
              <a:cxn ang="T8">
                <a:pos x="T4" y="T5"/>
              </a:cxn>
            </a:cxnLst>
            <a:rect l="T9" t="T10" r="T11" b="T12"/>
            <a:pathLst>
              <a:path w="19965" h="16703" fill="none" extrusionOk="0">
                <a:moveTo>
                  <a:pt x="13695" y="-1"/>
                </a:moveTo>
                <a:cubicBezTo>
                  <a:pt x="16450" y="2258"/>
                  <a:pt x="18604" y="5164"/>
                  <a:pt x="19964" y="8458"/>
                </a:cubicBezTo>
              </a:path>
              <a:path w="19965" h="16703" stroke="0" extrusionOk="0">
                <a:moveTo>
                  <a:pt x="13695" y="-1"/>
                </a:moveTo>
                <a:cubicBezTo>
                  <a:pt x="16450" y="2258"/>
                  <a:pt x="18604" y="5164"/>
                  <a:pt x="19964" y="8458"/>
                </a:cubicBezTo>
                <a:lnTo>
                  <a:pt x="0" y="16703"/>
                </a:lnTo>
                <a:close/>
              </a:path>
            </a:pathLst>
          </a:custGeom>
          <a:noFill/>
          <a:ln w="28575">
            <a:solidFill>
              <a:srgbClr val="FCE7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056" name="Rectangle 3">
            <a:extLst>
              <a:ext uri="{FF2B5EF4-FFF2-40B4-BE49-F238E27FC236}">
                <a16:creationId xmlns:a16="http://schemas.microsoft.com/office/drawing/2014/main" id="{D989FD93-F1C5-41D8-B3DA-E015960CE923}"/>
              </a:ext>
            </a:extLst>
          </p:cNvPr>
          <p:cNvSpPr>
            <a:spLocks noGrp="1" noChangeArrowheads="1"/>
          </p:cNvSpPr>
          <p:nvPr>
            <p:ph type="title"/>
          </p:nvPr>
        </p:nvSpPr>
        <p:spPr/>
        <p:txBody>
          <a:bodyPr/>
          <a:lstStyle/>
          <a:p>
            <a:pPr eaLnBrk="1" hangingPunct="1"/>
            <a:r>
              <a:rPr lang="de-DE" altLang="en-US"/>
              <a:t>Slika 6.14</a:t>
            </a:r>
            <a:endParaRPr lang="en-GB" altLang="en-US"/>
          </a:p>
        </p:txBody>
      </p:sp>
      <p:sp>
        <p:nvSpPr>
          <p:cNvPr id="2057" name="Rectangle 4">
            <a:extLst>
              <a:ext uri="{FF2B5EF4-FFF2-40B4-BE49-F238E27FC236}">
                <a16:creationId xmlns:a16="http://schemas.microsoft.com/office/drawing/2014/main" id="{1054C242-697F-4D8E-97D8-5D91202D429C}"/>
              </a:ext>
            </a:extLst>
          </p:cNvPr>
          <p:cNvSpPr>
            <a:spLocks noChangeArrowheads="1"/>
          </p:cNvSpPr>
          <p:nvPr/>
        </p:nvSpPr>
        <p:spPr bwMode="blackWhite">
          <a:xfrm>
            <a:off x="6400800" y="685800"/>
            <a:ext cx="27257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de-DE" altLang="en-US" sz="3200">
                <a:solidFill>
                  <a:schemeClr val="bg1"/>
                </a:solidFill>
                <a:latin typeface="Arial" panose="020B0604020202020204" pitchFamily="34" charset="0"/>
              </a:rPr>
              <a:t>Teh</a:t>
            </a:r>
            <a:r>
              <a:rPr lang="sr-Latn-CS" altLang="en-US" sz="3200">
                <a:solidFill>
                  <a:schemeClr val="bg1"/>
                </a:solidFill>
                <a:latin typeface="Arial" panose="020B0604020202020204" pitchFamily="34" charset="0"/>
              </a:rPr>
              <a:t>nički </a:t>
            </a:r>
            <a:r>
              <a:rPr lang="de-DE" altLang="en-US" sz="3200">
                <a:solidFill>
                  <a:schemeClr val="bg1"/>
                </a:solidFill>
                <a:latin typeface="Arial" panose="020B0604020202020204" pitchFamily="34" charset="0"/>
              </a:rPr>
              <a:t>progres</a:t>
            </a:r>
            <a:endParaRPr lang="en-GB" altLang="en-US" sz="3200">
              <a:solidFill>
                <a:schemeClr val="bg1"/>
              </a:solidFill>
              <a:latin typeface="Arial" panose="020B0604020202020204" pitchFamily="34" charset="0"/>
            </a:endParaRPr>
          </a:p>
        </p:txBody>
      </p:sp>
      <p:sp>
        <p:nvSpPr>
          <p:cNvPr id="2058" name="Line 5">
            <a:extLst>
              <a:ext uri="{FF2B5EF4-FFF2-40B4-BE49-F238E27FC236}">
                <a16:creationId xmlns:a16="http://schemas.microsoft.com/office/drawing/2014/main" id="{3D7F75D4-D231-4F48-B932-C876C3B88E48}"/>
              </a:ext>
            </a:extLst>
          </p:cNvPr>
          <p:cNvSpPr>
            <a:spLocks noChangeShapeType="1"/>
          </p:cNvSpPr>
          <p:nvPr/>
        </p:nvSpPr>
        <p:spPr bwMode="black">
          <a:xfrm>
            <a:off x="2933700" y="3857625"/>
            <a:ext cx="1658938" cy="1658938"/>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59" name="Text Box 6">
            <a:extLst>
              <a:ext uri="{FF2B5EF4-FFF2-40B4-BE49-F238E27FC236}">
                <a16:creationId xmlns:a16="http://schemas.microsoft.com/office/drawing/2014/main" id="{11F391AD-E8EB-420A-9198-34E7513988B2}"/>
              </a:ext>
            </a:extLst>
          </p:cNvPr>
          <p:cNvSpPr txBox="1">
            <a:spLocks noChangeArrowheads="1"/>
          </p:cNvSpPr>
          <p:nvPr/>
        </p:nvSpPr>
        <p:spPr bwMode="black">
          <a:xfrm>
            <a:off x="457200" y="3886200"/>
            <a:ext cx="228441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sr-Latn-CS" altLang="en-US" sz="1800">
                <a:solidFill>
                  <a:schemeClr val="bg1"/>
                </a:solidFill>
                <a:latin typeface="Arial" panose="020B0604020202020204" pitchFamily="34" charset="0"/>
              </a:rPr>
              <a:t>Marginalna produktivnost kapitala</a:t>
            </a:r>
            <a:endParaRPr lang="en-US" altLang="en-US" sz="1800">
              <a:solidFill>
                <a:schemeClr val="bg1"/>
              </a:solidFill>
              <a:latin typeface="Arial" panose="020B0604020202020204" pitchFamily="34" charset="0"/>
            </a:endParaRPr>
          </a:p>
        </p:txBody>
      </p:sp>
      <p:sp>
        <p:nvSpPr>
          <p:cNvPr id="2060" name="Freeform 7">
            <a:extLst>
              <a:ext uri="{FF2B5EF4-FFF2-40B4-BE49-F238E27FC236}">
                <a16:creationId xmlns:a16="http://schemas.microsoft.com/office/drawing/2014/main" id="{B4D012D0-3ABC-421A-97D0-C1CD2431F555}"/>
              </a:ext>
            </a:extLst>
          </p:cNvPr>
          <p:cNvSpPr>
            <a:spLocks/>
          </p:cNvSpPr>
          <p:nvPr/>
        </p:nvSpPr>
        <p:spPr bwMode="black">
          <a:xfrm>
            <a:off x="2819400" y="3781425"/>
            <a:ext cx="2595563" cy="2324100"/>
          </a:xfrm>
          <a:custGeom>
            <a:avLst/>
            <a:gdLst>
              <a:gd name="T0" fmla="*/ 0 w 1344"/>
              <a:gd name="T1" fmla="*/ 0 h 1440"/>
              <a:gd name="T2" fmla="*/ 0 w 1344"/>
              <a:gd name="T3" fmla="*/ 2147483647 h 1440"/>
              <a:gd name="T4" fmla="*/ 2147483647 w 1344"/>
              <a:gd name="T5" fmla="*/ 2147483647 h 1440"/>
              <a:gd name="T6" fmla="*/ 0 60000 65536"/>
              <a:gd name="T7" fmla="*/ 0 60000 65536"/>
              <a:gd name="T8" fmla="*/ 0 60000 65536"/>
              <a:gd name="T9" fmla="*/ 0 w 1344"/>
              <a:gd name="T10" fmla="*/ 0 h 1440"/>
              <a:gd name="T11" fmla="*/ 1344 w 1344"/>
              <a:gd name="T12" fmla="*/ 1440 h 1440"/>
            </a:gdLst>
            <a:ahLst/>
            <a:cxnLst>
              <a:cxn ang="T6">
                <a:pos x="T0" y="T1"/>
              </a:cxn>
              <a:cxn ang="T7">
                <a:pos x="T2" y="T3"/>
              </a:cxn>
              <a:cxn ang="T8">
                <a:pos x="T4" y="T5"/>
              </a:cxn>
            </a:cxnLst>
            <a:rect l="T9" t="T10" r="T11" b="T12"/>
            <a:pathLst>
              <a:path w="1344" h="1440">
                <a:moveTo>
                  <a:pt x="0" y="0"/>
                </a:moveTo>
                <a:lnTo>
                  <a:pt x="0" y="1440"/>
                </a:lnTo>
                <a:lnTo>
                  <a:pt x="1344" y="1440"/>
                </a:lnTo>
              </a:path>
            </a:pathLst>
          </a:custGeom>
          <a:noFill/>
          <a:ln w="28575">
            <a:solidFill>
              <a:srgbClr val="B590DA"/>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061" name="Text Box 8">
            <a:extLst>
              <a:ext uri="{FF2B5EF4-FFF2-40B4-BE49-F238E27FC236}">
                <a16:creationId xmlns:a16="http://schemas.microsoft.com/office/drawing/2014/main" id="{A4B6EE4C-8F31-4A0A-B663-65A4A0F6BAAD}"/>
              </a:ext>
            </a:extLst>
          </p:cNvPr>
          <p:cNvSpPr txBox="1">
            <a:spLocks noChangeArrowheads="1"/>
          </p:cNvSpPr>
          <p:nvPr/>
        </p:nvSpPr>
        <p:spPr bwMode="black">
          <a:xfrm>
            <a:off x="5334000" y="5910263"/>
            <a:ext cx="1066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sr-Latn-CS" altLang="en-US" sz="1800">
                <a:solidFill>
                  <a:schemeClr val="bg1"/>
                </a:solidFill>
                <a:latin typeface="Arial" panose="020B0604020202020204" pitchFamily="34" charset="0"/>
              </a:rPr>
              <a:t>Kapital</a:t>
            </a:r>
            <a:endParaRPr lang="en-US" altLang="en-US" sz="1800">
              <a:solidFill>
                <a:schemeClr val="bg1"/>
              </a:solidFill>
              <a:latin typeface="Arial" panose="020B0604020202020204" pitchFamily="34" charset="0"/>
            </a:endParaRPr>
          </a:p>
        </p:txBody>
      </p:sp>
      <p:sp>
        <p:nvSpPr>
          <p:cNvPr id="2062" name="Freeform 9">
            <a:extLst>
              <a:ext uri="{FF2B5EF4-FFF2-40B4-BE49-F238E27FC236}">
                <a16:creationId xmlns:a16="http://schemas.microsoft.com/office/drawing/2014/main" id="{4BDE5ED3-3686-402E-BCC8-89A3AD7EBB6D}"/>
              </a:ext>
            </a:extLst>
          </p:cNvPr>
          <p:cNvSpPr>
            <a:spLocks/>
          </p:cNvSpPr>
          <p:nvPr/>
        </p:nvSpPr>
        <p:spPr bwMode="black">
          <a:xfrm>
            <a:off x="2800350" y="1295400"/>
            <a:ext cx="2595563" cy="2324100"/>
          </a:xfrm>
          <a:custGeom>
            <a:avLst/>
            <a:gdLst>
              <a:gd name="T0" fmla="*/ 0 w 1344"/>
              <a:gd name="T1" fmla="*/ 0 h 1440"/>
              <a:gd name="T2" fmla="*/ 0 w 1344"/>
              <a:gd name="T3" fmla="*/ 2147483647 h 1440"/>
              <a:gd name="T4" fmla="*/ 2147483647 w 1344"/>
              <a:gd name="T5" fmla="*/ 2147483647 h 1440"/>
              <a:gd name="T6" fmla="*/ 0 60000 65536"/>
              <a:gd name="T7" fmla="*/ 0 60000 65536"/>
              <a:gd name="T8" fmla="*/ 0 60000 65536"/>
              <a:gd name="T9" fmla="*/ 0 w 1344"/>
              <a:gd name="T10" fmla="*/ 0 h 1440"/>
              <a:gd name="T11" fmla="*/ 1344 w 1344"/>
              <a:gd name="T12" fmla="*/ 1440 h 1440"/>
            </a:gdLst>
            <a:ahLst/>
            <a:cxnLst>
              <a:cxn ang="T6">
                <a:pos x="T0" y="T1"/>
              </a:cxn>
              <a:cxn ang="T7">
                <a:pos x="T2" y="T3"/>
              </a:cxn>
              <a:cxn ang="T8">
                <a:pos x="T4" y="T5"/>
              </a:cxn>
            </a:cxnLst>
            <a:rect l="T9" t="T10" r="T11" b="T12"/>
            <a:pathLst>
              <a:path w="1344" h="1440">
                <a:moveTo>
                  <a:pt x="0" y="0"/>
                </a:moveTo>
                <a:lnTo>
                  <a:pt x="0" y="1440"/>
                </a:lnTo>
                <a:lnTo>
                  <a:pt x="1344" y="1440"/>
                </a:lnTo>
              </a:path>
            </a:pathLst>
          </a:custGeom>
          <a:noFill/>
          <a:ln w="28575">
            <a:solidFill>
              <a:srgbClr val="B590DA"/>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063" name="Text Box 10">
            <a:extLst>
              <a:ext uri="{FF2B5EF4-FFF2-40B4-BE49-F238E27FC236}">
                <a16:creationId xmlns:a16="http://schemas.microsoft.com/office/drawing/2014/main" id="{E06B41BD-FCA9-420E-B85C-CC1290B7E870}"/>
              </a:ext>
            </a:extLst>
          </p:cNvPr>
          <p:cNvSpPr txBox="1">
            <a:spLocks noChangeArrowheads="1"/>
          </p:cNvSpPr>
          <p:nvPr/>
        </p:nvSpPr>
        <p:spPr bwMode="black">
          <a:xfrm>
            <a:off x="1600200" y="12954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de-DE" altLang="en-US" sz="1800">
                <a:solidFill>
                  <a:schemeClr val="bg1"/>
                </a:solidFill>
                <a:latin typeface="Arial" panose="020B0604020202020204" pitchFamily="34" charset="0"/>
              </a:rPr>
              <a:t>Output</a:t>
            </a:r>
            <a:endParaRPr lang="en-US" altLang="en-US" sz="1800">
              <a:solidFill>
                <a:schemeClr val="bg1"/>
              </a:solidFill>
              <a:latin typeface="Arial" panose="020B0604020202020204" pitchFamily="34" charset="0"/>
            </a:endParaRPr>
          </a:p>
        </p:txBody>
      </p:sp>
      <p:sp>
        <p:nvSpPr>
          <p:cNvPr id="2064" name="Text Box 11">
            <a:extLst>
              <a:ext uri="{FF2B5EF4-FFF2-40B4-BE49-F238E27FC236}">
                <a16:creationId xmlns:a16="http://schemas.microsoft.com/office/drawing/2014/main" id="{A7DF6485-BE72-49B7-AF47-4F669E28A5C4}"/>
              </a:ext>
            </a:extLst>
          </p:cNvPr>
          <p:cNvSpPr txBox="1">
            <a:spLocks noChangeArrowheads="1"/>
          </p:cNvSpPr>
          <p:nvPr/>
        </p:nvSpPr>
        <p:spPr bwMode="black">
          <a:xfrm>
            <a:off x="5334000" y="340995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sr-Latn-CS" altLang="en-US" sz="1800">
                <a:solidFill>
                  <a:schemeClr val="bg1"/>
                </a:solidFill>
                <a:latin typeface="Arial" panose="020B0604020202020204" pitchFamily="34" charset="0"/>
              </a:rPr>
              <a:t>Kapital</a:t>
            </a:r>
            <a:endParaRPr lang="en-US" altLang="en-US" sz="1800">
              <a:solidFill>
                <a:schemeClr val="bg1"/>
              </a:solidFill>
              <a:latin typeface="Arial" panose="020B0604020202020204" pitchFamily="34" charset="0"/>
            </a:endParaRPr>
          </a:p>
        </p:txBody>
      </p:sp>
      <p:sp>
        <p:nvSpPr>
          <p:cNvPr id="2065" name="Text Box 12">
            <a:extLst>
              <a:ext uri="{FF2B5EF4-FFF2-40B4-BE49-F238E27FC236}">
                <a16:creationId xmlns:a16="http://schemas.microsoft.com/office/drawing/2014/main" id="{99DB50DB-D5DF-4791-ADA2-845183B9B426}"/>
              </a:ext>
            </a:extLst>
          </p:cNvPr>
          <p:cNvSpPr txBox="1">
            <a:spLocks noChangeArrowheads="1"/>
          </p:cNvSpPr>
          <p:nvPr/>
        </p:nvSpPr>
        <p:spPr bwMode="black">
          <a:xfrm>
            <a:off x="4749800" y="9779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2000" i="1">
                <a:solidFill>
                  <a:srgbClr val="B590DA"/>
                </a:solidFill>
                <a:latin typeface="Arial" panose="020B0604020202020204" pitchFamily="34" charset="0"/>
              </a:rPr>
              <a:t>R</a:t>
            </a:r>
            <a:endParaRPr lang="en-US" altLang="en-US" sz="2000" i="1">
              <a:solidFill>
                <a:srgbClr val="B590DA"/>
              </a:solidFill>
              <a:latin typeface="Arial" panose="020B0604020202020204" pitchFamily="34" charset="0"/>
            </a:endParaRPr>
          </a:p>
        </p:txBody>
      </p:sp>
      <p:sp>
        <p:nvSpPr>
          <p:cNvPr id="2066" name="Arc 13">
            <a:extLst>
              <a:ext uri="{FF2B5EF4-FFF2-40B4-BE49-F238E27FC236}">
                <a16:creationId xmlns:a16="http://schemas.microsoft.com/office/drawing/2014/main" id="{DEFD3A0C-424B-4177-A193-FD709B4B27CD}"/>
              </a:ext>
            </a:extLst>
          </p:cNvPr>
          <p:cNvSpPr>
            <a:spLocks/>
          </p:cNvSpPr>
          <p:nvPr/>
        </p:nvSpPr>
        <p:spPr bwMode="black">
          <a:xfrm>
            <a:off x="2971800" y="3282950"/>
            <a:ext cx="381000" cy="331788"/>
          </a:xfrm>
          <a:custGeom>
            <a:avLst/>
            <a:gdLst>
              <a:gd name="T0" fmla="*/ 2147483647 w 21600"/>
              <a:gd name="T1" fmla="*/ 0 h 20275"/>
              <a:gd name="T2" fmla="*/ 2147483647 w 21600"/>
              <a:gd name="T3" fmla="*/ 2147483647 h 20275"/>
              <a:gd name="T4" fmla="*/ 0 w 21600"/>
              <a:gd name="T5" fmla="*/ 2147483647 h 20275"/>
              <a:gd name="T6" fmla="*/ 0 60000 65536"/>
              <a:gd name="T7" fmla="*/ 0 60000 65536"/>
              <a:gd name="T8" fmla="*/ 0 60000 65536"/>
              <a:gd name="T9" fmla="*/ 0 w 21600"/>
              <a:gd name="T10" fmla="*/ 0 h 20275"/>
              <a:gd name="T11" fmla="*/ 21600 w 21600"/>
              <a:gd name="T12" fmla="*/ 20275 h 20275"/>
            </a:gdLst>
            <a:ahLst/>
            <a:cxnLst>
              <a:cxn ang="T6">
                <a:pos x="T0" y="T1"/>
              </a:cxn>
              <a:cxn ang="T7">
                <a:pos x="T2" y="T3"/>
              </a:cxn>
              <a:cxn ang="T8">
                <a:pos x="T4" y="T5"/>
              </a:cxn>
            </a:cxnLst>
            <a:rect l="T9" t="T10" r="T11" b="T12"/>
            <a:pathLst>
              <a:path w="21600" h="20275" fill="none" extrusionOk="0">
                <a:moveTo>
                  <a:pt x="7448" y="-1"/>
                </a:moveTo>
                <a:cubicBezTo>
                  <a:pt x="15949" y="3122"/>
                  <a:pt x="21600" y="11217"/>
                  <a:pt x="21600" y="20275"/>
                </a:cubicBezTo>
              </a:path>
              <a:path w="21600" h="20275" stroke="0" extrusionOk="0">
                <a:moveTo>
                  <a:pt x="7448" y="-1"/>
                </a:moveTo>
                <a:cubicBezTo>
                  <a:pt x="15949" y="3122"/>
                  <a:pt x="21600" y="11217"/>
                  <a:pt x="21600" y="20275"/>
                </a:cubicBezTo>
                <a:lnTo>
                  <a:pt x="0" y="20275"/>
                </a:lnTo>
                <a:close/>
              </a:path>
            </a:pathLst>
          </a:custGeom>
          <a:noFill/>
          <a:ln w="12700">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067" name="Text Box 14">
            <a:extLst>
              <a:ext uri="{FF2B5EF4-FFF2-40B4-BE49-F238E27FC236}">
                <a16:creationId xmlns:a16="http://schemas.microsoft.com/office/drawing/2014/main" id="{1F269E44-2AF3-4603-8BEE-A297DB311D90}"/>
              </a:ext>
            </a:extLst>
          </p:cNvPr>
          <p:cNvSpPr txBox="1">
            <a:spLocks noChangeArrowheads="1"/>
          </p:cNvSpPr>
          <p:nvPr/>
        </p:nvSpPr>
        <p:spPr bwMode="black">
          <a:xfrm>
            <a:off x="4668838" y="5376863"/>
            <a:ext cx="893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2000" i="1">
                <a:solidFill>
                  <a:srgbClr val="FCE78C"/>
                </a:solidFill>
                <a:latin typeface="Arial" panose="020B0604020202020204" pitchFamily="34" charset="0"/>
              </a:rPr>
              <a:t>MPK´</a:t>
            </a:r>
            <a:endParaRPr lang="en-US" altLang="en-US" sz="2000" i="1">
              <a:solidFill>
                <a:srgbClr val="FCE78C"/>
              </a:solidFill>
              <a:latin typeface="Arial" panose="020B0604020202020204" pitchFamily="34" charset="0"/>
            </a:endParaRPr>
          </a:p>
        </p:txBody>
      </p:sp>
      <p:sp>
        <p:nvSpPr>
          <p:cNvPr id="2068" name="Line 15">
            <a:extLst>
              <a:ext uri="{FF2B5EF4-FFF2-40B4-BE49-F238E27FC236}">
                <a16:creationId xmlns:a16="http://schemas.microsoft.com/office/drawing/2014/main" id="{D2DF53A8-CB4A-4115-83CB-2D235886F95E}"/>
              </a:ext>
            </a:extLst>
          </p:cNvPr>
          <p:cNvSpPr>
            <a:spLocks noChangeShapeType="1"/>
          </p:cNvSpPr>
          <p:nvPr/>
        </p:nvSpPr>
        <p:spPr bwMode="auto">
          <a:xfrm>
            <a:off x="2819400" y="4876800"/>
            <a:ext cx="2819400" cy="0"/>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69" name="Line 16">
            <a:extLst>
              <a:ext uri="{FF2B5EF4-FFF2-40B4-BE49-F238E27FC236}">
                <a16:creationId xmlns:a16="http://schemas.microsoft.com/office/drawing/2014/main" id="{B908A58D-41CE-4A7D-9AE3-F009BF974040}"/>
              </a:ext>
            </a:extLst>
          </p:cNvPr>
          <p:cNvSpPr>
            <a:spLocks noChangeShapeType="1"/>
          </p:cNvSpPr>
          <p:nvPr/>
        </p:nvSpPr>
        <p:spPr bwMode="auto">
          <a:xfrm flipV="1">
            <a:off x="2819400" y="1143000"/>
            <a:ext cx="2057400" cy="2438400"/>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70" name="Line 17">
            <a:extLst>
              <a:ext uri="{FF2B5EF4-FFF2-40B4-BE49-F238E27FC236}">
                <a16:creationId xmlns:a16="http://schemas.microsoft.com/office/drawing/2014/main" id="{2D2F1A32-92C3-4BCB-AEBB-602268F9EC1C}"/>
              </a:ext>
            </a:extLst>
          </p:cNvPr>
          <p:cNvSpPr>
            <a:spLocks noChangeShapeType="1"/>
          </p:cNvSpPr>
          <p:nvPr/>
        </p:nvSpPr>
        <p:spPr bwMode="auto">
          <a:xfrm>
            <a:off x="3946525" y="1676400"/>
            <a:ext cx="0" cy="443230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graphicFrame>
        <p:nvGraphicFramePr>
          <p:cNvPr id="2050" name="Object 18">
            <a:extLst>
              <a:ext uri="{FF2B5EF4-FFF2-40B4-BE49-F238E27FC236}">
                <a16:creationId xmlns:a16="http://schemas.microsoft.com/office/drawing/2014/main" id="{EA511078-62A0-4EDB-96F4-2774C5D67804}"/>
              </a:ext>
            </a:extLst>
          </p:cNvPr>
          <p:cNvGraphicFramePr>
            <a:graphicFrameLocks noChangeAspect="1"/>
          </p:cNvGraphicFramePr>
          <p:nvPr/>
        </p:nvGraphicFramePr>
        <p:xfrm>
          <a:off x="3830638" y="3670300"/>
          <a:ext cx="269875" cy="268288"/>
        </p:xfrm>
        <a:graphic>
          <a:graphicData uri="http://schemas.openxmlformats.org/presentationml/2006/ole">
            <mc:AlternateContent xmlns:mc="http://schemas.openxmlformats.org/markup-compatibility/2006">
              <mc:Choice xmlns:v="urn:schemas-microsoft-com:vml" Requires="v">
                <p:oleObj spid="_x0000_s2132" name="Equation" r:id="rId4" imgW="330120" imgH="330120" progId="Equation.DSMT4">
                  <p:embed/>
                </p:oleObj>
              </mc:Choice>
              <mc:Fallback>
                <p:oleObj name="Equation" r:id="rId4" imgW="330120" imgH="33012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3830638" y="3670300"/>
                        <a:ext cx="269875" cy="268288"/>
                      </a:xfrm>
                      <a:prstGeom prst="rect">
                        <a:avLst/>
                      </a:prstGeom>
                      <a:solidFill>
                        <a:srgbClr val="6633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9">
            <a:extLst>
              <a:ext uri="{FF2B5EF4-FFF2-40B4-BE49-F238E27FC236}">
                <a16:creationId xmlns:a16="http://schemas.microsoft.com/office/drawing/2014/main" id="{51AC666E-E3AC-49DF-B75C-7D0610C93A22}"/>
              </a:ext>
            </a:extLst>
          </p:cNvPr>
          <p:cNvGraphicFramePr>
            <a:graphicFrameLocks noChangeAspect="1"/>
          </p:cNvGraphicFramePr>
          <p:nvPr/>
        </p:nvGraphicFramePr>
        <p:xfrm>
          <a:off x="3827463" y="6154738"/>
          <a:ext cx="269875" cy="268287"/>
        </p:xfrm>
        <a:graphic>
          <a:graphicData uri="http://schemas.openxmlformats.org/presentationml/2006/ole">
            <mc:AlternateContent xmlns:mc="http://schemas.openxmlformats.org/markup-compatibility/2006">
              <mc:Choice xmlns:v="urn:schemas-microsoft-com:vml" Requires="v">
                <p:oleObj spid="_x0000_s2133" name="Equation" r:id="rId6" imgW="330120" imgH="330120" progId="Equation.DSMT4">
                  <p:embed/>
                </p:oleObj>
              </mc:Choice>
              <mc:Fallback>
                <p:oleObj name="Equation" r:id="rId6" imgW="330120" imgH="33012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3827463" y="6154738"/>
                        <a:ext cx="269875" cy="268287"/>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20">
            <a:extLst>
              <a:ext uri="{FF2B5EF4-FFF2-40B4-BE49-F238E27FC236}">
                <a16:creationId xmlns:a16="http://schemas.microsoft.com/office/drawing/2014/main" id="{9BBF9AB9-14CF-4B6B-AFA9-0AF84C817085}"/>
              </a:ext>
            </a:extLst>
          </p:cNvPr>
          <p:cNvGraphicFramePr>
            <a:graphicFrameLocks noChangeAspect="1"/>
          </p:cNvGraphicFramePr>
          <p:nvPr/>
        </p:nvGraphicFramePr>
        <p:xfrm>
          <a:off x="3363913" y="3676650"/>
          <a:ext cx="217487" cy="268288"/>
        </p:xfrm>
        <a:graphic>
          <a:graphicData uri="http://schemas.openxmlformats.org/presentationml/2006/ole">
            <mc:AlternateContent xmlns:mc="http://schemas.openxmlformats.org/markup-compatibility/2006">
              <mc:Choice xmlns:v="urn:schemas-microsoft-com:vml" Requires="v">
                <p:oleObj spid="_x0000_s2134" name="Equation" r:id="rId8" imgW="266400" imgH="330120" progId="Equation.DSMT4">
                  <p:embed/>
                </p:oleObj>
              </mc:Choice>
              <mc:Fallback>
                <p:oleObj name="Equation" r:id="rId8" imgW="266400" imgH="33012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
                      <a:xfrm>
                        <a:off x="3363913" y="3676650"/>
                        <a:ext cx="217487" cy="268288"/>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1" name="Line 21">
            <a:extLst>
              <a:ext uri="{FF2B5EF4-FFF2-40B4-BE49-F238E27FC236}">
                <a16:creationId xmlns:a16="http://schemas.microsoft.com/office/drawing/2014/main" id="{330FEEBF-B5DE-4CFE-91CB-37856E8D1FE5}"/>
              </a:ext>
            </a:extLst>
          </p:cNvPr>
          <p:cNvSpPr>
            <a:spLocks noChangeShapeType="1"/>
          </p:cNvSpPr>
          <p:nvPr/>
        </p:nvSpPr>
        <p:spPr bwMode="auto">
          <a:xfrm>
            <a:off x="3470275" y="3571875"/>
            <a:ext cx="0" cy="103188"/>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aphicFrame>
        <p:nvGraphicFramePr>
          <p:cNvPr id="2053" name="Object 22">
            <a:extLst>
              <a:ext uri="{FF2B5EF4-FFF2-40B4-BE49-F238E27FC236}">
                <a16:creationId xmlns:a16="http://schemas.microsoft.com/office/drawing/2014/main" id="{6F4D023C-276B-48E3-8122-77AA9EC79B2F}"/>
              </a:ext>
            </a:extLst>
          </p:cNvPr>
          <p:cNvGraphicFramePr>
            <a:graphicFrameLocks noChangeAspect="1"/>
          </p:cNvGraphicFramePr>
          <p:nvPr/>
        </p:nvGraphicFramePr>
        <p:xfrm>
          <a:off x="3363913" y="6159500"/>
          <a:ext cx="217487" cy="268288"/>
        </p:xfrm>
        <a:graphic>
          <a:graphicData uri="http://schemas.openxmlformats.org/presentationml/2006/ole">
            <mc:AlternateContent xmlns:mc="http://schemas.openxmlformats.org/markup-compatibility/2006">
              <mc:Choice xmlns:v="urn:schemas-microsoft-com:vml" Requires="v">
                <p:oleObj spid="_x0000_s2135" name="Equation" r:id="rId10" imgW="266400" imgH="330120" progId="Equation.DSMT4">
                  <p:embed/>
                </p:oleObj>
              </mc:Choice>
              <mc:Fallback>
                <p:oleObj name="Equation" r:id="rId10" imgW="266400" imgH="33012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black">
                      <a:xfrm>
                        <a:off x="3363913" y="6159500"/>
                        <a:ext cx="217487" cy="268288"/>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2" name="Line 23">
            <a:extLst>
              <a:ext uri="{FF2B5EF4-FFF2-40B4-BE49-F238E27FC236}">
                <a16:creationId xmlns:a16="http://schemas.microsoft.com/office/drawing/2014/main" id="{FB47A733-AB79-4778-A020-0C2B16E4F167}"/>
              </a:ext>
            </a:extLst>
          </p:cNvPr>
          <p:cNvSpPr>
            <a:spLocks noChangeShapeType="1"/>
          </p:cNvSpPr>
          <p:nvPr/>
        </p:nvSpPr>
        <p:spPr bwMode="auto">
          <a:xfrm>
            <a:off x="3470275" y="6054725"/>
            <a:ext cx="0" cy="103188"/>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73" name="Line 24">
            <a:extLst>
              <a:ext uri="{FF2B5EF4-FFF2-40B4-BE49-F238E27FC236}">
                <a16:creationId xmlns:a16="http://schemas.microsoft.com/office/drawing/2014/main" id="{E7C48F9C-7363-41B3-80B0-D92E7CF52236}"/>
              </a:ext>
            </a:extLst>
          </p:cNvPr>
          <p:cNvSpPr>
            <a:spLocks noChangeShapeType="1"/>
          </p:cNvSpPr>
          <p:nvPr/>
        </p:nvSpPr>
        <p:spPr bwMode="auto">
          <a:xfrm flipV="1">
            <a:off x="3470275" y="4889500"/>
            <a:ext cx="0" cy="1206500"/>
          </a:xfrm>
          <a:prstGeom prst="line">
            <a:avLst/>
          </a:prstGeom>
          <a:noFill/>
          <a:ln w="28575">
            <a:solidFill>
              <a:srgbClr val="B590DA"/>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2074" name="Oval 25">
            <a:extLst>
              <a:ext uri="{FF2B5EF4-FFF2-40B4-BE49-F238E27FC236}">
                <a16:creationId xmlns:a16="http://schemas.microsoft.com/office/drawing/2014/main" id="{8EDF5CDD-D8F9-47FF-BD34-BEEA8EFA5292}"/>
              </a:ext>
            </a:extLst>
          </p:cNvPr>
          <p:cNvSpPr>
            <a:spLocks noChangeArrowheads="1"/>
          </p:cNvSpPr>
          <p:nvPr/>
        </p:nvSpPr>
        <p:spPr bwMode="blackWhite">
          <a:xfrm>
            <a:off x="3898900" y="4810125"/>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75" name="Text Box 26">
            <a:extLst>
              <a:ext uri="{FF2B5EF4-FFF2-40B4-BE49-F238E27FC236}">
                <a16:creationId xmlns:a16="http://schemas.microsoft.com/office/drawing/2014/main" id="{3FBDCA6F-68F4-4078-B872-200D4E9C0935}"/>
              </a:ext>
            </a:extLst>
          </p:cNvPr>
          <p:cNvSpPr txBox="1">
            <a:spLocks noChangeArrowheads="1"/>
          </p:cNvSpPr>
          <p:nvPr/>
        </p:nvSpPr>
        <p:spPr bwMode="black">
          <a:xfrm>
            <a:off x="3962400" y="6858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sr-Latn-CS" altLang="en-US" sz="1800">
                <a:solidFill>
                  <a:srgbClr val="FCE78C"/>
                </a:solidFill>
                <a:latin typeface="Arial" panose="020B0604020202020204" pitchFamily="34" charset="0"/>
              </a:rPr>
              <a:t>Novi</a:t>
            </a:r>
            <a:endParaRPr lang="en-US" altLang="en-US" sz="1800">
              <a:solidFill>
                <a:srgbClr val="FCE78C"/>
              </a:solidFill>
              <a:latin typeface="Arial" panose="020B0604020202020204" pitchFamily="34" charset="0"/>
            </a:endParaRPr>
          </a:p>
        </p:txBody>
      </p:sp>
      <p:graphicFrame>
        <p:nvGraphicFramePr>
          <p:cNvPr id="2054" name="Object 27">
            <a:extLst>
              <a:ext uri="{FF2B5EF4-FFF2-40B4-BE49-F238E27FC236}">
                <a16:creationId xmlns:a16="http://schemas.microsoft.com/office/drawing/2014/main" id="{8731AE9B-A8FB-4C5F-BE33-93F077BD2E95}"/>
              </a:ext>
            </a:extLst>
          </p:cNvPr>
          <p:cNvGraphicFramePr>
            <a:graphicFrameLocks noChangeAspect="1"/>
          </p:cNvGraphicFramePr>
          <p:nvPr/>
        </p:nvGraphicFramePr>
        <p:xfrm>
          <a:off x="2362200" y="4737100"/>
          <a:ext cx="393700" cy="222250"/>
        </p:xfrm>
        <a:graphic>
          <a:graphicData uri="http://schemas.openxmlformats.org/presentationml/2006/ole">
            <mc:AlternateContent xmlns:mc="http://schemas.openxmlformats.org/markup-compatibility/2006">
              <mc:Choice xmlns:v="urn:schemas-microsoft-com:vml" Requires="v">
                <p:oleObj spid="_x0000_s2136" name="Equation" r:id="rId12" imgW="495000" imgH="279360" progId="Equation.DSMT4">
                  <p:embed/>
                </p:oleObj>
              </mc:Choice>
              <mc:Fallback>
                <p:oleObj name="Equation" r:id="rId12" imgW="495000" imgH="279360"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black">
                      <a:xfrm>
                        <a:off x="2362200" y="4737100"/>
                        <a:ext cx="393700" cy="222250"/>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6" name="Arc 28">
            <a:extLst>
              <a:ext uri="{FF2B5EF4-FFF2-40B4-BE49-F238E27FC236}">
                <a16:creationId xmlns:a16="http://schemas.microsoft.com/office/drawing/2014/main" id="{CCFF3C67-3285-49AD-952A-792B6B0CF058}"/>
              </a:ext>
            </a:extLst>
          </p:cNvPr>
          <p:cNvSpPr>
            <a:spLocks/>
          </p:cNvSpPr>
          <p:nvPr/>
        </p:nvSpPr>
        <p:spPr bwMode="black">
          <a:xfrm flipH="1">
            <a:off x="2819400" y="1600200"/>
            <a:ext cx="5986463" cy="3940175"/>
          </a:xfrm>
          <a:custGeom>
            <a:avLst/>
            <a:gdLst>
              <a:gd name="T0" fmla="*/ 2147483647 w 19965"/>
              <a:gd name="T1" fmla="*/ 0 h 16703"/>
              <a:gd name="T2" fmla="*/ 2147483647 w 19965"/>
              <a:gd name="T3" fmla="*/ 2147483647 h 16703"/>
              <a:gd name="T4" fmla="*/ 0 w 19965"/>
              <a:gd name="T5" fmla="*/ 2147483647 h 16703"/>
              <a:gd name="T6" fmla="*/ 0 60000 65536"/>
              <a:gd name="T7" fmla="*/ 0 60000 65536"/>
              <a:gd name="T8" fmla="*/ 0 60000 65536"/>
              <a:gd name="T9" fmla="*/ 0 w 19965"/>
              <a:gd name="T10" fmla="*/ 0 h 16703"/>
              <a:gd name="T11" fmla="*/ 19965 w 19965"/>
              <a:gd name="T12" fmla="*/ 16703 h 16703"/>
            </a:gdLst>
            <a:ahLst/>
            <a:cxnLst>
              <a:cxn ang="T6">
                <a:pos x="T0" y="T1"/>
              </a:cxn>
              <a:cxn ang="T7">
                <a:pos x="T2" y="T3"/>
              </a:cxn>
              <a:cxn ang="T8">
                <a:pos x="T4" y="T5"/>
              </a:cxn>
            </a:cxnLst>
            <a:rect l="T9" t="T10" r="T11" b="T12"/>
            <a:pathLst>
              <a:path w="19965" h="16703" fill="none" extrusionOk="0">
                <a:moveTo>
                  <a:pt x="13695" y="-1"/>
                </a:moveTo>
                <a:cubicBezTo>
                  <a:pt x="16450" y="2258"/>
                  <a:pt x="18604" y="5164"/>
                  <a:pt x="19964" y="8458"/>
                </a:cubicBezTo>
              </a:path>
              <a:path w="19965" h="16703" stroke="0" extrusionOk="0">
                <a:moveTo>
                  <a:pt x="13695" y="-1"/>
                </a:moveTo>
                <a:cubicBezTo>
                  <a:pt x="16450" y="2258"/>
                  <a:pt x="18604" y="5164"/>
                  <a:pt x="19964" y="8458"/>
                </a:cubicBezTo>
                <a:lnTo>
                  <a:pt x="0" y="16703"/>
                </a:lnTo>
                <a:close/>
              </a:path>
            </a:pathLst>
          </a:custGeom>
          <a:noFill/>
          <a:ln w="28575">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077" name="Oval 29">
            <a:extLst>
              <a:ext uri="{FF2B5EF4-FFF2-40B4-BE49-F238E27FC236}">
                <a16:creationId xmlns:a16="http://schemas.microsoft.com/office/drawing/2014/main" id="{2B083A29-094B-4F0A-BFED-94F0759F6EBF}"/>
              </a:ext>
            </a:extLst>
          </p:cNvPr>
          <p:cNvSpPr>
            <a:spLocks noChangeArrowheads="1"/>
          </p:cNvSpPr>
          <p:nvPr/>
        </p:nvSpPr>
        <p:spPr bwMode="blackWhite">
          <a:xfrm>
            <a:off x="3359150" y="2660650"/>
            <a:ext cx="117475" cy="117475"/>
          </a:xfrm>
          <a:prstGeom prst="ellipse">
            <a:avLst/>
          </a:prstGeom>
          <a:solidFill>
            <a:srgbClr val="B590DA"/>
          </a:solidFill>
          <a:ln w="2857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78" name="Text Box 30">
            <a:extLst>
              <a:ext uri="{FF2B5EF4-FFF2-40B4-BE49-F238E27FC236}">
                <a16:creationId xmlns:a16="http://schemas.microsoft.com/office/drawing/2014/main" id="{3841BDFA-DAEA-476F-B91E-F75E4FD5BE93}"/>
              </a:ext>
            </a:extLst>
          </p:cNvPr>
          <p:cNvSpPr txBox="1">
            <a:spLocks noChangeArrowheads="1"/>
          </p:cNvSpPr>
          <p:nvPr/>
        </p:nvSpPr>
        <p:spPr bwMode="black">
          <a:xfrm>
            <a:off x="4572000" y="1600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sr-Latn-CS" altLang="en-US" sz="1800">
                <a:solidFill>
                  <a:srgbClr val="B590DA"/>
                </a:solidFill>
                <a:latin typeface="Arial" panose="020B0604020202020204" pitchFamily="34" charset="0"/>
              </a:rPr>
              <a:t>Stari</a:t>
            </a:r>
            <a:endParaRPr lang="en-US" altLang="en-US" sz="1800">
              <a:solidFill>
                <a:srgbClr val="B590DA"/>
              </a:solidFill>
              <a:latin typeface="Arial" panose="020B0604020202020204" pitchFamily="34" charset="0"/>
            </a:endParaRPr>
          </a:p>
        </p:txBody>
      </p:sp>
      <p:sp>
        <p:nvSpPr>
          <p:cNvPr id="2079" name="Line 31">
            <a:extLst>
              <a:ext uri="{FF2B5EF4-FFF2-40B4-BE49-F238E27FC236}">
                <a16:creationId xmlns:a16="http://schemas.microsoft.com/office/drawing/2014/main" id="{C7ED406B-DC82-4278-BA1A-299790613F13}"/>
              </a:ext>
            </a:extLst>
          </p:cNvPr>
          <p:cNvSpPr>
            <a:spLocks noChangeShapeType="1"/>
          </p:cNvSpPr>
          <p:nvPr/>
        </p:nvSpPr>
        <p:spPr bwMode="black">
          <a:xfrm>
            <a:off x="3009900" y="4429125"/>
            <a:ext cx="1239838" cy="1239838"/>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80" name="Text Box 32">
            <a:extLst>
              <a:ext uri="{FF2B5EF4-FFF2-40B4-BE49-F238E27FC236}">
                <a16:creationId xmlns:a16="http://schemas.microsoft.com/office/drawing/2014/main" id="{8EFA531B-C475-43BC-A71F-4E51F531A44E}"/>
              </a:ext>
            </a:extLst>
          </p:cNvPr>
          <p:cNvSpPr txBox="1">
            <a:spLocks noChangeArrowheads="1"/>
          </p:cNvSpPr>
          <p:nvPr/>
        </p:nvSpPr>
        <p:spPr bwMode="black">
          <a:xfrm>
            <a:off x="4114800" y="5699125"/>
            <a:ext cx="893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2000" i="1">
                <a:solidFill>
                  <a:srgbClr val="B590DA"/>
                </a:solidFill>
                <a:latin typeface="Arial" panose="020B0604020202020204" pitchFamily="34" charset="0"/>
              </a:rPr>
              <a:t>MPK</a:t>
            </a:r>
            <a:endParaRPr lang="en-US" altLang="en-US" sz="2000" i="1">
              <a:solidFill>
                <a:srgbClr val="B590DA"/>
              </a:solidFill>
              <a:latin typeface="Arial" panose="020B0604020202020204" pitchFamily="34" charset="0"/>
            </a:endParaRPr>
          </a:p>
        </p:txBody>
      </p:sp>
      <p:sp>
        <p:nvSpPr>
          <p:cNvPr id="2081" name="Oval 33">
            <a:extLst>
              <a:ext uri="{FF2B5EF4-FFF2-40B4-BE49-F238E27FC236}">
                <a16:creationId xmlns:a16="http://schemas.microsoft.com/office/drawing/2014/main" id="{B7928309-E563-4D30-B7C5-A01EAAE40B1D}"/>
              </a:ext>
            </a:extLst>
          </p:cNvPr>
          <p:cNvSpPr>
            <a:spLocks noChangeArrowheads="1"/>
          </p:cNvSpPr>
          <p:nvPr/>
        </p:nvSpPr>
        <p:spPr bwMode="blackWhite">
          <a:xfrm>
            <a:off x="3403600" y="4819650"/>
            <a:ext cx="117475" cy="117475"/>
          </a:xfrm>
          <a:prstGeom prst="ellipse">
            <a:avLst/>
          </a:prstGeom>
          <a:solidFill>
            <a:srgbClr val="B590DA"/>
          </a:solidFill>
          <a:ln w="2857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82" name="Oval 34">
            <a:extLst>
              <a:ext uri="{FF2B5EF4-FFF2-40B4-BE49-F238E27FC236}">
                <a16:creationId xmlns:a16="http://schemas.microsoft.com/office/drawing/2014/main" id="{3BF1EDA8-D2A9-4CCA-8BE8-0B5250BC3AD5}"/>
              </a:ext>
            </a:extLst>
          </p:cNvPr>
          <p:cNvSpPr>
            <a:spLocks noChangeArrowheads="1"/>
          </p:cNvSpPr>
          <p:nvPr/>
        </p:nvSpPr>
        <p:spPr bwMode="blackWhite">
          <a:xfrm>
            <a:off x="3886200" y="1625600"/>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2083" name="Group 35">
            <a:extLst>
              <a:ext uri="{FF2B5EF4-FFF2-40B4-BE49-F238E27FC236}">
                <a16:creationId xmlns:a16="http://schemas.microsoft.com/office/drawing/2014/main" id="{26D58CAD-B8F9-47F4-A60F-9C8C4CE69C60}"/>
              </a:ext>
            </a:extLst>
          </p:cNvPr>
          <p:cNvGrpSpPr>
            <a:grpSpLocks noChangeAspect="1"/>
          </p:cNvGrpSpPr>
          <p:nvPr/>
        </p:nvGrpSpPr>
        <p:grpSpPr bwMode="auto">
          <a:xfrm>
            <a:off x="3349625" y="3028950"/>
            <a:ext cx="573088" cy="549275"/>
            <a:chOff x="2110" y="1908"/>
            <a:chExt cx="361" cy="346"/>
          </a:xfrm>
        </p:grpSpPr>
        <p:sp>
          <p:nvSpPr>
            <p:cNvPr id="2084" name="AutoShape 36">
              <a:extLst>
                <a:ext uri="{FF2B5EF4-FFF2-40B4-BE49-F238E27FC236}">
                  <a16:creationId xmlns:a16="http://schemas.microsoft.com/office/drawing/2014/main" id="{FBB00D57-F915-46CC-8CA7-A9FCEBBFF37B}"/>
                </a:ext>
              </a:extLst>
            </p:cNvPr>
            <p:cNvSpPr>
              <a:spLocks noChangeAspect="1" noChangeArrowheads="1" noTextEdit="1"/>
            </p:cNvSpPr>
            <p:nvPr/>
          </p:nvSpPr>
          <p:spPr bwMode="auto">
            <a:xfrm>
              <a:off x="2112" y="1920"/>
              <a:ext cx="35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p>
          </p:txBody>
        </p:sp>
        <p:sp>
          <p:nvSpPr>
            <p:cNvPr id="2085" name="Rectangle 37">
              <a:extLst>
                <a:ext uri="{FF2B5EF4-FFF2-40B4-BE49-F238E27FC236}">
                  <a16:creationId xmlns:a16="http://schemas.microsoft.com/office/drawing/2014/main" id="{38B88B2B-DBC0-4D41-BBA8-7B012D101301}"/>
                </a:ext>
              </a:extLst>
            </p:cNvPr>
            <p:cNvSpPr>
              <a:spLocks noChangeArrowheads="1"/>
            </p:cNvSpPr>
            <p:nvPr/>
          </p:nvSpPr>
          <p:spPr bwMode="auto">
            <a:xfrm>
              <a:off x="2110" y="2076"/>
              <a:ext cx="2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sr-Latn-CS" altLang="en-US" sz="1800" i="1">
                  <a:solidFill>
                    <a:srgbClr val="FCE78C"/>
                  </a:solidFill>
                  <a:latin typeface="Arial" panose="020B0604020202020204" pitchFamily="34" charset="0"/>
                </a:rPr>
                <a:t>=1+r</a:t>
              </a:r>
              <a:endParaRPr lang="sr-Latn-CS" altLang="en-US">
                <a:solidFill>
                  <a:srgbClr val="FCE78C"/>
                </a:solidFill>
              </a:endParaRPr>
            </a:p>
          </p:txBody>
        </p:sp>
        <p:sp>
          <p:nvSpPr>
            <p:cNvPr id="2086" name="Rectangle 38">
              <a:extLst>
                <a:ext uri="{FF2B5EF4-FFF2-40B4-BE49-F238E27FC236}">
                  <a16:creationId xmlns:a16="http://schemas.microsoft.com/office/drawing/2014/main" id="{C92CEED1-D41A-415F-BDC9-8AC13CDB6881}"/>
                </a:ext>
              </a:extLst>
            </p:cNvPr>
            <p:cNvSpPr>
              <a:spLocks noChangeArrowheads="1"/>
            </p:cNvSpPr>
            <p:nvPr/>
          </p:nvSpPr>
          <p:spPr bwMode="auto">
            <a:xfrm>
              <a:off x="2119" y="1908"/>
              <a:ext cx="3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sr-Latn-CS" altLang="en-US" sz="1800">
                  <a:solidFill>
                    <a:srgbClr val="FCE78C"/>
                  </a:solidFill>
                  <a:latin typeface="Arial" panose="020B0604020202020204" pitchFamily="34" charset="0"/>
                </a:rPr>
                <a:t>nagib</a:t>
              </a:r>
              <a:endParaRPr lang="sr-Latn-CS" altLang="en-US">
                <a:solidFill>
                  <a:srgbClr val="FCE78C"/>
                </a:solidFill>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4E2D80E6-3C67-40FD-A7E5-2C10AF8DE08D}"/>
              </a:ext>
            </a:extLst>
          </p:cNvPr>
          <p:cNvSpPr>
            <a:spLocks noGrp="1" noChangeArrowheads="1"/>
          </p:cNvSpPr>
          <p:nvPr>
            <p:ph type="title"/>
          </p:nvPr>
        </p:nvSpPr>
        <p:spPr bwMode="black"/>
        <p:txBody>
          <a:bodyPr/>
          <a:lstStyle/>
          <a:p>
            <a:pPr eaLnBrk="1" hangingPunct="1"/>
            <a:r>
              <a:rPr lang="de-DE" altLang="en-US"/>
              <a:t>Slika 6.15</a:t>
            </a:r>
            <a:endParaRPr lang="en-GB" altLang="en-US"/>
          </a:p>
        </p:txBody>
      </p:sp>
      <p:sp>
        <p:nvSpPr>
          <p:cNvPr id="32771" name="Rectangle 3">
            <a:extLst>
              <a:ext uri="{FF2B5EF4-FFF2-40B4-BE49-F238E27FC236}">
                <a16:creationId xmlns:a16="http://schemas.microsoft.com/office/drawing/2014/main" id="{41AE77EF-97EA-4AEA-A46F-EC6C49AE881F}"/>
              </a:ext>
            </a:extLst>
          </p:cNvPr>
          <p:cNvSpPr>
            <a:spLocks noChangeArrowheads="1"/>
          </p:cNvSpPr>
          <p:nvPr/>
        </p:nvSpPr>
        <p:spPr bwMode="black">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de-DE" altLang="en-US" sz="3200" i="1">
                <a:solidFill>
                  <a:schemeClr val="bg1"/>
                </a:solidFill>
                <a:latin typeface="Arial" panose="020B0604020202020204" pitchFamily="34" charset="0"/>
              </a:rPr>
              <a:t>q</a:t>
            </a:r>
            <a:r>
              <a:rPr lang="de-DE" altLang="en-US" sz="3200">
                <a:solidFill>
                  <a:schemeClr val="bg1"/>
                </a:solidFill>
                <a:latin typeface="Arial" panose="020B0604020202020204" pitchFamily="34" charset="0"/>
              </a:rPr>
              <a:t>-teor</a:t>
            </a:r>
            <a:r>
              <a:rPr lang="sr-Latn-CS" altLang="en-US" sz="3200">
                <a:solidFill>
                  <a:schemeClr val="bg1"/>
                </a:solidFill>
                <a:latin typeface="Arial" panose="020B0604020202020204" pitchFamily="34" charset="0"/>
              </a:rPr>
              <a:t>ija investicija</a:t>
            </a:r>
            <a:endParaRPr lang="en-GB" altLang="en-US" sz="3200">
              <a:solidFill>
                <a:schemeClr val="bg1"/>
              </a:solidFill>
              <a:latin typeface="Arial" panose="020B0604020202020204" pitchFamily="34" charset="0"/>
            </a:endParaRPr>
          </a:p>
        </p:txBody>
      </p:sp>
      <p:sp>
        <p:nvSpPr>
          <p:cNvPr id="32772" name="Text Box 4">
            <a:extLst>
              <a:ext uri="{FF2B5EF4-FFF2-40B4-BE49-F238E27FC236}">
                <a16:creationId xmlns:a16="http://schemas.microsoft.com/office/drawing/2014/main" id="{BDB8EA0E-08FE-454E-965B-5CB108D6D683}"/>
              </a:ext>
            </a:extLst>
          </p:cNvPr>
          <p:cNvSpPr txBox="1">
            <a:spLocks noChangeArrowheads="1"/>
          </p:cNvSpPr>
          <p:nvPr/>
        </p:nvSpPr>
        <p:spPr bwMode="black">
          <a:xfrm>
            <a:off x="6858000" y="3429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a:solidFill>
                  <a:schemeClr val="bg1"/>
                </a:solidFill>
                <a:latin typeface="Arial" panose="020B0604020202020204" pitchFamily="34" charset="0"/>
              </a:rPr>
              <a:t>Tobin</a:t>
            </a:r>
            <a:r>
              <a:rPr lang="sr-Latn-CS" altLang="en-US">
                <a:solidFill>
                  <a:schemeClr val="bg1"/>
                </a:solidFill>
                <a:latin typeface="Arial" panose="020B0604020202020204" pitchFamily="34" charset="0"/>
              </a:rPr>
              <a:t>ovo</a:t>
            </a:r>
            <a:r>
              <a:rPr lang="de-DE" altLang="en-US">
                <a:solidFill>
                  <a:schemeClr val="bg1"/>
                </a:solidFill>
                <a:latin typeface="Arial" panose="020B0604020202020204" pitchFamily="34" charset="0"/>
              </a:rPr>
              <a:t> </a:t>
            </a:r>
            <a:r>
              <a:rPr lang="de-DE" altLang="en-US" i="1">
                <a:solidFill>
                  <a:schemeClr val="bg1"/>
                </a:solidFill>
                <a:latin typeface="Arial" panose="020B0604020202020204" pitchFamily="34" charset="0"/>
              </a:rPr>
              <a:t>q</a:t>
            </a:r>
            <a:endParaRPr lang="en-GB" altLang="en-US" i="1">
              <a:solidFill>
                <a:schemeClr val="bg1"/>
              </a:solidFill>
              <a:latin typeface="Arial" panose="020B0604020202020204" pitchFamily="34" charset="0"/>
            </a:endParaRPr>
          </a:p>
        </p:txBody>
      </p:sp>
      <p:sp>
        <p:nvSpPr>
          <p:cNvPr id="32773" name="Text Box 5">
            <a:extLst>
              <a:ext uri="{FF2B5EF4-FFF2-40B4-BE49-F238E27FC236}">
                <a16:creationId xmlns:a16="http://schemas.microsoft.com/office/drawing/2014/main" id="{DC24709B-ABD6-4E36-8B9C-930D41A0EB06}"/>
              </a:ext>
            </a:extLst>
          </p:cNvPr>
          <p:cNvSpPr txBox="1">
            <a:spLocks noChangeArrowheads="1"/>
          </p:cNvSpPr>
          <p:nvPr/>
        </p:nvSpPr>
        <p:spPr bwMode="black">
          <a:xfrm rot="-5400000">
            <a:off x="-567532" y="3425032"/>
            <a:ext cx="3421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a:solidFill>
                  <a:schemeClr val="bg1"/>
                </a:solidFill>
                <a:latin typeface="Arial" panose="020B0604020202020204" pitchFamily="34" charset="0"/>
              </a:rPr>
              <a:t>Investicije</a:t>
            </a:r>
            <a:endParaRPr lang="en-GB" altLang="en-US">
              <a:solidFill>
                <a:schemeClr val="bg1"/>
              </a:solidFill>
              <a:latin typeface="Arial" panose="020B0604020202020204" pitchFamily="34" charset="0"/>
            </a:endParaRPr>
          </a:p>
        </p:txBody>
      </p:sp>
      <p:sp>
        <p:nvSpPr>
          <p:cNvPr id="32774" name="Text Box 6">
            <a:extLst>
              <a:ext uri="{FF2B5EF4-FFF2-40B4-BE49-F238E27FC236}">
                <a16:creationId xmlns:a16="http://schemas.microsoft.com/office/drawing/2014/main" id="{29721350-300A-450C-AEC3-64A9FF7B0B03}"/>
              </a:ext>
            </a:extLst>
          </p:cNvPr>
          <p:cNvSpPr txBox="1">
            <a:spLocks noChangeArrowheads="1"/>
          </p:cNvSpPr>
          <p:nvPr/>
        </p:nvSpPr>
        <p:spPr bwMode="black">
          <a:xfrm>
            <a:off x="1485900" y="3429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i="1">
                <a:solidFill>
                  <a:srgbClr val="B590DA"/>
                </a:solidFill>
                <a:latin typeface="Arial" panose="020B0604020202020204" pitchFamily="34" charset="0"/>
              </a:rPr>
              <a:t>0</a:t>
            </a:r>
            <a:endParaRPr lang="en-GB" altLang="en-US" i="1">
              <a:solidFill>
                <a:srgbClr val="B590DA"/>
              </a:solidFill>
              <a:latin typeface="Arial" panose="020B0604020202020204" pitchFamily="34" charset="0"/>
            </a:endParaRPr>
          </a:p>
        </p:txBody>
      </p:sp>
      <p:sp>
        <p:nvSpPr>
          <p:cNvPr id="32775" name="Line 7">
            <a:extLst>
              <a:ext uri="{FF2B5EF4-FFF2-40B4-BE49-F238E27FC236}">
                <a16:creationId xmlns:a16="http://schemas.microsoft.com/office/drawing/2014/main" id="{327CB3F5-0F71-45A8-9EA8-9D0CFF5C04EA}"/>
              </a:ext>
            </a:extLst>
          </p:cNvPr>
          <p:cNvSpPr>
            <a:spLocks noChangeShapeType="1"/>
          </p:cNvSpPr>
          <p:nvPr/>
        </p:nvSpPr>
        <p:spPr bwMode="black">
          <a:xfrm>
            <a:off x="1905000" y="1371600"/>
            <a:ext cx="0" cy="4565650"/>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2776" name="Line 8">
            <a:extLst>
              <a:ext uri="{FF2B5EF4-FFF2-40B4-BE49-F238E27FC236}">
                <a16:creationId xmlns:a16="http://schemas.microsoft.com/office/drawing/2014/main" id="{CE2BFD1D-B8C1-4B62-88F0-9752B60971A4}"/>
              </a:ext>
            </a:extLst>
          </p:cNvPr>
          <p:cNvSpPr>
            <a:spLocks noChangeShapeType="1"/>
          </p:cNvSpPr>
          <p:nvPr/>
        </p:nvSpPr>
        <p:spPr bwMode="black">
          <a:xfrm>
            <a:off x="1885950" y="3654425"/>
            <a:ext cx="5181600" cy="0"/>
          </a:xfrm>
          <a:prstGeom prst="line">
            <a:avLst/>
          </a:prstGeom>
          <a:noFill/>
          <a:ln w="38100">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2777" name="Line 9">
            <a:extLst>
              <a:ext uri="{FF2B5EF4-FFF2-40B4-BE49-F238E27FC236}">
                <a16:creationId xmlns:a16="http://schemas.microsoft.com/office/drawing/2014/main" id="{BB6FFA66-E047-450D-8011-AFB27BEA79BA}"/>
              </a:ext>
            </a:extLst>
          </p:cNvPr>
          <p:cNvSpPr>
            <a:spLocks noChangeShapeType="1"/>
          </p:cNvSpPr>
          <p:nvPr/>
        </p:nvSpPr>
        <p:spPr bwMode="black">
          <a:xfrm>
            <a:off x="4724400" y="3560763"/>
            <a:ext cx="0" cy="179387"/>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2778" name="Line 10">
            <a:extLst>
              <a:ext uri="{FF2B5EF4-FFF2-40B4-BE49-F238E27FC236}">
                <a16:creationId xmlns:a16="http://schemas.microsoft.com/office/drawing/2014/main" id="{85474201-6099-453C-B617-194F07D51ED1}"/>
              </a:ext>
            </a:extLst>
          </p:cNvPr>
          <p:cNvSpPr>
            <a:spLocks noChangeShapeType="1"/>
          </p:cNvSpPr>
          <p:nvPr/>
        </p:nvSpPr>
        <p:spPr bwMode="black">
          <a:xfrm flipV="1">
            <a:off x="2743200" y="2552700"/>
            <a:ext cx="3751263" cy="2324100"/>
          </a:xfrm>
          <a:prstGeom prst="line">
            <a:avLst/>
          </a:prstGeom>
          <a:noFill/>
          <a:ln w="38100">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2779" name="Text Box 11">
            <a:extLst>
              <a:ext uri="{FF2B5EF4-FFF2-40B4-BE49-F238E27FC236}">
                <a16:creationId xmlns:a16="http://schemas.microsoft.com/office/drawing/2014/main" id="{17888595-B422-4F98-A975-AA2ABFC33526}"/>
              </a:ext>
            </a:extLst>
          </p:cNvPr>
          <p:cNvSpPr txBox="1">
            <a:spLocks noChangeArrowheads="1"/>
          </p:cNvSpPr>
          <p:nvPr/>
        </p:nvSpPr>
        <p:spPr bwMode="black">
          <a:xfrm>
            <a:off x="4495800" y="3708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a:solidFill>
                  <a:schemeClr val="bg1"/>
                </a:solidFill>
                <a:latin typeface="Arial" panose="020B0604020202020204" pitchFamily="34" charset="0"/>
              </a:rPr>
              <a:t>1</a:t>
            </a:r>
            <a:endParaRPr lang="en-GB" altLang="en-US" i="1">
              <a:solidFill>
                <a:schemeClr val="bg1"/>
              </a:solidFill>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019DAE79-8A07-4CB7-BB21-1859FB86BA94}"/>
              </a:ext>
            </a:extLst>
          </p:cNvPr>
          <p:cNvSpPr>
            <a:spLocks noGrp="1" noChangeArrowheads="1"/>
          </p:cNvSpPr>
          <p:nvPr>
            <p:ph type="title"/>
          </p:nvPr>
        </p:nvSpPr>
        <p:spPr/>
        <p:txBody>
          <a:bodyPr/>
          <a:lstStyle/>
          <a:p>
            <a:pPr eaLnBrk="1" hangingPunct="1"/>
            <a:r>
              <a:rPr lang="de-DE" altLang="en-US"/>
              <a:t>Slika 6.16</a:t>
            </a:r>
            <a:endParaRPr lang="en-GB" altLang="en-US"/>
          </a:p>
        </p:txBody>
      </p:sp>
      <p:sp>
        <p:nvSpPr>
          <p:cNvPr id="33795" name="Rectangle 3">
            <a:extLst>
              <a:ext uri="{FF2B5EF4-FFF2-40B4-BE49-F238E27FC236}">
                <a16:creationId xmlns:a16="http://schemas.microsoft.com/office/drawing/2014/main" id="{1E296E6F-D240-4D4C-A6F3-F6D919A97C93}"/>
              </a:ext>
            </a:extLst>
          </p:cNvPr>
          <p:cNvSpPr>
            <a:spLocks noChangeArrowheads="1"/>
          </p:cNvSpPr>
          <p:nvPr/>
        </p:nvSpPr>
        <p:spPr bwMode="blackWhite">
          <a:xfrm>
            <a:off x="15875" y="8382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de-DE" altLang="en-US" sz="3200">
                <a:solidFill>
                  <a:schemeClr val="bg1"/>
                </a:solidFill>
                <a:latin typeface="Arial" panose="020B0604020202020204" pitchFamily="34" charset="0"/>
              </a:rPr>
              <a:t>Invest</a:t>
            </a:r>
            <a:r>
              <a:rPr lang="sr-Latn-CS" altLang="en-US" sz="3200">
                <a:solidFill>
                  <a:schemeClr val="bg1"/>
                </a:solidFill>
                <a:latin typeface="Arial" panose="020B0604020202020204" pitchFamily="34" charset="0"/>
              </a:rPr>
              <a:t>icije i </a:t>
            </a:r>
            <a:r>
              <a:rPr lang="de-DE" altLang="en-US" sz="3200">
                <a:solidFill>
                  <a:schemeClr val="bg1"/>
                </a:solidFill>
                <a:latin typeface="Arial" panose="020B0604020202020204" pitchFamily="34" charset="0"/>
              </a:rPr>
              <a:t>Tobin</a:t>
            </a:r>
            <a:r>
              <a:rPr lang="sr-Latn-CS" altLang="en-US" sz="3200">
                <a:solidFill>
                  <a:schemeClr val="bg1"/>
                </a:solidFill>
                <a:latin typeface="Arial" panose="020B0604020202020204" pitchFamily="34" charset="0"/>
              </a:rPr>
              <a:t>ovo</a:t>
            </a:r>
            <a:r>
              <a:rPr lang="de-DE" altLang="en-US" sz="3200">
                <a:solidFill>
                  <a:schemeClr val="bg1"/>
                </a:solidFill>
                <a:latin typeface="Arial" panose="020B0604020202020204" pitchFamily="34" charset="0"/>
              </a:rPr>
              <a:t> </a:t>
            </a:r>
            <a:r>
              <a:rPr lang="de-DE" altLang="en-US" sz="3200" i="1">
                <a:solidFill>
                  <a:schemeClr val="bg1"/>
                </a:solidFill>
                <a:latin typeface="Arial" panose="020B0604020202020204" pitchFamily="34" charset="0"/>
              </a:rPr>
              <a:t>q</a:t>
            </a:r>
            <a:r>
              <a:rPr lang="de-DE" altLang="en-US" sz="3200">
                <a:solidFill>
                  <a:schemeClr val="bg1"/>
                </a:solidFill>
                <a:latin typeface="Arial" panose="020B0604020202020204" pitchFamily="34" charset="0"/>
              </a:rPr>
              <a:t> </a:t>
            </a:r>
            <a:r>
              <a:rPr lang="sr-Latn-CS" altLang="en-US" sz="3200">
                <a:solidFill>
                  <a:schemeClr val="bg1"/>
                </a:solidFill>
                <a:latin typeface="Arial" panose="020B0604020202020204" pitchFamily="34" charset="0"/>
              </a:rPr>
              <a:t>u Nemačkoj</a:t>
            </a:r>
          </a:p>
          <a:p>
            <a:pPr eaLnBrk="1" hangingPunct="1"/>
            <a:r>
              <a:rPr lang="de-DE" altLang="en-US">
                <a:solidFill>
                  <a:schemeClr val="bg1"/>
                </a:solidFill>
                <a:latin typeface="Arial" panose="020B0604020202020204" pitchFamily="34" charset="0"/>
              </a:rPr>
              <a:t>1970-93</a:t>
            </a:r>
            <a:endParaRPr lang="en-GB" altLang="en-US">
              <a:solidFill>
                <a:schemeClr val="bg1"/>
              </a:solidFill>
              <a:latin typeface="Arial" panose="020B0604020202020204" pitchFamily="34" charset="0"/>
            </a:endParaRPr>
          </a:p>
        </p:txBody>
      </p:sp>
      <p:grpSp>
        <p:nvGrpSpPr>
          <p:cNvPr id="33796" name="Group 4">
            <a:extLst>
              <a:ext uri="{FF2B5EF4-FFF2-40B4-BE49-F238E27FC236}">
                <a16:creationId xmlns:a16="http://schemas.microsoft.com/office/drawing/2014/main" id="{972DD404-8914-4800-976B-5C37FFACBFAA}"/>
              </a:ext>
            </a:extLst>
          </p:cNvPr>
          <p:cNvGrpSpPr>
            <a:grpSpLocks/>
          </p:cNvGrpSpPr>
          <p:nvPr/>
        </p:nvGrpSpPr>
        <p:grpSpPr bwMode="auto">
          <a:xfrm>
            <a:off x="-139700" y="1604963"/>
            <a:ext cx="9436100" cy="4795837"/>
            <a:chOff x="-88" y="1011"/>
            <a:chExt cx="5944" cy="3021"/>
          </a:xfrm>
        </p:grpSpPr>
        <p:pic>
          <p:nvPicPr>
            <p:cNvPr id="33797" name="Picture 5" descr="F0417b">
              <a:extLst>
                <a:ext uri="{FF2B5EF4-FFF2-40B4-BE49-F238E27FC236}">
                  <a16:creationId xmlns:a16="http://schemas.microsoft.com/office/drawing/2014/main" id="{E531CC61-7FE2-44A7-A029-AB29D6A482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 y="1011"/>
              <a:ext cx="3985" cy="3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Text Box 6">
              <a:extLst>
                <a:ext uri="{FF2B5EF4-FFF2-40B4-BE49-F238E27FC236}">
                  <a16:creationId xmlns:a16="http://schemas.microsoft.com/office/drawing/2014/main" id="{854A890D-BC00-43FF-9B3B-F8311C3BE438}"/>
                </a:ext>
              </a:extLst>
            </p:cNvPr>
            <p:cNvSpPr txBox="1">
              <a:spLocks noChangeArrowheads="1"/>
            </p:cNvSpPr>
            <p:nvPr/>
          </p:nvSpPr>
          <p:spPr bwMode="auto">
            <a:xfrm>
              <a:off x="-88" y="2000"/>
              <a:ext cx="105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2000">
                  <a:solidFill>
                    <a:schemeClr val="bg1"/>
                  </a:solidFill>
                  <a:latin typeface="Arial" panose="020B0604020202020204" pitchFamily="34" charset="0"/>
                </a:rPr>
                <a:t>Tobin</a:t>
              </a:r>
              <a:r>
                <a:rPr lang="sr-Latn-CS" altLang="en-US" sz="2000">
                  <a:solidFill>
                    <a:schemeClr val="bg1"/>
                  </a:solidFill>
                  <a:latin typeface="Arial" panose="020B0604020202020204" pitchFamily="34" charset="0"/>
                </a:rPr>
                <a:t>ovo</a:t>
              </a:r>
              <a:r>
                <a:rPr lang="de-DE" altLang="en-US" sz="2000">
                  <a:solidFill>
                    <a:schemeClr val="bg1"/>
                  </a:solidFill>
                  <a:latin typeface="Arial" panose="020B0604020202020204" pitchFamily="34" charset="0"/>
                </a:rPr>
                <a:t> </a:t>
              </a:r>
              <a:r>
                <a:rPr lang="de-DE" altLang="en-US" sz="2000" i="1">
                  <a:solidFill>
                    <a:schemeClr val="bg1"/>
                  </a:solidFill>
                  <a:latin typeface="Arial" panose="020B0604020202020204" pitchFamily="34" charset="0"/>
                </a:rPr>
                <a:t>q</a:t>
              </a:r>
              <a:r>
                <a:rPr lang="de-DE" altLang="en-US" sz="2000">
                  <a:solidFill>
                    <a:schemeClr val="bg1"/>
                  </a:solidFill>
                  <a:latin typeface="Arial" panose="020B0604020202020204" pitchFamily="34" charset="0"/>
                </a:rPr>
                <a:t> (marginal</a:t>
              </a:r>
              <a:r>
                <a:rPr lang="sr-Latn-CS" altLang="en-US" sz="2000">
                  <a:solidFill>
                    <a:schemeClr val="bg1"/>
                  </a:solidFill>
                  <a:latin typeface="Arial" panose="020B0604020202020204" pitchFamily="34" charset="0"/>
                </a:rPr>
                <a:t>no</a:t>
              </a:r>
              <a:r>
                <a:rPr lang="de-DE" altLang="en-US" sz="2000">
                  <a:solidFill>
                    <a:schemeClr val="bg1"/>
                  </a:solidFill>
                  <a:latin typeface="Arial" panose="020B0604020202020204" pitchFamily="34" charset="0"/>
                </a:rPr>
                <a:t> </a:t>
              </a:r>
              <a:r>
                <a:rPr lang="de-DE" altLang="en-US" sz="2000" i="1">
                  <a:solidFill>
                    <a:schemeClr val="bg1"/>
                  </a:solidFill>
                  <a:latin typeface="Arial" panose="020B0604020202020204" pitchFamily="34" charset="0"/>
                </a:rPr>
                <a:t>q</a:t>
              </a:r>
              <a:r>
                <a:rPr lang="de-DE" altLang="en-US" sz="2000">
                  <a:solidFill>
                    <a:schemeClr val="bg1"/>
                  </a:solidFill>
                  <a:latin typeface="Arial" panose="020B0604020202020204" pitchFamily="34" charset="0"/>
                </a:rPr>
                <a:t>)</a:t>
              </a:r>
              <a:endParaRPr lang="en-GB" altLang="en-US" sz="2000">
                <a:solidFill>
                  <a:schemeClr val="bg1"/>
                </a:solidFill>
                <a:latin typeface="Arial" panose="020B0604020202020204" pitchFamily="34" charset="0"/>
              </a:endParaRPr>
            </a:p>
          </p:txBody>
        </p:sp>
        <p:sp>
          <p:nvSpPr>
            <p:cNvPr id="33799" name="Line 7">
              <a:extLst>
                <a:ext uri="{FF2B5EF4-FFF2-40B4-BE49-F238E27FC236}">
                  <a16:creationId xmlns:a16="http://schemas.microsoft.com/office/drawing/2014/main" id="{90A80EBF-C151-4756-9DB6-B6343C66BDE1}"/>
                </a:ext>
              </a:extLst>
            </p:cNvPr>
            <p:cNvSpPr>
              <a:spLocks noChangeShapeType="1"/>
            </p:cNvSpPr>
            <p:nvPr/>
          </p:nvSpPr>
          <p:spPr bwMode="auto">
            <a:xfrm flipH="1">
              <a:off x="2016" y="1683"/>
              <a:ext cx="288" cy="333"/>
            </a:xfrm>
            <a:prstGeom prst="line">
              <a:avLst/>
            </a:prstGeom>
            <a:noFill/>
            <a:ln w="28575">
              <a:solidFill>
                <a:srgbClr val="FF7449"/>
              </a:solidFill>
              <a:round/>
              <a:headEnd/>
              <a:tailEnd type="stealth" w="lg" len="lg"/>
            </a:ln>
            <a:extLst>
              <a:ext uri="{909E8E84-426E-40DD-AFC4-6F175D3DCCD1}">
                <a14:hiddenFill xmlns:a14="http://schemas.microsoft.com/office/drawing/2010/main">
                  <a:noFill/>
                </a14:hiddenFill>
              </a:ext>
            </a:extLst>
          </p:spPr>
          <p:txBody>
            <a:bodyPr/>
            <a:lstStyle/>
            <a:p>
              <a:endParaRPr lang="en-GB"/>
            </a:p>
          </p:txBody>
        </p:sp>
        <p:sp>
          <p:nvSpPr>
            <p:cNvPr id="33800" name="Line 8">
              <a:extLst>
                <a:ext uri="{FF2B5EF4-FFF2-40B4-BE49-F238E27FC236}">
                  <a16:creationId xmlns:a16="http://schemas.microsoft.com/office/drawing/2014/main" id="{C4D4B9EB-A61B-4ACA-A1C3-8391BD6A00BD}"/>
                </a:ext>
              </a:extLst>
            </p:cNvPr>
            <p:cNvSpPr>
              <a:spLocks noChangeShapeType="1"/>
            </p:cNvSpPr>
            <p:nvPr/>
          </p:nvSpPr>
          <p:spPr bwMode="auto">
            <a:xfrm flipH="1" flipV="1">
              <a:off x="1776" y="2587"/>
              <a:ext cx="192" cy="584"/>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GB"/>
            </a:p>
          </p:txBody>
        </p:sp>
        <p:sp>
          <p:nvSpPr>
            <p:cNvPr id="33801" name="Text Box 9">
              <a:extLst>
                <a:ext uri="{FF2B5EF4-FFF2-40B4-BE49-F238E27FC236}">
                  <a16:creationId xmlns:a16="http://schemas.microsoft.com/office/drawing/2014/main" id="{88E1039D-B351-497C-8E60-4A93F2E34068}"/>
                </a:ext>
              </a:extLst>
            </p:cNvPr>
            <p:cNvSpPr txBox="1">
              <a:spLocks noChangeArrowheads="1"/>
            </p:cNvSpPr>
            <p:nvPr/>
          </p:nvSpPr>
          <p:spPr bwMode="auto">
            <a:xfrm>
              <a:off x="4800" y="2000"/>
              <a:ext cx="105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sz="2000">
                  <a:solidFill>
                    <a:schemeClr val="bg1"/>
                  </a:solidFill>
                  <a:latin typeface="Arial" panose="020B0604020202020204" pitchFamily="34" charset="0"/>
                </a:rPr>
                <a:t>Udeo investicija u kapitalu</a:t>
              </a:r>
              <a:r>
                <a:rPr lang="de-DE" altLang="en-US" sz="2000">
                  <a:solidFill>
                    <a:schemeClr val="bg1"/>
                  </a:solidFill>
                  <a:latin typeface="Arial" panose="020B0604020202020204" pitchFamily="34" charset="0"/>
                </a:rPr>
                <a:t> (I/K)</a:t>
              </a:r>
              <a:endParaRPr lang="en-GB" altLang="en-US" sz="2000">
                <a:solidFill>
                  <a:schemeClr val="bg1"/>
                </a:solidFill>
                <a:latin typeface="Arial" panose="020B0604020202020204" pitchFamily="34" charset="0"/>
              </a:endParaRPr>
            </a:p>
          </p:txBody>
        </p:sp>
        <p:sp>
          <p:nvSpPr>
            <p:cNvPr id="33802" name="Text Box 10">
              <a:extLst>
                <a:ext uri="{FF2B5EF4-FFF2-40B4-BE49-F238E27FC236}">
                  <a16:creationId xmlns:a16="http://schemas.microsoft.com/office/drawing/2014/main" id="{D8B7B75B-0744-46A6-B9A8-42843ED5CB56}"/>
                </a:ext>
              </a:extLst>
            </p:cNvPr>
            <p:cNvSpPr txBox="1">
              <a:spLocks noChangeArrowheads="1"/>
            </p:cNvSpPr>
            <p:nvPr/>
          </p:nvSpPr>
          <p:spPr bwMode="auto">
            <a:xfrm>
              <a:off x="2256" y="149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de-DE" altLang="en-US" sz="2000" i="1">
                  <a:solidFill>
                    <a:srgbClr val="FF7449"/>
                  </a:solidFill>
                  <a:latin typeface="Arial" panose="020B0604020202020204" pitchFamily="34" charset="0"/>
                </a:rPr>
                <a:t>q</a:t>
              </a:r>
              <a:endParaRPr lang="en-GB" altLang="en-US" sz="2000">
                <a:solidFill>
                  <a:srgbClr val="FF7449"/>
                </a:solidFill>
                <a:latin typeface="Arial" panose="020B0604020202020204" pitchFamily="34" charset="0"/>
              </a:endParaRPr>
            </a:p>
          </p:txBody>
        </p:sp>
        <p:sp>
          <p:nvSpPr>
            <p:cNvPr id="33803" name="Text Box 11">
              <a:extLst>
                <a:ext uri="{FF2B5EF4-FFF2-40B4-BE49-F238E27FC236}">
                  <a16:creationId xmlns:a16="http://schemas.microsoft.com/office/drawing/2014/main" id="{BFB505BC-1182-4A92-AA85-8A4E504E8D45}"/>
                </a:ext>
              </a:extLst>
            </p:cNvPr>
            <p:cNvSpPr txBox="1">
              <a:spLocks noChangeArrowheads="1"/>
            </p:cNvSpPr>
            <p:nvPr/>
          </p:nvSpPr>
          <p:spPr bwMode="auto">
            <a:xfrm>
              <a:off x="1872" y="3171"/>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de-DE" altLang="en-US" sz="2000">
                  <a:latin typeface="Arial" panose="020B0604020202020204" pitchFamily="34" charset="0"/>
                </a:rPr>
                <a:t>I/K</a:t>
              </a:r>
              <a:endParaRPr lang="en-GB" altLang="en-US" sz="2000">
                <a:latin typeface="Arial" panose="020B0604020202020204" pitchFamily="34" charset="0"/>
              </a:endParaRPr>
            </a:p>
          </p:txBody>
        </p:sp>
        <p:sp>
          <p:nvSpPr>
            <p:cNvPr id="33804" name="Freeform 12">
              <a:extLst>
                <a:ext uri="{FF2B5EF4-FFF2-40B4-BE49-F238E27FC236}">
                  <a16:creationId xmlns:a16="http://schemas.microsoft.com/office/drawing/2014/main" id="{A6F2A69A-B0A8-49AD-9CAE-D472C5552C54}"/>
                </a:ext>
              </a:extLst>
            </p:cNvPr>
            <p:cNvSpPr>
              <a:spLocks/>
            </p:cNvSpPr>
            <p:nvPr/>
          </p:nvSpPr>
          <p:spPr bwMode="auto">
            <a:xfrm>
              <a:off x="1566" y="1403"/>
              <a:ext cx="2832" cy="1931"/>
            </a:xfrm>
            <a:custGeom>
              <a:avLst/>
              <a:gdLst>
                <a:gd name="T0" fmla="*/ 33 w 2832"/>
                <a:gd name="T1" fmla="*/ 92 h 1931"/>
                <a:gd name="T2" fmla="*/ 99 w 2832"/>
                <a:gd name="T3" fmla="*/ 44 h 1931"/>
                <a:gd name="T4" fmla="*/ 169 w 2832"/>
                <a:gd name="T5" fmla="*/ 37 h 1931"/>
                <a:gd name="T6" fmla="*/ 225 w 2832"/>
                <a:gd name="T7" fmla="*/ 314 h 1931"/>
                <a:gd name="T8" fmla="*/ 302 w 2832"/>
                <a:gd name="T9" fmla="*/ 510 h 1931"/>
                <a:gd name="T10" fmla="*/ 380 w 2832"/>
                <a:gd name="T11" fmla="*/ 465 h 1931"/>
                <a:gd name="T12" fmla="*/ 487 w 2832"/>
                <a:gd name="T13" fmla="*/ 975 h 1931"/>
                <a:gd name="T14" fmla="*/ 579 w 2832"/>
                <a:gd name="T15" fmla="*/ 1411 h 1931"/>
                <a:gd name="T16" fmla="*/ 635 w 2832"/>
                <a:gd name="T17" fmla="*/ 1639 h 1931"/>
                <a:gd name="T18" fmla="*/ 723 w 2832"/>
                <a:gd name="T19" fmla="*/ 1499 h 1931"/>
                <a:gd name="T20" fmla="*/ 793 w 2832"/>
                <a:gd name="T21" fmla="*/ 1433 h 1931"/>
                <a:gd name="T22" fmla="*/ 875 w 2832"/>
                <a:gd name="T23" fmla="*/ 1340 h 1931"/>
                <a:gd name="T24" fmla="*/ 926 w 2832"/>
                <a:gd name="T25" fmla="*/ 1414 h 1931"/>
                <a:gd name="T26" fmla="*/ 1048 w 2832"/>
                <a:gd name="T27" fmla="*/ 1252 h 1931"/>
                <a:gd name="T28" fmla="*/ 1133 w 2832"/>
                <a:gd name="T29" fmla="*/ 1167 h 1931"/>
                <a:gd name="T30" fmla="*/ 1233 w 2832"/>
                <a:gd name="T31" fmla="*/ 1067 h 1931"/>
                <a:gd name="T32" fmla="*/ 1292 w 2832"/>
                <a:gd name="T33" fmla="*/ 1230 h 1931"/>
                <a:gd name="T34" fmla="*/ 1436 w 2832"/>
                <a:gd name="T35" fmla="*/ 1651 h 1931"/>
                <a:gd name="T36" fmla="*/ 1510 w 2832"/>
                <a:gd name="T37" fmla="*/ 1680 h 1931"/>
                <a:gd name="T38" fmla="*/ 1565 w 2832"/>
                <a:gd name="T39" fmla="*/ 1783 h 1931"/>
                <a:gd name="T40" fmla="*/ 1632 w 2832"/>
                <a:gd name="T41" fmla="*/ 1636 h 1931"/>
                <a:gd name="T42" fmla="*/ 1698 w 2832"/>
                <a:gd name="T43" fmla="*/ 1610 h 1931"/>
                <a:gd name="T44" fmla="*/ 1783 w 2832"/>
                <a:gd name="T45" fmla="*/ 1662 h 1931"/>
                <a:gd name="T46" fmla="*/ 1835 w 2832"/>
                <a:gd name="T47" fmla="*/ 1765 h 1931"/>
                <a:gd name="T48" fmla="*/ 1886 w 2832"/>
                <a:gd name="T49" fmla="*/ 1610 h 1931"/>
                <a:gd name="T50" fmla="*/ 1960 w 2832"/>
                <a:gd name="T51" fmla="*/ 1684 h 1931"/>
                <a:gd name="T52" fmla="*/ 2034 w 2832"/>
                <a:gd name="T53" fmla="*/ 1599 h 1931"/>
                <a:gd name="T54" fmla="*/ 2123 w 2832"/>
                <a:gd name="T55" fmla="*/ 1499 h 1931"/>
                <a:gd name="T56" fmla="*/ 2248 w 2832"/>
                <a:gd name="T57" fmla="*/ 1503 h 1931"/>
                <a:gd name="T58" fmla="*/ 2381 w 2832"/>
                <a:gd name="T59" fmla="*/ 1296 h 1931"/>
                <a:gd name="T60" fmla="*/ 2462 w 2832"/>
                <a:gd name="T61" fmla="*/ 1108 h 1931"/>
                <a:gd name="T62" fmla="*/ 2540 w 2832"/>
                <a:gd name="T63" fmla="*/ 886 h 1931"/>
                <a:gd name="T64" fmla="*/ 2632 w 2832"/>
                <a:gd name="T65" fmla="*/ 1023 h 1931"/>
                <a:gd name="T66" fmla="*/ 2754 w 2832"/>
                <a:gd name="T67" fmla="*/ 1363 h 193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32"/>
                <a:gd name="T103" fmla="*/ 0 h 1931"/>
                <a:gd name="T104" fmla="*/ 2832 w 2832"/>
                <a:gd name="T105" fmla="*/ 1931 h 193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32" h="1931">
                  <a:moveTo>
                    <a:pt x="0" y="332"/>
                  </a:moveTo>
                  <a:lnTo>
                    <a:pt x="33" y="92"/>
                  </a:lnTo>
                  <a:lnTo>
                    <a:pt x="66" y="0"/>
                  </a:lnTo>
                  <a:lnTo>
                    <a:pt x="99" y="44"/>
                  </a:lnTo>
                  <a:lnTo>
                    <a:pt x="129" y="0"/>
                  </a:lnTo>
                  <a:lnTo>
                    <a:pt x="169" y="37"/>
                  </a:lnTo>
                  <a:lnTo>
                    <a:pt x="180" y="225"/>
                  </a:lnTo>
                  <a:lnTo>
                    <a:pt x="225" y="314"/>
                  </a:lnTo>
                  <a:lnTo>
                    <a:pt x="254" y="303"/>
                  </a:lnTo>
                  <a:lnTo>
                    <a:pt x="302" y="510"/>
                  </a:lnTo>
                  <a:lnTo>
                    <a:pt x="343" y="583"/>
                  </a:lnTo>
                  <a:lnTo>
                    <a:pt x="380" y="465"/>
                  </a:lnTo>
                  <a:lnTo>
                    <a:pt x="454" y="894"/>
                  </a:lnTo>
                  <a:lnTo>
                    <a:pt x="487" y="975"/>
                  </a:lnTo>
                  <a:lnTo>
                    <a:pt x="539" y="1374"/>
                  </a:lnTo>
                  <a:lnTo>
                    <a:pt x="579" y="1411"/>
                  </a:lnTo>
                  <a:lnTo>
                    <a:pt x="587" y="1577"/>
                  </a:lnTo>
                  <a:lnTo>
                    <a:pt x="635" y="1639"/>
                  </a:lnTo>
                  <a:lnTo>
                    <a:pt x="686" y="1625"/>
                  </a:lnTo>
                  <a:lnTo>
                    <a:pt x="723" y="1499"/>
                  </a:lnTo>
                  <a:lnTo>
                    <a:pt x="742" y="1536"/>
                  </a:lnTo>
                  <a:lnTo>
                    <a:pt x="793" y="1433"/>
                  </a:lnTo>
                  <a:lnTo>
                    <a:pt x="816" y="1584"/>
                  </a:lnTo>
                  <a:lnTo>
                    <a:pt x="875" y="1340"/>
                  </a:lnTo>
                  <a:lnTo>
                    <a:pt x="897" y="1425"/>
                  </a:lnTo>
                  <a:lnTo>
                    <a:pt x="926" y="1414"/>
                  </a:lnTo>
                  <a:lnTo>
                    <a:pt x="985" y="1418"/>
                  </a:lnTo>
                  <a:lnTo>
                    <a:pt x="1048" y="1252"/>
                  </a:lnTo>
                  <a:lnTo>
                    <a:pt x="1107" y="1274"/>
                  </a:lnTo>
                  <a:lnTo>
                    <a:pt x="1133" y="1167"/>
                  </a:lnTo>
                  <a:lnTo>
                    <a:pt x="1181" y="1137"/>
                  </a:lnTo>
                  <a:lnTo>
                    <a:pt x="1233" y="1067"/>
                  </a:lnTo>
                  <a:lnTo>
                    <a:pt x="1255" y="1211"/>
                  </a:lnTo>
                  <a:lnTo>
                    <a:pt x="1292" y="1230"/>
                  </a:lnTo>
                  <a:lnTo>
                    <a:pt x="1410" y="1459"/>
                  </a:lnTo>
                  <a:lnTo>
                    <a:pt x="1436" y="1651"/>
                  </a:lnTo>
                  <a:lnTo>
                    <a:pt x="1473" y="1687"/>
                  </a:lnTo>
                  <a:lnTo>
                    <a:pt x="1510" y="1680"/>
                  </a:lnTo>
                  <a:lnTo>
                    <a:pt x="1536" y="1776"/>
                  </a:lnTo>
                  <a:lnTo>
                    <a:pt x="1565" y="1783"/>
                  </a:lnTo>
                  <a:lnTo>
                    <a:pt x="1598" y="1758"/>
                  </a:lnTo>
                  <a:lnTo>
                    <a:pt x="1632" y="1636"/>
                  </a:lnTo>
                  <a:lnTo>
                    <a:pt x="1654" y="1662"/>
                  </a:lnTo>
                  <a:lnTo>
                    <a:pt x="1698" y="1610"/>
                  </a:lnTo>
                  <a:lnTo>
                    <a:pt x="1742" y="1931"/>
                  </a:lnTo>
                  <a:lnTo>
                    <a:pt x="1783" y="1662"/>
                  </a:lnTo>
                  <a:lnTo>
                    <a:pt x="1809" y="1684"/>
                  </a:lnTo>
                  <a:lnTo>
                    <a:pt x="1835" y="1765"/>
                  </a:lnTo>
                  <a:lnTo>
                    <a:pt x="1879" y="1673"/>
                  </a:lnTo>
                  <a:lnTo>
                    <a:pt x="1886" y="1610"/>
                  </a:lnTo>
                  <a:lnTo>
                    <a:pt x="1916" y="1591"/>
                  </a:lnTo>
                  <a:lnTo>
                    <a:pt x="1960" y="1684"/>
                  </a:lnTo>
                  <a:lnTo>
                    <a:pt x="1997" y="1551"/>
                  </a:lnTo>
                  <a:lnTo>
                    <a:pt x="2034" y="1599"/>
                  </a:lnTo>
                  <a:lnTo>
                    <a:pt x="2078" y="1680"/>
                  </a:lnTo>
                  <a:lnTo>
                    <a:pt x="2123" y="1499"/>
                  </a:lnTo>
                  <a:lnTo>
                    <a:pt x="2193" y="1521"/>
                  </a:lnTo>
                  <a:lnTo>
                    <a:pt x="2248" y="1503"/>
                  </a:lnTo>
                  <a:lnTo>
                    <a:pt x="2263" y="1411"/>
                  </a:lnTo>
                  <a:lnTo>
                    <a:pt x="2381" y="1296"/>
                  </a:lnTo>
                  <a:lnTo>
                    <a:pt x="2422" y="1027"/>
                  </a:lnTo>
                  <a:lnTo>
                    <a:pt x="2462" y="1108"/>
                  </a:lnTo>
                  <a:lnTo>
                    <a:pt x="2496" y="1100"/>
                  </a:lnTo>
                  <a:lnTo>
                    <a:pt x="2540" y="886"/>
                  </a:lnTo>
                  <a:lnTo>
                    <a:pt x="2580" y="831"/>
                  </a:lnTo>
                  <a:lnTo>
                    <a:pt x="2632" y="1023"/>
                  </a:lnTo>
                  <a:lnTo>
                    <a:pt x="2669" y="964"/>
                  </a:lnTo>
                  <a:lnTo>
                    <a:pt x="2754" y="1363"/>
                  </a:lnTo>
                  <a:lnTo>
                    <a:pt x="2832" y="1813"/>
                  </a:lnTo>
                </a:path>
              </a:pathLst>
            </a:custGeom>
            <a:noFill/>
            <a:ln w="57150">
              <a:solidFill>
                <a:srgbClr val="FF744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C36BA4A0-2F9D-4D47-9BFB-A8C474DC5013}"/>
              </a:ext>
            </a:extLst>
          </p:cNvPr>
          <p:cNvSpPr>
            <a:spLocks noGrp="1" noChangeArrowheads="1"/>
          </p:cNvSpPr>
          <p:nvPr>
            <p:ph type="title"/>
          </p:nvPr>
        </p:nvSpPr>
        <p:spPr/>
        <p:txBody>
          <a:bodyPr/>
          <a:lstStyle/>
          <a:p>
            <a:endParaRPr lang="en-US" altLang="en-US"/>
          </a:p>
        </p:txBody>
      </p:sp>
      <p:sp>
        <p:nvSpPr>
          <p:cNvPr id="148483" name="Rectangle 3">
            <a:extLst>
              <a:ext uri="{FF2B5EF4-FFF2-40B4-BE49-F238E27FC236}">
                <a16:creationId xmlns:a16="http://schemas.microsoft.com/office/drawing/2014/main" id="{104C1F7B-970A-4438-96FF-A8B7E8203F18}"/>
              </a:ext>
            </a:extLst>
          </p:cNvPr>
          <p:cNvSpPr>
            <a:spLocks noGrp="1" noChangeArrowheads="1"/>
          </p:cNvSpPr>
          <p:nvPr>
            <p:ph type="body" idx="1"/>
          </p:nvPr>
        </p:nvSpPr>
        <p:spPr/>
        <p:txBody>
          <a:bodyPr/>
          <a:lstStyle/>
          <a:p>
            <a:pPr>
              <a:lnSpc>
                <a:spcPct val="80000"/>
              </a:lnSpc>
            </a:pPr>
            <a:r>
              <a:rPr lang="en-US" altLang="en-US" sz="1800"/>
              <a:t>KRIZA– započela je na hipotekarnom tržištu,\</a:t>
            </a:r>
          </a:p>
          <a:p>
            <a:pPr>
              <a:lnSpc>
                <a:spcPct val="80000"/>
              </a:lnSpc>
            </a:pPr>
            <a:endParaRPr lang="en-US" altLang="en-US" sz="1800"/>
          </a:p>
          <a:p>
            <a:pPr>
              <a:lnSpc>
                <a:spcPct val="80000"/>
              </a:lnSpc>
            </a:pPr>
            <a:r>
              <a:rPr lang="en-US" altLang="en-US" sz="1800"/>
              <a:t>„Sab-prajm” (sub-prime)  krediti su bili napravljeni za siromašne klijente,</a:t>
            </a:r>
          </a:p>
          <a:p>
            <a:pPr>
              <a:lnSpc>
                <a:spcPct val="80000"/>
              </a:lnSpc>
            </a:pPr>
            <a:endParaRPr lang="en-US" altLang="en-US" sz="1800"/>
          </a:p>
          <a:p>
            <a:pPr>
              <a:lnSpc>
                <a:spcPct val="80000"/>
              </a:lnSpc>
            </a:pPr>
            <a:r>
              <a:rPr lang="en-US" altLang="en-US" sz="1800"/>
              <a:t>NINJA krediti </a:t>
            </a:r>
          </a:p>
          <a:p>
            <a:pPr>
              <a:lnSpc>
                <a:spcPct val="80000"/>
              </a:lnSpc>
            </a:pPr>
            <a:endParaRPr lang="en-US" altLang="en-US" sz="1800"/>
          </a:p>
          <a:p>
            <a:pPr>
              <a:lnSpc>
                <a:spcPct val="80000"/>
              </a:lnSpc>
            </a:pPr>
            <a:r>
              <a:rPr lang="en-US" altLang="en-US" sz="1800"/>
              <a:t>kamatne stope na ove zajmove postavljene</a:t>
            </a:r>
          </a:p>
          <a:p>
            <a:pPr>
              <a:lnSpc>
                <a:spcPct val="80000"/>
              </a:lnSpc>
            </a:pPr>
            <a:r>
              <a:rPr lang="en-US" altLang="en-US" sz="1800"/>
              <a:t>su tako da inicijalna kamatna stopa bude mala, ali da</a:t>
            </a:r>
          </a:p>
          <a:p>
            <a:pPr>
              <a:lnSpc>
                <a:spcPct val="80000"/>
              </a:lnSpc>
            </a:pPr>
            <a:r>
              <a:rPr lang="en-US" altLang="en-US" sz="1800"/>
              <a:t>vremenom ubrzano raste. </a:t>
            </a:r>
          </a:p>
          <a:p>
            <a:pPr>
              <a:lnSpc>
                <a:spcPct val="80000"/>
              </a:lnSpc>
            </a:pPr>
            <a:endParaRPr lang="en-US" altLang="en-US" sz="1800"/>
          </a:p>
          <a:p>
            <a:pPr>
              <a:lnSpc>
                <a:spcPct val="80000"/>
              </a:lnSpc>
            </a:pPr>
            <a:r>
              <a:rPr lang="en-US" altLang="en-US" sz="1800"/>
              <a:t>Ova kreditna linija ubrzo je  postala „hit”, </a:t>
            </a:r>
          </a:p>
          <a:p>
            <a:pPr>
              <a:lnSpc>
                <a:spcPct val="80000"/>
              </a:lnSpc>
            </a:pPr>
            <a:endParaRPr lang="en-US" altLang="en-US" sz="1800"/>
          </a:p>
          <a:p>
            <a:pPr>
              <a:lnSpc>
                <a:spcPct val="80000"/>
              </a:lnSpc>
            </a:pPr>
            <a:r>
              <a:rPr lang="en-US" altLang="en-US" sz="1800"/>
              <a:t>Ubrzo nakon odobrenja, banka je ove kredite – tj. svoje pravo na redovnu otplatu kredita – prodavala drugim finansijskim institucijama. </a:t>
            </a:r>
          </a:p>
          <a:p>
            <a:pPr>
              <a:lnSpc>
                <a:spcPct val="80000"/>
              </a:lnSpc>
            </a:pPr>
            <a:endParaRPr lang="en-US" altLang="en-US" sz="1800"/>
          </a:p>
          <a:p>
            <a:pPr>
              <a:lnSpc>
                <a:spcPct val="80000"/>
              </a:lnSpc>
            </a:pPr>
            <a:r>
              <a:rPr lang="en-US" altLang="en-US" sz="1800"/>
              <a:t>Ovaj trik je omogućio bankama da ostvare proviziju, a da se trenutno oslobode rizika neplaćanj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nodePh="1">
                                  <p:stCondLst>
                                    <p:cond delay="0"/>
                                  </p:stCondLst>
                                  <p:endCondLst>
                                    <p:cond evt="begin" delay="0">
                                      <p:tn val="5"/>
                                    </p:cond>
                                  </p:endCondLst>
                                  <p:childTnLst>
                                    <p:set>
                                      <p:cBhvr>
                                        <p:cTn id="6" dur="1" fill="hold">
                                          <p:stCondLst>
                                            <p:cond delay="0"/>
                                          </p:stCondLst>
                                        </p:cTn>
                                        <p:tgtEl>
                                          <p:spTgt spid="148482"/>
                                        </p:tgtEl>
                                        <p:attrNameLst>
                                          <p:attrName>style.visibility</p:attrName>
                                        </p:attrNameLst>
                                      </p:cBhvr>
                                      <p:to>
                                        <p:strVal val="visible"/>
                                      </p:to>
                                    </p:set>
                                    <p:anim calcmode="lin" valueType="num">
                                      <p:cBhvr>
                                        <p:cTn id="7" dur="500" fill="hold"/>
                                        <p:tgtEl>
                                          <p:spTgt spid="148482"/>
                                        </p:tgtEl>
                                        <p:attrNameLst>
                                          <p:attrName>ppt_w</p:attrName>
                                        </p:attrNameLst>
                                      </p:cBhvr>
                                      <p:tavLst>
                                        <p:tav tm="0">
                                          <p:val>
                                            <p:fltVal val="0"/>
                                          </p:val>
                                        </p:tav>
                                        <p:tav tm="100000">
                                          <p:val>
                                            <p:strVal val="#ppt_w"/>
                                          </p:val>
                                        </p:tav>
                                      </p:tavLst>
                                    </p:anim>
                                    <p:anim calcmode="lin" valueType="num">
                                      <p:cBhvr>
                                        <p:cTn id="8" dur="500" fill="hold"/>
                                        <p:tgtEl>
                                          <p:spTgt spid="148482"/>
                                        </p:tgtEl>
                                        <p:attrNameLst>
                                          <p:attrName>ppt_h</p:attrName>
                                        </p:attrNameLst>
                                      </p:cBhvr>
                                      <p:tavLst>
                                        <p:tav tm="0">
                                          <p:val>
                                            <p:fltVal val="0"/>
                                          </p:val>
                                        </p:tav>
                                        <p:tav tm="100000">
                                          <p:val>
                                            <p:strVal val="#ppt_h"/>
                                          </p:val>
                                        </p:tav>
                                      </p:tavLst>
                                    </p:anim>
                                    <p:animEffect transition="in" filter="fade">
                                      <p:cBhvr>
                                        <p:cTn id="9" dur="500"/>
                                        <p:tgtEl>
                                          <p:spTgt spid="14848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48483">
                                            <p:txEl>
                                              <p:pRg st="0" end="0"/>
                                            </p:txEl>
                                          </p:spTgt>
                                        </p:tgtEl>
                                        <p:attrNameLst>
                                          <p:attrName>style.visibility</p:attrName>
                                        </p:attrNameLst>
                                      </p:cBhvr>
                                      <p:to>
                                        <p:strVal val="visible"/>
                                      </p:to>
                                    </p:set>
                                    <p:animEffect transition="in" filter="fade">
                                      <p:cBhvr>
                                        <p:cTn id="14" dur="1000">
                                          <p:stCondLst>
                                            <p:cond delay="0"/>
                                          </p:stCondLst>
                                        </p:cTn>
                                        <p:tgtEl>
                                          <p:spTgt spid="148483">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8483">
                                            <p:txEl>
                                              <p:pRg st="2" end="2"/>
                                            </p:txEl>
                                          </p:spTgt>
                                        </p:tgtEl>
                                        <p:attrNameLst>
                                          <p:attrName>style.visibility</p:attrName>
                                        </p:attrNameLst>
                                      </p:cBhvr>
                                      <p:to>
                                        <p:strVal val="visible"/>
                                      </p:to>
                                    </p:set>
                                    <p:animEffect transition="in" filter="fade">
                                      <p:cBhvr>
                                        <p:cTn id="19" dur="1000">
                                          <p:stCondLst>
                                            <p:cond delay="0"/>
                                          </p:stCondLst>
                                        </p:cTn>
                                        <p:tgtEl>
                                          <p:spTgt spid="148483">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8483">
                                            <p:txEl>
                                              <p:pRg st="4" end="4"/>
                                            </p:txEl>
                                          </p:spTgt>
                                        </p:tgtEl>
                                        <p:attrNameLst>
                                          <p:attrName>style.visibility</p:attrName>
                                        </p:attrNameLst>
                                      </p:cBhvr>
                                      <p:to>
                                        <p:strVal val="visible"/>
                                      </p:to>
                                    </p:set>
                                    <p:animEffect transition="in" filter="fade">
                                      <p:cBhvr>
                                        <p:cTn id="24" dur="1000">
                                          <p:stCondLst>
                                            <p:cond delay="0"/>
                                          </p:stCondLst>
                                        </p:cTn>
                                        <p:tgtEl>
                                          <p:spTgt spid="148483">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8483">
                                            <p:txEl>
                                              <p:pRg st="6" end="6"/>
                                            </p:txEl>
                                          </p:spTgt>
                                        </p:tgtEl>
                                        <p:attrNameLst>
                                          <p:attrName>style.visibility</p:attrName>
                                        </p:attrNameLst>
                                      </p:cBhvr>
                                      <p:to>
                                        <p:strVal val="visible"/>
                                      </p:to>
                                    </p:set>
                                    <p:animEffect transition="in" filter="fade">
                                      <p:cBhvr>
                                        <p:cTn id="29" dur="1000">
                                          <p:stCondLst>
                                            <p:cond delay="0"/>
                                          </p:stCondLst>
                                        </p:cTn>
                                        <p:tgtEl>
                                          <p:spTgt spid="148483">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48483">
                                            <p:txEl>
                                              <p:pRg st="7" end="7"/>
                                            </p:txEl>
                                          </p:spTgt>
                                        </p:tgtEl>
                                        <p:attrNameLst>
                                          <p:attrName>style.visibility</p:attrName>
                                        </p:attrNameLst>
                                      </p:cBhvr>
                                      <p:to>
                                        <p:strVal val="visible"/>
                                      </p:to>
                                    </p:set>
                                    <p:animEffect transition="in" filter="fade">
                                      <p:cBhvr>
                                        <p:cTn id="34" dur="1000">
                                          <p:stCondLst>
                                            <p:cond delay="0"/>
                                          </p:stCondLst>
                                        </p:cTn>
                                        <p:tgtEl>
                                          <p:spTgt spid="148483">
                                            <p:txEl>
                                              <p:pRg st="7" end="7"/>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8483">
                                            <p:txEl>
                                              <p:pRg st="8" end="8"/>
                                            </p:txEl>
                                          </p:spTgt>
                                        </p:tgtEl>
                                        <p:attrNameLst>
                                          <p:attrName>style.visibility</p:attrName>
                                        </p:attrNameLst>
                                      </p:cBhvr>
                                      <p:to>
                                        <p:strVal val="visible"/>
                                      </p:to>
                                    </p:set>
                                    <p:animEffect transition="in" filter="fade">
                                      <p:cBhvr>
                                        <p:cTn id="39" dur="1000">
                                          <p:stCondLst>
                                            <p:cond delay="0"/>
                                          </p:stCondLst>
                                        </p:cTn>
                                        <p:tgtEl>
                                          <p:spTgt spid="148483">
                                            <p:txEl>
                                              <p:pRg st="8" end="8"/>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48483">
                                            <p:txEl>
                                              <p:pRg st="10" end="10"/>
                                            </p:txEl>
                                          </p:spTgt>
                                        </p:tgtEl>
                                        <p:attrNameLst>
                                          <p:attrName>style.visibility</p:attrName>
                                        </p:attrNameLst>
                                      </p:cBhvr>
                                      <p:to>
                                        <p:strVal val="visible"/>
                                      </p:to>
                                    </p:set>
                                    <p:animEffect transition="in" filter="fade">
                                      <p:cBhvr>
                                        <p:cTn id="44" dur="1000">
                                          <p:stCondLst>
                                            <p:cond delay="0"/>
                                          </p:stCondLst>
                                        </p:cTn>
                                        <p:tgtEl>
                                          <p:spTgt spid="148483">
                                            <p:txEl>
                                              <p:pRg st="10" end="1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48483">
                                            <p:txEl>
                                              <p:pRg st="12" end="12"/>
                                            </p:txEl>
                                          </p:spTgt>
                                        </p:tgtEl>
                                        <p:attrNameLst>
                                          <p:attrName>style.visibility</p:attrName>
                                        </p:attrNameLst>
                                      </p:cBhvr>
                                      <p:to>
                                        <p:strVal val="visible"/>
                                      </p:to>
                                    </p:set>
                                    <p:animEffect transition="in" filter="fade">
                                      <p:cBhvr>
                                        <p:cTn id="49" dur="1000">
                                          <p:stCondLst>
                                            <p:cond delay="0"/>
                                          </p:stCondLst>
                                        </p:cTn>
                                        <p:tgtEl>
                                          <p:spTgt spid="148483">
                                            <p:txEl>
                                              <p:pRg st="12" end="12"/>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48483">
                                            <p:txEl>
                                              <p:pRg st="14" end="14"/>
                                            </p:txEl>
                                          </p:spTgt>
                                        </p:tgtEl>
                                        <p:attrNameLst>
                                          <p:attrName>style.visibility</p:attrName>
                                        </p:attrNameLst>
                                      </p:cBhvr>
                                      <p:to>
                                        <p:strVal val="visible"/>
                                      </p:to>
                                    </p:set>
                                    <p:animEffect transition="in" filter="fade">
                                      <p:cBhvr>
                                        <p:cTn id="54" dur="1000">
                                          <p:stCondLst>
                                            <p:cond delay="0"/>
                                          </p:stCondLst>
                                        </p:cTn>
                                        <p:tgtEl>
                                          <p:spTgt spid="14848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48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8892A27A-61AE-4678-ABC5-33CB2B7F8870}"/>
              </a:ext>
            </a:extLst>
          </p:cNvPr>
          <p:cNvSpPr>
            <a:spLocks noGrp="1" noChangeArrowheads="1"/>
          </p:cNvSpPr>
          <p:nvPr>
            <p:ph type="title"/>
          </p:nvPr>
        </p:nvSpPr>
        <p:spPr/>
        <p:txBody>
          <a:bodyPr/>
          <a:lstStyle/>
          <a:p>
            <a:endParaRPr lang="en-US" altLang="en-US"/>
          </a:p>
        </p:txBody>
      </p:sp>
      <p:sp>
        <p:nvSpPr>
          <p:cNvPr id="35843" name="Rectangle 3">
            <a:extLst>
              <a:ext uri="{FF2B5EF4-FFF2-40B4-BE49-F238E27FC236}">
                <a16:creationId xmlns:a16="http://schemas.microsoft.com/office/drawing/2014/main" id="{6813FC52-0B37-4730-BD8B-6CEDA50D2CDE}"/>
              </a:ext>
            </a:extLst>
          </p:cNvPr>
          <p:cNvSpPr>
            <a:spLocks noGrp="1" noChangeArrowheads="1"/>
          </p:cNvSpPr>
          <p:nvPr>
            <p:ph type="body" idx="1"/>
          </p:nvPr>
        </p:nvSpPr>
        <p:spPr/>
        <p:txBody>
          <a:bodyPr/>
          <a:lstStyle/>
          <a:p>
            <a:pPr>
              <a:lnSpc>
                <a:spcPct val="80000"/>
              </a:lnSpc>
            </a:pPr>
            <a:r>
              <a:rPr lang="en-US" altLang="en-US" sz="2800"/>
              <a:t>Institucije koje su kupile ove rizične zajmove preprodavale su ih drugim finansijskim institucijama širom sveta.</a:t>
            </a:r>
          </a:p>
          <a:p>
            <a:pPr>
              <a:lnSpc>
                <a:spcPct val="80000"/>
              </a:lnSpc>
            </a:pPr>
            <a:endParaRPr lang="en-US" altLang="en-US" sz="2800"/>
          </a:p>
          <a:p>
            <a:pPr>
              <a:lnSpc>
                <a:spcPct val="80000"/>
              </a:lnSpc>
            </a:pPr>
            <a:r>
              <a:rPr lang="en-US" altLang="en-US" sz="2800"/>
              <a:t>Ove hartije od vrednosti sa hipotekarnim pokrićem često su menjale vlasnika, putujući iz jedne zemlje u drugu. Završile su u aktivi velikih banaka. </a:t>
            </a:r>
          </a:p>
          <a:p>
            <a:pPr>
              <a:lnSpc>
                <a:spcPct val="80000"/>
              </a:lnSpc>
            </a:pPr>
            <a:endParaRPr lang="en-US" altLang="en-US" sz="2800"/>
          </a:p>
          <a:p>
            <a:pPr>
              <a:lnSpc>
                <a:spcPct val="80000"/>
              </a:lnSpc>
            </a:pPr>
            <a:r>
              <a:rPr lang="en-US" altLang="en-US" sz="2800"/>
              <a:t>To je stvorilo još jedan problem asimetričnih informacija: poslednji kupci ovih hartija od vrednosti vrlo su teško mogli da dokuče koliki rizik su uneli u svoju aktivu.</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ABC12B8-0E3D-439F-AE43-80E316708D7E}"/>
              </a:ext>
            </a:extLst>
          </p:cNvPr>
          <p:cNvSpPr>
            <a:spLocks noGrp="1" noChangeArrowheads="1"/>
          </p:cNvSpPr>
          <p:nvPr>
            <p:ph type="title"/>
          </p:nvPr>
        </p:nvSpPr>
        <p:spPr/>
        <p:txBody>
          <a:bodyPr/>
          <a:lstStyle/>
          <a:p>
            <a:endParaRPr lang="en-US" altLang="en-US"/>
          </a:p>
        </p:txBody>
      </p:sp>
      <p:sp>
        <p:nvSpPr>
          <p:cNvPr id="36867" name="Rectangle 3">
            <a:extLst>
              <a:ext uri="{FF2B5EF4-FFF2-40B4-BE49-F238E27FC236}">
                <a16:creationId xmlns:a16="http://schemas.microsoft.com/office/drawing/2014/main" id="{190F8682-7C08-4280-97C1-A4AAAF803899}"/>
              </a:ext>
            </a:extLst>
          </p:cNvPr>
          <p:cNvSpPr>
            <a:spLocks noGrp="1" noChangeArrowheads="1"/>
          </p:cNvSpPr>
          <p:nvPr>
            <p:ph type="body" idx="1"/>
          </p:nvPr>
        </p:nvSpPr>
        <p:spPr/>
        <p:txBody>
          <a:bodyPr/>
          <a:lstStyle/>
          <a:p>
            <a:pPr>
              <a:lnSpc>
                <a:spcPct val="80000"/>
              </a:lnSpc>
            </a:pPr>
            <a:r>
              <a:rPr lang="en-US" altLang="en-US" sz="2800"/>
              <a:t>upravo je u to doba započeo onaj unapred definisani period rasta kamatne stope na odobrene hipotekarne zajmove</a:t>
            </a:r>
          </a:p>
          <a:p>
            <a:pPr>
              <a:lnSpc>
                <a:spcPct val="80000"/>
              </a:lnSpc>
            </a:pPr>
            <a:endParaRPr lang="en-US" altLang="en-US" sz="2800"/>
          </a:p>
          <a:p>
            <a:pPr>
              <a:lnSpc>
                <a:spcPct val="80000"/>
              </a:lnSpc>
            </a:pPr>
            <a:r>
              <a:rPr lang="en-US" altLang="en-US" sz="2800"/>
              <a:t>U principu, sama kupljena nekretnina je bila stavljena pod hipoteku, što je garantovalo da kredit ima realno pokriće. </a:t>
            </a:r>
          </a:p>
          <a:p>
            <a:pPr>
              <a:lnSpc>
                <a:spcPct val="80000"/>
              </a:lnSpc>
            </a:pPr>
            <a:endParaRPr lang="en-US" altLang="en-US" sz="2800"/>
          </a:p>
          <a:p>
            <a:pPr>
              <a:lnSpc>
                <a:spcPct val="80000"/>
              </a:lnSpc>
            </a:pPr>
            <a:r>
              <a:rPr lang="en-US" altLang="en-US" sz="2800"/>
              <a:t>Ali, padom cena nekretnina, nisu samo kuće gubile vrednost, već je istovremeno stotine hiljada kredita ostalo bez realnog pokrića</a:t>
            </a:r>
          </a:p>
          <a:p>
            <a:pPr>
              <a:lnSpc>
                <a:spcPct val="80000"/>
              </a:lnSpc>
            </a:pPr>
            <a:r>
              <a:rPr lang="en-US" altLang="en-US" sz="2800"/>
              <a:t>i trenutno izgubilo vrednos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C592B0A-D6C0-46E9-926A-73196AC277A1}"/>
              </a:ext>
            </a:extLst>
          </p:cNvPr>
          <p:cNvSpPr>
            <a:spLocks noChangeArrowheads="1"/>
          </p:cNvSpPr>
          <p:nvPr/>
        </p:nvSpPr>
        <p:spPr bwMode="auto">
          <a:xfrm>
            <a:off x="179388" y="981075"/>
            <a:ext cx="84248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vi-VN" altLang="en-US">
                <a:solidFill>
                  <a:srgbClr val="FFFF00"/>
                </a:solidFill>
              </a:rPr>
              <a:t>j</a:t>
            </a:r>
            <a:r>
              <a:rPr lang="en-US" altLang="en-US">
                <a:solidFill>
                  <a:srgbClr val="FFFF00"/>
                </a:solidFill>
              </a:rPr>
              <a:t>а</a:t>
            </a:r>
            <a:r>
              <a:rPr lang="vi-VN" altLang="en-US">
                <a:solidFill>
                  <a:srgbClr val="FFFF00"/>
                </a:solidFill>
              </a:rPr>
              <a:t>vni </a:t>
            </a:r>
            <a:r>
              <a:rPr lang="sr-Latn-RS" altLang="en-US">
                <a:solidFill>
                  <a:srgbClr val="FFFF00"/>
                </a:solidFill>
              </a:rPr>
              <a:t>unutrašnji </a:t>
            </a:r>
            <a:r>
              <a:rPr lang="vi-VN" altLang="en-US">
                <a:solidFill>
                  <a:srgbClr val="FFFF00"/>
                </a:solidFill>
              </a:rPr>
              <a:t>dug </a:t>
            </a:r>
            <a:r>
              <a:rPr lang="sr-Latn-RS" altLang="en-US">
                <a:solidFill>
                  <a:srgbClr val="FFFF00"/>
                </a:solidFill>
              </a:rPr>
              <a:t>- </a:t>
            </a:r>
            <a:r>
              <a:rPr lang="vi-VN" altLang="en-US">
                <a:solidFill>
                  <a:srgbClr val="FFFF00"/>
                </a:solidFill>
              </a:rPr>
              <a:t>kumul</a:t>
            </a:r>
            <a:r>
              <a:rPr lang="en-US" altLang="en-US">
                <a:solidFill>
                  <a:srgbClr val="FFFF00"/>
                </a:solidFill>
              </a:rPr>
              <a:t>а</a:t>
            </a:r>
            <a:r>
              <a:rPr lang="vi-VN" altLang="en-US">
                <a:solidFill>
                  <a:srgbClr val="FFFF00"/>
                </a:solidFill>
              </a:rPr>
              <a:t>tiv (zbir svih) r</a:t>
            </a:r>
            <a:r>
              <a:rPr lang="en-US" altLang="en-US">
                <a:solidFill>
                  <a:srgbClr val="FFFF00"/>
                </a:solidFill>
              </a:rPr>
              <a:t>а</a:t>
            </a:r>
            <a:r>
              <a:rPr lang="vi-VN" altLang="en-US">
                <a:solidFill>
                  <a:srgbClr val="FFFF00"/>
                </a:solidFill>
              </a:rPr>
              <a:t>nijih budžetskih deficit</a:t>
            </a:r>
            <a:r>
              <a:rPr lang="en-US" altLang="en-US">
                <a:solidFill>
                  <a:srgbClr val="FFFF00"/>
                </a:solidFill>
              </a:rPr>
              <a:t>а.</a:t>
            </a:r>
            <a:endParaRPr lang="en-GB" altLang="en-US">
              <a:solidFill>
                <a:srgbClr val="FFFF00"/>
              </a:solidFill>
            </a:endParaRPr>
          </a:p>
        </p:txBody>
      </p:sp>
      <p:sp>
        <p:nvSpPr>
          <p:cNvPr id="38915" name="Rectangle 3">
            <a:extLst>
              <a:ext uri="{FF2B5EF4-FFF2-40B4-BE49-F238E27FC236}">
                <a16:creationId xmlns:a16="http://schemas.microsoft.com/office/drawing/2014/main" id="{12541948-8AEC-485D-B87C-6C17A3BE87BB}"/>
              </a:ext>
            </a:extLst>
          </p:cNvPr>
          <p:cNvSpPr>
            <a:spLocks noChangeArrowheads="1"/>
          </p:cNvSpPr>
          <p:nvPr/>
        </p:nvSpPr>
        <p:spPr bwMode="auto">
          <a:xfrm>
            <a:off x="1042988" y="2349500"/>
            <a:ext cx="76327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rgbClr val="FFFF00"/>
              </a:solidFill>
            </a:endParaRPr>
          </a:p>
          <a:p>
            <a:pPr algn="l" eaLnBrk="1" hangingPunct="1"/>
            <a:r>
              <a:rPr lang="en-GB" altLang="en-US">
                <a:solidFill>
                  <a:srgbClr val="FFFF00"/>
                </a:solidFill>
              </a:rPr>
              <a:t>J</a:t>
            </a:r>
            <a:r>
              <a:rPr lang="en-US" altLang="en-US">
                <a:solidFill>
                  <a:srgbClr val="FFFF00"/>
                </a:solidFill>
              </a:rPr>
              <a:t>а</a:t>
            </a:r>
            <a:r>
              <a:rPr lang="en-GB" altLang="en-US">
                <a:solidFill>
                  <a:srgbClr val="FFFF00"/>
                </a:solidFill>
              </a:rPr>
              <a:t>vni spoljni dug: sve fin</a:t>
            </a:r>
            <a:r>
              <a:rPr lang="en-US" altLang="en-US">
                <a:solidFill>
                  <a:srgbClr val="FFFF00"/>
                </a:solidFill>
              </a:rPr>
              <a:t>а</a:t>
            </a:r>
            <a:r>
              <a:rPr lang="en-GB" altLang="en-US">
                <a:solidFill>
                  <a:srgbClr val="FFFF00"/>
                </a:solidFill>
              </a:rPr>
              <a:t>nsijske ob</a:t>
            </a:r>
            <a:r>
              <a:rPr lang="en-US" altLang="en-US">
                <a:solidFill>
                  <a:srgbClr val="FFFF00"/>
                </a:solidFill>
              </a:rPr>
              <a:t>а</a:t>
            </a:r>
            <a:r>
              <a:rPr lang="en-GB" altLang="en-US">
                <a:solidFill>
                  <a:srgbClr val="FFFF00"/>
                </a:solidFill>
              </a:rPr>
              <a:t>veze j</a:t>
            </a:r>
            <a:r>
              <a:rPr lang="en-US" altLang="en-US">
                <a:solidFill>
                  <a:srgbClr val="FFFF00"/>
                </a:solidFill>
              </a:rPr>
              <a:t>а</a:t>
            </a:r>
            <a:r>
              <a:rPr lang="en-GB" altLang="en-US">
                <a:solidFill>
                  <a:srgbClr val="FFFF00"/>
                </a:solidFill>
              </a:rPr>
              <a:t>vnog sektor</a:t>
            </a:r>
            <a:r>
              <a:rPr lang="en-US" altLang="en-US">
                <a:solidFill>
                  <a:srgbClr val="FFFF00"/>
                </a:solidFill>
              </a:rPr>
              <a:t>а </a:t>
            </a:r>
            <a:r>
              <a:rPr lang="en-GB" altLang="en-US">
                <a:solidFill>
                  <a:srgbClr val="FFFF00"/>
                </a:solidFill>
              </a:rPr>
              <a:t>prem</a:t>
            </a:r>
            <a:r>
              <a:rPr lang="en-US" altLang="en-US">
                <a:solidFill>
                  <a:srgbClr val="FFFF00"/>
                </a:solidFill>
              </a:rPr>
              <a:t>а </a:t>
            </a:r>
            <a:r>
              <a:rPr lang="en-GB" altLang="en-US">
                <a:solidFill>
                  <a:srgbClr val="FFFF00"/>
                </a:solidFill>
              </a:rPr>
              <a:t>inostr</a:t>
            </a:r>
            <a:r>
              <a:rPr lang="en-US" altLang="en-US">
                <a:solidFill>
                  <a:srgbClr val="FFFF00"/>
                </a:solidFill>
              </a:rPr>
              <a:t>а</a:t>
            </a:r>
            <a:r>
              <a:rPr lang="en-GB" altLang="en-US">
                <a:solidFill>
                  <a:srgbClr val="FFFF00"/>
                </a:solidFill>
              </a:rPr>
              <a:t>nstvu,</a:t>
            </a:r>
            <a:br>
              <a:rPr lang="en-GB" altLang="en-US">
                <a:solidFill>
                  <a:srgbClr val="FFFF00"/>
                </a:solidFill>
              </a:rPr>
            </a:br>
            <a:r>
              <a:rPr lang="en-US" altLang="en-US">
                <a:solidFill>
                  <a:srgbClr val="FFFF00"/>
                </a:solidFill>
              </a:rPr>
              <a:t> +      </a:t>
            </a:r>
            <a:r>
              <a:rPr lang="en-GB" altLang="en-US">
                <a:solidFill>
                  <a:srgbClr val="FFFF00"/>
                </a:solidFill>
              </a:rPr>
              <a:t>   J</a:t>
            </a:r>
            <a:r>
              <a:rPr lang="en-US" altLang="en-US">
                <a:solidFill>
                  <a:srgbClr val="FFFF00"/>
                </a:solidFill>
              </a:rPr>
              <a:t>а</a:t>
            </a:r>
            <a:r>
              <a:rPr lang="en-GB" altLang="en-US">
                <a:solidFill>
                  <a:srgbClr val="FFFF00"/>
                </a:solidFill>
              </a:rPr>
              <a:t>vno g</a:t>
            </a:r>
            <a:r>
              <a:rPr lang="en-US" altLang="en-US">
                <a:solidFill>
                  <a:srgbClr val="FFFF00"/>
                </a:solidFill>
              </a:rPr>
              <a:t>а</a:t>
            </a:r>
            <a:r>
              <a:rPr lang="en-GB" altLang="en-US">
                <a:solidFill>
                  <a:srgbClr val="FFFF00"/>
                </a:solidFill>
              </a:rPr>
              <a:t>r</a:t>
            </a:r>
            <a:r>
              <a:rPr lang="en-US" altLang="en-US">
                <a:solidFill>
                  <a:srgbClr val="FFFF00"/>
                </a:solidFill>
              </a:rPr>
              <a:t>а</a:t>
            </a:r>
            <a:r>
              <a:rPr lang="en-GB" altLang="en-US">
                <a:solidFill>
                  <a:srgbClr val="FFFF00"/>
                </a:solidFill>
              </a:rPr>
              <a:t>ntov</a:t>
            </a:r>
            <a:r>
              <a:rPr lang="en-US" altLang="en-US">
                <a:solidFill>
                  <a:srgbClr val="FFFF00"/>
                </a:solidFill>
              </a:rPr>
              <a:t>а</a:t>
            </a:r>
            <a:r>
              <a:rPr lang="en-GB" altLang="en-US">
                <a:solidFill>
                  <a:srgbClr val="FFFF00"/>
                </a:solidFill>
              </a:rPr>
              <a:t>n spoljni dug: spoljni dug priv</a:t>
            </a:r>
            <a:r>
              <a:rPr lang="en-US" altLang="en-US">
                <a:solidFill>
                  <a:srgbClr val="FFFF00"/>
                </a:solidFill>
              </a:rPr>
              <a:t>а</a:t>
            </a:r>
            <a:r>
              <a:rPr lang="en-GB" altLang="en-US">
                <a:solidFill>
                  <a:srgbClr val="FFFF00"/>
                </a:solidFill>
              </a:rPr>
              <a:t>tnog sektor</a:t>
            </a:r>
            <a:r>
              <a:rPr lang="en-US" altLang="en-US">
                <a:solidFill>
                  <a:srgbClr val="FFFF00"/>
                </a:solidFill>
              </a:rPr>
              <a:t>а </a:t>
            </a:r>
            <a:r>
              <a:rPr lang="en-GB" altLang="en-US">
                <a:solidFill>
                  <a:srgbClr val="FFFF00"/>
                </a:solidFill>
              </a:rPr>
              <a:t>koji je ugovorno g</a:t>
            </a:r>
            <a:r>
              <a:rPr lang="en-US" altLang="en-US">
                <a:solidFill>
                  <a:srgbClr val="FFFF00"/>
                </a:solidFill>
              </a:rPr>
              <a:t>а</a:t>
            </a:r>
            <a:r>
              <a:rPr lang="en-GB" altLang="en-US">
                <a:solidFill>
                  <a:srgbClr val="FFFF00"/>
                </a:solidFill>
              </a:rPr>
              <a:t>r</a:t>
            </a:r>
            <a:r>
              <a:rPr lang="en-US" altLang="en-US">
                <a:solidFill>
                  <a:srgbClr val="FFFF00"/>
                </a:solidFill>
              </a:rPr>
              <a:t>а</a:t>
            </a:r>
            <a:r>
              <a:rPr lang="en-GB" altLang="en-US">
                <a:solidFill>
                  <a:srgbClr val="FFFF00"/>
                </a:solidFill>
              </a:rPr>
              <a:t>ntov</a:t>
            </a:r>
            <a:r>
              <a:rPr lang="en-US" altLang="en-US">
                <a:solidFill>
                  <a:srgbClr val="FFFF00"/>
                </a:solidFill>
              </a:rPr>
              <a:t>а</a:t>
            </a:r>
            <a:r>
              <a:rPr lang="en-GB" altLang="en-US">
                <a:solidFill>
                  <a:srgbClr val="FFFF00"/>
                </a:solidFill>
              </a:rPr>
              <a:t>n od str</a:t>
            </a:r>
            <a:r>
              <a:rPr lang="en-US" altLang="en-US">
                <a:solidFill>
                  <a:srgbClr val="FFFF00"/>
                </a:solidFill>
              </a:rPr>
              <a:t>а</a:t>
            </a:r>
            <a:r>
              <a:rPr lang="en-GB" altLang="en-US">
                <a:solidFill>
                  <a:srgbClr val="FFFF00"/>
                </a:solidFill>
              </a:rPr>
              <a:t>ne j</a:t>
            </a:r>
            <a:r>
              <a:rPr lang="en-US" altLang="en-US">
                <a:solidFill>
                  <a:srgbClr val="FFFF00"/>
                </a:solidFill>
              </a:rPr>
              <a:t>а</a:t>
            </a:r>
            <a:r>
              <a:rPr lang="en-GB" altLang="en-US">
                <a:solidFill>
                  <a:srgbClr val="FFFF00"/>
                </a:solidFill>
              </a:rPr>
              <a:t>vnog sektor</a:t>
            </a:r>
            <a:r>
              <a:rPr lang="en-US" altLang="en-US">
                <a:solidFill>
                  <a:srgbClr val="FFFF00"/>
                </a:solidFill>
              </a:rPr>
              <a:t>а,</a:t>
            </a:r>
            <a:br>
              <a:rPr lang="en-US" altLang="en-US">
                <a:solidFill>
                  <a:srgbClr val="FFFF00"/>
                </a:solidFill>
              </a:rPr>
            </a:br>
            <a:r>
              <a:rPr lang="en-US" altLang="en-US">
                <a:solidFill>
                  <a:srgbClr val="FFFF00"/>
                </a:solidFill>
              </a:rPr>
              <a:t> +    </a:t>
            </a:r>
            <a:r>
              <a:rPr lang="en-GB" altLang="en-US">
                <a:solidFill>
                  <a:srgbClr val="FFFF00"/>
                </a:solidFill>
              </a:rPr>
              <a:t>Neg</a:t>
            </a:r>
            <a:r>
              <a:rPr lang="en-US" altLang="en-US">
                <a:solidFill>
                  <a:srgbClr val="FFFF00"/>
                </a:solidFill>
              </a:rPr>
              <a:t>а</a:t>
            </a:r>
            <a:r>
              <a:rPr lang="en-GB" altLang="en-US">
                <a:solidFill>
                  <a:srgbClr val="FFFF00"/>
                </a:solidFill>
              </a:rPr>
              <a:t>r</a:t>
            </a:r>
            <a:r>
              <a:rPr lang="en-US" altLang="en-US">
                <a:solidFill>
                  <a:srgbClr val="FFFF00"/>
                </a:solidFill>
              </a:rPr>
              <a:t>а</a:t>
            </a:r>
            <a:r>
              <a:rPr lang="en-GB" altLang="en-US">
                <a:solidFill>
                  <a:srgbClr val="FFFF00"/>
                </a:solidFill>
              </a:rPr>
              <a:t>ntov</a:t>
            </a:r>
            <a:r>
              <a:rPr lang="en-US" altLang="en-US">
                <a:solidFill>
                  <a:srgbClr val="FFFF00"/>
                </a:solidFill>
              </a:rPr>
              <a:t>а</a:t>
            </a:r>
            <a:r>
              <a:rPr lang="en-GB" altLang="en-US">
                <a:solidFill>
                  <a:srgbClr val="FFFF00"/>
                </a:solidFill>
              </a:rPr>
              <a:t>ni priv</a:t>
            </a:r>
            <a:r>
              <a:rPr lang="en-US" altLang="en-US">
                <a:solidFill>
                  <a:srgbClr val="FFFF00"/>
                </a:solidFill>
              </a:rPr>
              <a:t>а</a:t>
            </a:r>
            <a:r>
              <a:rPr lang="en-GB" altLang="en-US">
                <a:solidFill>
                  <a:srgbClr val="FFFF00"/>
                </a:solidFill>
              </a:rPr>
              <a:t>tni spoljni dug.</a:t>
            </a:r>
            <a:endParaRPr lang="en-US" altLang="en-US">
              <a:solidFill>
                <a:srgbClr val="FFFF00"/>
              </a:solidFill>
            </a:endParaRPr>
          </a:p>
          <a:p>
            <a:pPr algn="l" eaLnBrk="1" hangingPunct="1"/>
            <a:endParaRPr lang="en-US" altLang="en-US">
              <a:solidFill>
                <a:srgbClr val="FFFF00"/>
              </a:solidFill>
            </a:endParaRPr>
          </a:p>
          <a:p>
            <a:pPr algn="l" eaLnBrk="1" hangingPunct="1"/>
            <a:r>
              <a:rPr lang="en-GB" altLang="en-US">
                <a:solidFill>
                  <a:srgbClr val="FFFF00"/>
                </a:solidFill>
              </a:rPr>
              <a:t>Ukupni spoljni dug </a:t>
            </a:r>
            <a:endParaRPr lang="en-US" altLang="en-US">
              <a:solidFill>
                <a:srgbClr val="FFFF00"/>
              </a:solidFill>
            </a:endParaRPr>
          </a:p>
          <a:p>
            <a:pPr algn="l" eaLnBrk="1" hangingPunct="1"/>
            <a:r>
              <a:rPr lang="en-US" altLang="en-US">
                <a:solidFill>
                  <a:srgbClr val="FFFF00"/>
                </a:solidFill>
              </a:rPr>
              <a:t>	- </a:t>
            </a:r>
            <a:r>
              <a:rPr lang="en-GB" altLang="en-US">
                <a:solidFill>
                  <a:srgbClr val="FFFF00"/>
                </a:solidFill>
              </a:rPr>
              <a:t> dugov</a:t>
            </a:r>
            <a:r>
              <a:rPr lang="en-US" altLang="en-US">
                <a:solidFill>
                  <a:srgbClr val="FFFF00"/>
                </a:solidFill>
              </a:rPr>
              <a:t>i </a:t>
            </a:r>
            <a:r>
              <a:rPr lang="en-GB" altLang="en-US">
                <a:solidFill>
                  <a:srgbClr val="FFFF00"/>
                </a:solidFill>
              </a:rPr>
              <a:t>drž</a:t>
            </a:r>
            <a:r>
              <a:rPr lang="en-US" altLang="en-US">
                <a:solidFill>
                  <a:srgbClr val="FFFF00"/>
                </a:solidFill>
              </a:rPr>
              <a:t>а</a:t>
            </a:r>
            <a:r>
              <a:rPr lang="en-GB" altLang="en-US">
                <a:solidFill>
                  <a:srgbClr val="FFFF00"/>
                </a:solidFill>
              </a:rPr>
              <a:t>ve, </a:t>
            </a:r>
            <a:br>
              <a:rPr lang="en-US" altLang="en-US">
                <a:solidFill>
                  <a:srgbClr val="FFFF00"/>
                </a:solidFill>
              </a:rPr>
            </a:br>
            <a:r>
              <a:rPr lang="en-US" altLang="en-US">
                <a:solidFill>
                  <a:srgbClr val="FFFF00"/>
                </a:solidFill>
              </a:rPr>
              <a:t>            - </a:t>
            </a:r>
            <a:r>
              <a:rPr lang="en-GB" altLang="en-US">
                <a:solidFill>
                  <a:srgbClr val="FFFF00"/>
                </a:solidFill>
              </a:rPr>
              <a:t> dugovi b</a:t>
            </a:r>
            <a:r>
              <a:rPr lang="en-US" altLang="en-US">
                <a:solidFill>
                  <a:srgbClr val="FFFF00"/>
                </a:solidFill>
              </a:rPr>
              <a:t>а</a:t>
            </a:r>
            <a:r>
              <a:rPr lang="en-GB" altLang="en-US">
                <a:solidFill>
                  <a:srgbClr val="FFFF00"/>
                </a:solidFill>
              </a:rPr>
              <a:t>n</a:t>
            </a:r>
            <a:r>
              <a:rPr lang="en-US" altLang="en-US">
                <a:solidFill>
                  <a:srgbClr val="FFFF00"/>
                </a:solidFill>
              </a:rPr>
              <a:t>а</a:t>
            </a:r>
            <a:r>
              <a:rPr lang="en-GB" altLang="en-US">
                <a:solidFill>
                  <a:srgbClr val="FFFF00"/>
                </a:solidFill>
              </a:rPr>
              <a:t>k</a:t>
            </a:r>
            <a:r>
              <a:rPr lang="en-US" altLang="en-US">
                <a:solidFill>
                  <a:srgbClr val="FFFF00"/>
                </a:solidFill>
              </a:rPr>
              <a:t>а </a:t>
            </a:r>
            <a:r>
              <a:rPr lang="en-GB" altLang="en-US">
                <a:solidFill>
                  <a:srgbClr val="FFFF00"/>
                </a:solidFill>
              </a:rPr>
              <a:t>i priv</a:t>
            </a:r>
            <a:r>
              <a:rPr lang="en-US" altLang="en-US">
                <a:solidFill>
                  <a:srgbClr val="FFFF00"/>
                </a:solidFill>
              </a:rPr>
              <a:t>а</a:t>
            </a:r>
            <a:r>
              <a:rPr lang="en-GB" altLang="en-US">
                <a:solidFill>
                  <a:srgbClr val="FFFF00"/>
                </a:solidFill>
              </a:rPr>
              <a:t>tnih p</a:t>
            </a:r>
            <a:r>
              <a:rPr lang="en-US" altLang="en-US">
                <a:solidFill>
                  <a:srgbClr val="FFFF00"/>
                </a:solidFill>
              </a:rPr>
              <a:t>re</a:t>
            </a:r>
            <a:r>
              <a:rPr lang="en-GB" altLang="en-US">
                <a:solidFill>
                  <a:srgbClr val="FFFF00"/>
                </a:solidFill>
              </a:rPr>
              <a:t>duzeć</a:t>
            </a:r>
            <a:r>
              <a:rPr lang="en-US" altLang="en-US">
                <a:solidFill>
                  <a:srgbClr val="FFFF00"/>
                </a:solidFill>
              </a:rPr>
              <a:t>а, </a:t>
            </a:r>
          </a:p>
          <a:p>
            <a:pPr algn="l" eaLnBrk="1" hangingPunct="1"/>
            <a:r>
              <a:rPr lang="en-US" altLang="en-US">
                <a:solidFill>
                  <a:srgbClr val="FFFF00"/>
                </a:solidFill>
              </a:rPr>
              <a:t>	</a:t>
            </a:r>
            <a:endParaRPr lang="en-GB" altLang="en-US">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Effect transition="in" filter="blinds(horizontal)">
                                      <p:cBhvr>
                                        <p:cTn id="7" dur="500"/>
                                        <p:tgtEl>
                                          <p:spTgt spid="389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915">
                                            <p:txEl>
                                              <p:pRg st="3" end="3"/>
                                            </p:txEl>
                                          </p:spTgt>
                                        </p:tgtEl>
                                        <p:attrNameLst>
                                          <p:attrName>style.visibility</p:attrName>
                                        </p:attrNameLst>
                                      </p:cBhvr>
                                      <p:to>
                                        <p:strVal val="visible"/>
                                      </p:to>
                                    </p:set>
                                    <p:animEffect transition="in" filter="blinds(horizontal)">
                                      <p:cBhvr>
                                        <p:cTn id="12" dur="500"/>
                                        <p:tgtEl>
                                          <p:spTgt spid="38915">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8915">
                                            <p:txEl>
                                              <p:pRg st="4" end="4"/>
                                            </p:txEl>
                                          </p:spTgt>
                                        </p:tgtEl>
                                        <p:attrNameLst>
                                          <p:attrName>style.visibility</p:attrName>
                                        </p:attrNameLst>
                                      </p:cBhvr>
                                      <p:to>
                                        <p:strVal val="visible"/>
                                      </p:to>
                                    </p:set>
                                    <p:animEffect transition="in" filter="blinds(horizontal)">
                                      <p:cBhvr>
                                        <p:cTn id="15" dur="500"/>
                                        <p:tgtEl>
                                          <p:spTgt spid="389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ontent Placeholder 5">
            <a:extLst>
              <a:ext uri="{FF2B5EF4-FFF2-40B4-BE49-F238E27FC236}">
                <a16:creationId xmlns:a16="http://schemas.microsoft.com/office/drawing/2014/main" id="{1E512A9F-0020-43EC-90D8-CCB1C72E26F2}"/>
              </a:ext>
            </a:extLst>
          </p:cNvPr>
          <p:cNvSpPr>
            <a:spLocks noGrp="1"/>
          </p:cNvSpPr>
          <p:nvPr>
            <p:ph idx="1"/>
          </p:nvPr>
        </p:nvSpPr>
        <p:spPr/>
        <p:txBody>
          <a:bodyPr/>
          <a:lstStyle/>
          <a:p>
            <a:r>
              <a:rPr lang="en-GB" altLang="en-US" sz="3600">
                <a:hlinkClick r:id="rId2"/>
              </a:rPr>
              <a:t>Anglo-American capitalism has become an instrument for enriching its business managers</a:t>
            </a:r>
            <a:endParaRPr lang="en-US" altLang="en-US" sz="3600"/>
          </a:p>
          <a:p>
            <a:r>
              <a:rPr lang="en-GB" altLang="en-US" sz="3600">
                <a:hlinkClick r:id="rId3"/>
              </a:rPr>
              <a:t>http://www.econ.ucla.edu/lal/busta/busta0708.pdf</a:t>
            </a:r>
            <a:endParaRPr lang="en-US" altLang="en-US" sz="3600"/>
          </a:p>
          <a:p>
            <a:r>
              <a:rPr lang="en-GB" altLang="en-US" sz="3600"/>
              <a:t> Glass-Steagall </a:t>
            </a:r>
            <a:r>
              <a:rPr lang="en-GB" altLang="en-US" sz="3600" b="1"/>
              <a:t>Act</a:t>
            </a:r>
            <a:r>
              <a:rPr lang="en-US" altLang="en-US" sz="3600"/>
              <a:t> – omogućio povratak investicionog bankarstva</a:t>
            </a:r>
          </a:p>
          <a:p>
            <a:endParaRPr lang="en-GB" altLang="en-US" sz="36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3">
            <a:extLst>
              <a:ext uri="{FF2B5EF4-FFF2-40B4-BE49-F238E27FC236}">
                <a16:creationId xmlns:a16="http://schemas.microsoft.com/office/drawing/2014/main" id="{8FC64ECB-628E-4AA3-A8A6-EE31D069BC2B}"/>
              </a:ext>
            </a:extLst>
          </p:cNvPr>
          <p:cNvSpPr>
            <a:spLocks noGrp="1"/>
          </p:cNvSpPr>
          <p:nvPr>
            <p:ph type="title"/>
          </p:nvPr>
        </p:nvSpPr>
        <p:spPr/>
        <p:txBody>
          <a:bodyPr/>
          <a:lstStyle/>
          <a:p>
            <a:endParaRPr lang="en-GB" altLang="en-US"/>
          </a:p>
        </p:txBody>
      </p:sp>
      <p:sp>
        <p:nvSpPr>
          <p:cNvPr id="38915" name="Content Placeholder 4">
            <a:extLst>
              <a:ext uri="{FF2B5EF4-FFF2-40B4-BE49-F238E27FC236}">
                <a16:creationId xmlns:a16="http://schemas.microsoft.com/office/drawing/2014/main" id="{E60E3615-8706-45BC-97F6-CC2C8EBDD665}"/>
              </a:ext>
            </a:extLst>
          </p:cNvPr>
          <p:cNvSpPr>
            <a:spLocks noGrp="1"/>
          </p:cNvSpPr>
          <p:nvPr>
            <p:ph idx="1"/>
          </p:nvPr>
        </p:nvSpPr>
        <p:spPr/>
        <p:txBody>
          <a:bodyPr/>
          <a:lstStyle/>
          <a:p>
            <a:r>
              <a:rPr lang="en-GB" altLang="en-US" sz="2800">
                <a:hlinkClick r:id="rId2"/>
              </a:rPr>
              <a:t>the Clinton era abolition of the Glass-Steagall Act, which had kept a firewall between the commercial and investment banking parts of the financial system since the 1930s. The former had implicit deposit insurance and access to the central banks’ lender of last resort facilities. The latter did not. It is worth explaining why this matters.</a:t>
            </a:r>
            <a:endParaRPr lang="en-GB" altLang="en-US" sz="28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2">
            <a:extLst>
              <a:ext uri="{FF2B5EF4-FFF2-40B4-BE49-F238E27FC236}">
                <a16:creationId xmlns:a16="http://schemas.microsoft.com/office/drawing/2014/main" id="{B9DD5F98-5FEE-4F07-A7AD-AE3EF85320EE}"/>
              </a:ext>
            </a:extLst>
          </p:cNvPr>
          <p:cNvSpPr>
            <a:spLocks noGrp="1" noChangeArrowheads="1"/>
          </p:cNvSpPr>
          <p:nvPr>
            <p:ph type="title"/>
          </p:nvPr>
        </p:nvSpPr>
        <p:spPr/>
        <p:txBody>
          <a:bodyPr/>
          <a:lstStyle/>
          <a:p>
            <a:pPr eaLnBrk="1" hangingPunct="1"/>
            <a:r>
              <a:rPr lang="de-DE" altLang="en-US"/>
              <a:t>Slika 6.17</a:t>
            </a:r>
            <a:endParaRPr lang="en-GB" altLang="en-US"/>
          </a:p>
        </p:txBody>
      </p:sp>
      <p:sp>
        <p:nvSpPr>
          <p:cNvPr id="3082" name="Rectangle 3">
            <a:extLst>
              <a:ext uri="{FF2B5EF4-FFF2-40B4-BE49-F238E27FC236}">
                <a16:creationId xmlns:a16="http://schemas.microsoft.com/office/drawing/2014/main" id="{BFFCD402-9E34-438D-884D-89F953D2A7D6}"/>
              </a:ext>
            </a:extLst>
          </p:cNvPr>
          <p:cNvSpPr>
            <a:spLocks noChangeArrowheads="1"/>
          </p:cNvSpPr>
          <p:nvPr/>
        </p:nvSpPr>
        <p:spPr bwMode="blackWhite">
          <a:xfrm>
            <a:off x="15875" y="685800"/>
            <a:ext cx="9110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de-DE" altLang="en-US" sz="3200">
                <a:solidFill>
                  <a:schemeClr val="bg1"/>
                </a:solidFill>
                <a:latin typeface="Arial" panose="020B0604020202020204" pitchFamily="34" charset="0"/>
              </a:rPr>
              <a:t>Tobin</a:t>
            </a:r>
            <a:r>
              <a:rPr lang="sr-Latn-CS" altLang="en-US" sz="3200">
                <a:solidFill>
                  <a:schemeClr val="bg1"/>
                </a:solidFill>
                <a:latin typeface="Arial" panose="020B0604020202020204" pitchFamily="34" charset="0"/>
              </a:rPr>
              <a:t>ovo</a:t>
            </a:r>
            <a:r>
              <a:rPr lang="de-DE" altLang="en-US" sz="3200">
                <a:solidFill>
                  <a:schemeClr val="bg1"/>
                </a:solidFill>
                <a:latin typeface="Arial" panose="020B0604020202020204" pitchFamily="34" charset="0"/>
              </a:rPr>
              <a:t> </a:t>
            </a:r>
            <a:r>
              <a:rPr lang="de-DE" altLang="en-US" sz="3200" i="1">
                <a:solidFill>
                  <a:schemeClr val="bg1"/>
                </a:solidFill>
                <a:latin typeface="Arial" panose="020B0604020202020204" pitchFamily="34" charset="0"/>
              </a:rPr>
              <a:t>q</a:t>
            </a:r>
            <a:endParaRPr lang="en-GB" altLang="en-US" sz="3200" i="1">
              <a:solidFill>
                <a:schemeClr val="bg1"/>
              </a:solidFill>
              <a:latin typeface="Arial" panose="020B0604020202020204" pitchFamily="34" charset="0"/>
            </a:endParaRPr>
          </a:p>
        </p:txBody>
      </p:sp>
      <p:sp>
        <p:nvSpPr>
          <p:cNvPr id="3083" name="Text Box 4">
            <a:extLst>
              <a:ext uri="{FF2B5EF4-FFF2-40B4-BE49-F238E27FC236}">
                <a16:creationId xmlns:a16="http://schemas.microsoft.com/office/drawing/2014/main" id="{2CCC31C6-EA51-44B2-A46F-8D9DA7AD7BD6}"/>
              </a:ext>
            </a:extLst>
          </p:cNvPr>
          <p:cNvSpPr txBox="1">
            <a:spLocks noChangeArrowheads="1"/>
          </p:cNvSpPr>
          <p:nvPr/>
        </p:nvSpPr>
        <p:spPr bwMode="blackWhite">
          <a:xfrm>
            <a:off x="1346200" y="5473700"/>
            <a:ext cx="276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a:solidFill>
                  <a:srgbClr val="FCE78C"/>
                </a:solidFill>
                <a:latin typeface="Arial" panose="020B0604020202020204" pitchFamily="34" charset="0"/>
              </a:rPr>
              <a:t>(a)</a:t>
            </a:r>
            <a:endParaRPr lang="en-GB" altLang="en-US">
              <a:solidFill>
                <a:srgbClr val="FCE78C"/>
              </a:solidFill>
              <a:latin typeface="Arial" panose="020B0604020202020204" pitchFamily="34" charset="0"/>
            </a:endParaRPr>
          </a:p>
        </p:txBody>
      </p:sp>
      <p:sp>
        <p:nvSpPr>
          <p:cNvPr id="3084" name="Text Box 5">
            <a:extLst>
              <a:ext uri="{FF2B5EF4-FFF2-40B4-BE49-F238E27FC236}">
                <a16:creationId xmlns:a16="http://schemas.microsoft.com/office/drawing/2014/main" id="{E4179DE9-4F29-443C-BB67-AD90C7EBA0B5}"/>
              </a:ext>
            </a:extLst>
          </p:cNvPr>
          <p:cNvSpPr txBox="1">
            <a:spLocks noChangeArrowheads="1"/>
          </p:cNvSpPr>
          <p:nvPr/>
        </p:nvSpPr>
        <p:spPr bwMode="blackWhite">
          <a:xfrm>
            <a:off x="1600200" y="5035550"/>
            <a:ext cx="254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sz="1800">
                <a:solidFill>
                  <a:schemeClr val="bg1"/>
                </a:solidFill>
                <a:latin typeface="Arial" panose="020B0604020202020204" pitchFamily="34" charset="0"/>
              </a:rPr>
              <a:t>Stopa investicija</a:t>
            </a:r>
            <a:r>
              <a:rPr lang="de-DE" altLang="en-US" sz="1800">
                <a:solidFill>
                  <a:schemeClr val="bg1"/>
                </a:solidFill>
                <a:latin typeface="Arial" panose="020B0604020202020204" pitchFamily="34" charset="0"/>
              </a:rPr>
              <a:t> (</a:t>
            </a:r>
            <a:r>
              <a:rPr lang="de-DE" altLang="en-US" sz="1800" i="1">
                <a:solidFill>
                  <a:schemeClr val="bg1"/>
                </a:solidFill>
                <a:latin typeface="Arial" panose="020B0604020202020204" pitchFamily="34" charset="0"/>
              </a:rPr>
              <a:t>I</a:t>
            </a:r>
            <a:r>
              <a:rPr lang="de-DE" altLang="en-US" sz="1800">
                <a:solidFill>
                  <a:schemeClr val="bg1"/>
                </a:solidFill>
                <a:latin typeface="Arial" panose="020B0604020202020204" pitchFamily="34" charset="0"/>
              </a:rPr>
              <a:t>/</a:t>
            </a:r>
            <a:r>
              <a:rPr lang="de-DE" altLang="en-US" sz="1800" i="1">
                <a:solidFill>
                  <a:schemeClr val="bg1"/>
                </a:solidFill>
                <a:latin typeface="Arial" panose="020B0604020202020204" pitchFamily="34" charset="0"/>
              </a:rPr>
              <a:t>K</a:t>
            </a:r>
            <a:r>
              <a:rPr lang="de-DE" altLang="en-US" sz="1800">
                <a:solidFill>
                  <a:schemeClr val="bg1"/>
                </a:solidFill>
                <a:latin typeface="Arial" panose="020B0604020202020204" pitchFamily="34" charset="0"/>
              </a:rPr>
              <a:t>)</a:t>
            </a:r>
            <a:endParaRPr lang="en-GB" altLang="en-US" sz="1800">
              <a:solidFill>
                <a:schemeClr val="bg1"/>
              </a:solidFill>
              <a:latin typeface="Arial" panose="020B0604020202020204" pitchFamily="34" charset="0"/>
            </a:endParaRPr>
          </a:p>
        </p:txBody>
      </p:sp>
      <p:sp>
        <p:nvSpPr>
          <p:cNvPr id="3085" name="Text Box 6">
            <a:extLst>
              <a:ext uri="{FF2B5EF4-FFF2-40B4-BE49-F238E27FC236}">
                <a16:creationId xmlns:a16="http://schemas.microsoft.com/office/drawing/2014/main" id="{4BFEF933-9A84-484B-8438-E924F0FAA4D9}"/>
              </a:ext>
            </a:extLst>
          </p:cNvPr>
          <p:cNvSpPr txBox="1">
            <a:spLocks noChangeArrowheads="1"/>
          </p:cNvSpPr>
          <p:nvPr/>
        </p:nvSpPr>
        <p:spPr bwMode="blackWhite">
          <a:xfrm rot="-5400000">
            <a:off x="-855662" y="3065463"/>
            <a:ext cx="2965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sz="1800">
                <a:solidFill>
                  <a:schemeClr val="bg1"/>
                </a:solidFill>
                <a:latin typeface="Arial" panose="020B0604020202020204" pitchFamily="34" charset="0"/>
              </a:rPr>
              <a:t>Sadašnja vrednost </a:t>
            </a:r>
            <a:r>
              <a:rPr lang="de-DE" altLang="en-US" sz="1800">
                <a:solidFill>
                  <a:schemeClr val="bg1"/>
                </a:solidFill>
                <a:latin typeface="Arial" panose="020B0604020202020204" pitchFamily="34" charset="0"/>
              </a:rPr>
              <a:t> </a:t>
            </a:r>
            <a:r>
              <a:rPr lang="de-DE" altLang="en-US" sz="1800" i="1">
                <a:solidFill>
                  <a:schemeClr val="bg1"/>
                </a:solidFill>
                <a:latin typeface="Arial" panose="020B0604020202020204" pitchFamily="34" charset="0"/>
              </a:rPr>
              <a:t>MPK</a:t>
            </a:r>
            <a:r>
              <a:rPr lang="de-DE" altLang="en-US" sz="1800">
                <a:solidFill>
                  <a:schemeClr val="bg1"/>
                </a:solidFill>
                <a:latin typeface="Arial" panose="020B0604020202020204" pitchFamily="34" charset="0"/>
              </a:rPr>
              <a:t>,</a:t>
            </a:r>
            <a:br>
              <a:rPr lang="de-DE" altLang="en-US" sz="1800">
                <a:solidFill>
                  <a:schemeClr val="bg1"/>
                </a:solidFill>
                <a:latin typeface="Arial" panose="020B0604020202020204" pitchFamily="34" charset="0"/>
              </a:rPr>
            </a:br>
            <a:r>
              <a:rPr lang="sr-Latn-CS" altLang="en-US" sz="1800">
                <a:solidFill>
                  <a:schemeClr val="bg1"/>
                </a:solidFill>
                <a:latin typeface="Arial" panose="020B0604020202020204" pitchFamily="34" charset="0"/>
              </a:rPr>
              <a:t>trošak kapitala</a:t>
            </a:r>
            <a:endParaRPr lang="en-GB" altLang="en-US" sz="1800">
              <a:solidFill>
                <a:schemeClr val="bg1"/>
              </a:solidFill>
              <a:latin typeface="Arial" panose="020B0604020202020204" pitchFamily="34" charset="0"/>
            </a:endParaRPr>
          </a:p>
        </p:txBody>
      </p:sp>
      <p:sp>
        <p:nvSpPr>
          <p:cNvPr id="3086" name="Text Box 7">
            <a:extLst>
              <a:ext uri="{FF2B5EF4-FFF2-40B4-BE49-F238E27FC236}">
                <a16:creationId xmlns:a16="http://schemas.microsoft.com/office/drawing/2014/main" id="{918C9154-9B13-49BC-94F8-50F49DC3EBC8}"/>
              </a:ext>
            </a:extLst>
          </p:cNvPr>
          <p:cNvSpPr txBox="1">
            <a:spLocks noChangeArrowheads="1"/>
          </p:cNvSpPr>
          <p:nvPr/>
        </p:nvSpPr>
        <p:spPr bwMode="blackWhite">
          <a:xfrm>
            <a:off x="2743200" y="32004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A</a:t>
            </a:r>
            <a:endParaRPr lang="en-GB" altLang="en-US" sz="1800" i="1">
              <a:solidFill>
                <a:srgbClr val="FCE78C"/>
              </a:solidFill>
              <a:latin typeface="Arial" panose="020B0604020202020204" pitchFamily="34" charset="0"/>
            </a:endParaRPr>
          </a:p>
        </p:txBody>
      </p:sp>
      <p:sp>
        <p:nvSpPr>
          <p:cNvPr id="3087" name="Line 8">
            <a:extLst>
              <a:ext uri="{FF2B5EF4-FFF2-40B4-BE49-F238E27FC236}">
                <a16:creationId xmlns:a16="http://schemas.microsoft.com/office/drawing/2014/main" id="{E9E0A19B-BC05-4D69-8504-17624A212EC9}"/>
              </a:ext>
            </a:extLst>
          </p:cNvPr>
          <p:cNvSpPr>
            <a:spLocks noChangeShapeType="1"/>
          </p:cNvSpPr>
          <p:nvPr/>
        </p:nvSpPr>
        <p:spPr bwMode="auto">
          <a:xfrm>
            <a:off x="1447800" y="3962400"/>
            <a:ext cx="2362200" cy="0"/>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088" name="Text Box 9">
            <a:extLst>
              <a:ext uri="{FF2B5EF4-FFF2-40B4-BE49-F238E27FC236}">
                <a16:creationId xmlns:a16="http://schemas.microsoft.com/office/drawing/2014/main" id="{3647D80B-A4F7-42A4-B308-7391E9BDD758}"/>
              </a:ext>
            </a:extLst>
          </p:cNvPr>
          <p:cNvSpPr txBox="1">
            <a:spLocks noChangeArrowheads="1"/>
          </p:cNvSpPr>
          <p:nvPr/>
        </p:nvSpPr>
        <p:spPr bwMode="blackWhite">
          <a:xfrm>
            <a:off x="1066800" y="377825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1</a:t>
            </a:r>
            <a:endParaRPr lang="en-GB" altLang="en-US" sz="1800" i="1">
              <a:solidFill>
                <a:srgbClr val="FCE78C"/>
              </a:solidFill>
              <a:latin typeface="Arial" panose="020B0604020202020204" pitchFamily="34" charset="0"/>
            </a:endParaRPr>
          </a:p>
        </p:txBody>
      </p:sp>
      <p:sp>
        <p:nvSpPr>
          <p:cNvPr id="3089" name="Line 10">
            <a:extLst>
              <a:ext uri="{FF2B5EF4-FFF2-40B4-BE49-F238E27FC236}">
                <a16:creationId xmlns:a16="http://schemas.microsoft.com/office/drawing/2014/main" id="{FEF0895B-7169-4CAA-A751-7A69E3E5723C}"/>
              </a:ext>
            </a:extLst>
          </p:cNvPr>
          <p:cNvSpPr>
            <a:spLocks noChangeShapeType="1"/>
          </p:cNvSpPr>
          <p:nvPr/>
        </p:nvSpPr>
        <p:spPr bwMode="auto">
          <a:xfrm>
            <a:off x="1905000" y="2590800"/>
            <a:ext cx="1828800" cy="1752600"/>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090" name="Arc 11">
            <a:extLst>
              <a:ext uri="{FF2B5EF4-FFF2-40B4-BE49-F238E27FC236}">
                <a16:creationId xmlns:a16="http://schemas.microsoft.com/office/drawing/2014/main" id="{686D83D7-658B-4BF1-A8E8-627141114C29}"/>
              </a:ext>
            </a:extLst>
          </p:cNvPr>
          <p:cNvSpPr>
            <a:spLocks/>
          </p:cNvSpPr>
          <p:nvPr/>
        </p:nvSpPr>
        <p:spPr bwMode="auto">
          <a:xfrm flipV="1">
            <a:off x="1371600" y="1979613"/>
            <a:ext cx="1936750" cy="1979612"/>
          </a:xfrm>
          <a:custGeom>
            <a:avLst/>
            <a:gdLst>
              <a:gd name="T0" fmla="*/ 2147483647 w 20338"/>
              <a:gd name="T1" fmla="*/ 0 h 21583"/>
              <a:gd name="T2" fmla="*/ 2147483647 w 20338"/>
              <a:gd name="T3" fmla="*/ 2147483647 h 21583"/>
              <a:gd name="T4" fmla="*/ 0 w 20338"/>
              <a:gd name="T5" fmla="*/ 2147483647 h 21583"/>
              <a:gd name="T6" fmla="*/ 0 60000 65536"/>
              <a:gd name="T7" fmla="*/ 0 60000 65536"/>
              <a:gd name="T8" fmla="*/ 0 60000 65536"/>
              <a:gd name="T9" fmla="*/ 0 w 20338"/>
              <a:gd name="T10" fmla="*/ 0 h 21583"/>
              <a:gd name="T11" fmla="*/ 20338 w 20338"/>
              <a:gd name="T12" fmla="*/ 21583 h 21583"/>
            </a:gdLst>
            <a:ahLst/>
            <a:cxnLst>
              <a:cxn ang="T6">
                <a:pos x="T0" y="T1"/>
              </a:cxn>
              <a:cxn ang="T7">
                <a:pos x="T2" y="T3"/>
              </a:cxn>
              <a:cxn ang="T8">
                <a:pos x="T4" y="T5"/>
              </a:cxn>
            </a:cxnLst>
            <a:rect l="T9" t="T10" r="T11" b="T12"/>
            <a:pathLst>
              <a:path w="20338" h="21583" fill="none" extrusionOk="0">
                <a:moveTo>
                  <a:pt x="849" y="-1"/>
                </a:moveTo>
                <a:cubicBezTo>
                  <a:pt x="9656" y="346"/>
                  <a:pt x="17369" y="6008"/>
                  <a:pt x="20338" y="14307"/>
                </a:cubicBezTo>
              </a:path>
              <a:path w="20338" h="21583" stroke="0" extrusionOk="0">
                <a:moveTo>
                  <a:pt x="849" y="-1"/>
                </a:moveTo>
                <a:cubicBezTo>
                  <a:pt x="9656" y="346"/>
                  <a:pt x="17369" y="6008"/>
                  <a:pt x="20338" y="14307"/>
                </a:cubicBezTo>
                <a:lnTo>
                  <a:pt x="0" y="21583"/>
                </a:lnTo>
                <a:close/>
              </a:path>
            </a:pathLst>
          </a:custGeom>
          <a:noFill/>
          <a:ln w="28575">
            <a:solidFill>
              <a:srgbClr val="FCE7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091" name="Text Box 12">
            <a:extLst>
              <a:ext uri="{FF2B5EF4-FFF2-40B4-BE49-F238E27FC236}">
                <a16:creationId xmlns:a16="http://schemas.microsoft.com/office/drawing/2014/main" id="{67517EAC-5807-4EAD-BF81-016B259B4193}"/>
              </a:ext>
            </a:extLst>
          </p:cNvPr>
          <p:cNvSpPr txBox="1">
            <a:spLocks noChangeArrowheads="1"/>
          </p:cNvSpPr>
          <p:nvPr/>
        </p:nvSpPr>
        <p:spPr bwMode="blackWhite">
          <a:xfrm>
            <a:off x="3111500" y="3595688"/>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C</a:t>
            </a:r>
            <a:endParaRPr lang="en-GB" altLang="en-US" sz="1800" i="1">
              <a:solidFill>
                <a:srgbClr val="FCE78C"/>
              </a:solidFill>
              <a:latin typeface="Arial" panose="020B0604020202020204" pitchFamily="34" charset="0"/>
            </a:endParaRPr>
          </a:p>
        </p:txBody>
      </p:sp>
      <p:sp>
        <p:nvSpPr>
          <p:cNvPr id="3092" name="Line 13">
            <a:extLst>
              <a:ext uri="{FF2B5EF4-FFF2-40B4-BE49-F238E27FC236}">
                <a16:creationId xmlns:a16="http://schemas.microsoft.com/office/drawing/2014/main" id="{5D2C9C7A-453B-455A-A1B0-3CB82348E445}"/>
              </a:ext>
            </a:extLst>
          </p:cNvPr>
          <p:cNvSpPr>
            <a:spLocks noChangeShapeType="1"/>
          </p:cNvSpPr>
          <p:nvPr/>
        </p:nvSpPr>
        <p:spPr bwMode="auto">
          <a:xfrm flipH="1">
            <a:off x="1447800" y="3429000"/>
            <a:ext cx="1295400" cy="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093" name="Line 14">
            <a:extLst>
              <a:ext uri="{FF2B5EF4-FFF2-40B4-BE49-F238E27FC236}">
                <a16:creationId xmlns:a16="http://schemas.microsoft.com/office/drawing/2014/main" id="{3033B4C2-6F6B-42AB-9F8A-34F642AACDF4}"/>
              </a:ext>
            </a:extLst>
          </p:cNvPr>
          <p:cNvSpPr>
            <a:spLocks noChangeShapeType="1"/>
          </p:cNvSpPr>
          <p:nvPr/>
        </p:nvSpPr>
        <p:spPr bwMode="auto">
          <a:xfrm>
            <a:off x="2781300" y="3429000"/>
            <a:ext cx="0" cy="129540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094" name="Oval 15">
            <a:extLst>
              <a:ext uri="{FF2B5EF4-FFF2-40B4-BE49-F238E27FC236}">
                <a16:creationId xmlns:a16="http://schemas.microsoft.com/office/drawing/2014/main" id="{1AF29A54-F81D-4337-B82F-35356A2EC786}"/>
              </a:ext>
            </a:extLst>
          </p:cNvPr>
          <p:cNvSpPr>
            <a:spLocks noChangeArrowheads="1"/>
          </p:cNvSpPr>
          <p:nvPr/>
        </p:nvSpPr>
        <p:spPr bwMode="blackWhite">
          <a:xfrm>
            <a:off x="2724150" y="3376613"/>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3074" name="Object 16">
            <a:extLst>
              <a:ext uri="{FF2B5EF4-FFF2-40B4-BE49-F238E27FC236}">
                <a16:creationId xmlns:a16="http://schemas.microsoft.com/office/drawing/2014/main" id="{5077309F-0B4B-479A-BB78-456B98038410}"/>
              </a:ext>
            </a:extLst>
          </p:cNvPr>
          <p:cNvGraphicFramePr>
            <a:graphicFrameLocks noChangeAspect="1"/>
          </p:cNvGraphicFramePr>
          <p:nvPr/>
        </p:nvGraphicFramePr>
        <p:xfrm>
          <a:off x="2508250" y="4775200"/>
          <a:ext cx="530225" cy="320675"/>
        </p:xfrm>
        <a:graphic>
          <a:graphicData uri="http://schemas.openxmlformats.org/presentationml/2006/ole">
            <mc:AlternateContent xmlns:mc="http://schemas.openxmlformats.org/markup-compatibility/2006">
              <mc:Choice xmlns:v="urn:schemas-microsoft-com:vml" Requires="v">
                <p:oleObj spid="_x0000_s3189" name="Equation" r:id="rId4" imgW="647640" imgH="393480" progId="Equation.DSMT4">
                  <p:embed/>
                </p:oleObj>
              </mc:Choice>
              <mc:Fallback>
                <p:oleObj name="Equation" r:id="rId4" imgW="647640" imgH="39348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2508250" y="4775200"/>
                        <a:ext cx="530225" cy="320675"/>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7">
            <a:extLst>
              <a:ext uri="{FF2B5EF4-FFF2-40B4-BE49-F238E27FC236}">
                <a16:creationId xmlns:a16="http://schemas.microsoft.com/office/drawing/2014/main" id="{0CE1D4B4-335C-49BE-A681-DD3965B35811}"/>
              </a:ext>
            </a:extLst>
          </p:cNvPr>
          <p:cNvGraphicFramePr>
            <a:graphicFrameLocks noChangeAspect="1"/>
          </p:cNvGraphicFramePr>
          <p:nvPr/>
        </p:nvGraphicFramePr>
        <p:xfrm>
          <a:off x="3149600" y="4700588"/>
          <a:ext cx="581025" cy="393700"/>
        </p:xfrm>
        <a:graphic>
          <a:graphicData uri="http://schemas.openxmlformats.org/presentationml/2006/ole">
            <mc:AlternateContent xmlns:mc="http://schemas.openxmlformats.org/markup-compatibility/2006">
              <mc:Choice xmlns:v="urn:schemas-microsoft-com:vml" Requires="v">
                <p:oleObj spid="_x0000_s3190" name="Equation" r:id="rId6" imgW="711000" imgH="482400" progId="Equation.DSMT4">
                  <p:embed/>
                </p:oleObj>
              </mc:Choice>
              <mc:Fallback>
                <p:oleObj name="Equation" r:id="rId6" imgW="711000" imgH="4824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3149600" y="4700588"/>
                        <a:ext cx="581025" cy="393700"/>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Line 18">
            <a:extLst>
              <a:ext uri="{FF2B5EF4-FFF2-40B4-BE49-F238E27FC236}">
                <a16:creationId xmlns:a16="http://schemas.microsoft.com/office/drawing/2014/main" id="{26078FCF-94FC-4D00-B30A-FC42DC09E861}"/>
              </a:ext>
            </a:extLst>
          </p:cNvPr>
          <p:cNvSpPr>
            <a:spLocks noChangeShapeType="1"/>
          </p:cNvSpPr>
          <p:nvPr/>
        </p:nvSpPr>
        <p:spPr bwMode="auto">
          <a:xfrm>
            <a:off x="3330575" y="3957638"/>
            <a:ext cx="0" cy="766762"/>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grpSp>
        <p:nvGrpSpPr>
          <p:cNvPr id="3096" name="Group 19">
            <a:extLst>
              <a:ext uri="{FF2B5EF4-FFF2-40B4-BE49-F238E27FC236}">
                <a16:creationId xmlns:a16="http://schemas.microsoft.com/office/drawing/2014/main" id="{13E7CB36-ACD5-4BB1-ABDD-00F4FE19D2AE}"/>
              </a:ext>
            </a:extLst>
          </p:cNvPr>
          <p:cNvGrpSpPr>
            <a:grpSpLocks/>
          </p:cNvGrpSpPr>
          <p:nvPr/>
        </p:nvGrpSpPr>
        <p:grpSpPr bwMode="auto">
          <a:xfrm>
            <a:off x="1435100" y="2209800"/>
            <a:ext cx="2514600" cy="2514600"/>
            <a:chOff x="1294" y="2304"/>
            <a:chExt cx="1584" cy="1584"/>
          </a:xfrm>
        </p:grpSpPr>
        <p:sp>
          <p:nvSpPr>
            <p:cNvPr id="3124" name="Line 20">
              <a:extLst>
                <a:ext uri="{FF2B5EF4-FFF2-40B4-BE49-F238E27FC236}">
                  <a16:creationId xmlns:a16="http://schemas.microsoft.com/office/drawing/2014/main" id="{53A1917F-E6EF-4C8A-8FE8-FAB7A82F96BE}"/>
                </a:ext>
              </a:extLst>
            </p:cNvPr>
            <p:cNvSpPr>
              <a:spLocks noChangeShapeType="1"/>
            </p:cNvSpPr>
            <p:nvPr/>
          </p:nvSpPr>
          <p:spPr bwMode="blackWhite">
            <a:xfrm>
              <a:off x="1296" y="2304"/>
              <a:ext cx="0" cy="1584"/>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25" name="Line 21">
              <a:extLst>
                <a:ext uri="{FF2B5EF4-FFF2-40B4-BE49-F238E27FC236}">
                  <a16:creationId xmlns:a16="http://schemas.microsoft.com/office/drawing/2014/main" id="{3459D73B-0F9A-45A4-9780-296E2965F6A8}"/>
                </a:ext>
              </a:extLst>
            </p:cNvPr>
            <p:cNvSpPr>
              <a:spLocks noChangeShapeType="1"/>
            </p:cNvSpPr>
            <p:nvPr/>
          </p:nvSpPr>
          <p:spPr bwMode="blackWhite">
            <a:xfrm>
              <a:off x="1294" y="3888"/>
              <a:ext cx="1584" cy="0"/>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graphicFrame>
        <p:nvGraphicFramePr>
          <p:cNvPr id="3076" name="Object 22">
            <a:extLst>
              <a:ext uri="{FF2B5EF4-FFF2-40B4-BE49-F238E27FC236}">
                <a16:creationId xmlns:a16="http://schemas.microsoft.com/office/drawing/2014/main" id="{0D3B96DC-D46A-49C7-A1FB-A4CC0BFEF06D}"/>
              </a:ext>
            </a:extLst>
          </p:cNvPr>
          <p:cNvGraphicFramePr>
            <a:graphicFrameLocks noChangeAspect="1"/>
          </p:cNvGraphicFramePr>
          <p:nvPr/>
        </p:nvGraphicFramePr>
        <p:xfrm>
          <a:off x="1147763" y="3346450"/>
          <a:ext cx="207962" cy="249238"/>
        </p:xfrm>
        <a:graphic>
          <a:graphicData uri="http://schemas.openxmlformats.org/presentationml/2006/ole">
            <mc:AlternateContent xmlns:mc="http://schemas.openxmlformats.org/markup-compatibility/2006">
              <mc:Choice xmlns:v="urn:schemas-microsoft-com:vml" Requires="v">
                <p:oleObj spid="_x0000_s3191" name="Equation" r:id="rId8" imgW="253800" imgH="304560" progId="Equation.DSMT4">
                  <p:embed/>
                </p:oleObj>
              </mc:Choice>
              <mc:Fallback>
                <p:oleObj name="Equation" r:id="rId8" imgW="253800" imgH="30456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
                      <a:xfrm>
                        <a:off x="1147763" y="3346450"/>
                        <a:ext cx="207962" cy="249238"/>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7" name="Text Box 23">
            <a:extLst>
              <a:ext uri="{FF2B5EF4-FFF2-40B4-BE49-F238E27FC236}">
                <a16:creationId xmlns:a16="http://schemas.microsoft.com/office/drawing/2014/main" id="{1A7A4D4E-5523-4D51-9400-0F5448FDD923}"/>
              </a:ext>
            </a:extLst>
          </p:cNvPr>
          <p:cNvSpPr txBox="1">
            <a:spLocks noChangeArrowheads="1"/>
          </p:cNvSpPr>
          <p:nvPr/>
        </p:nvSpPr>
        <p:spPr bwMode="blackWhite">
          <a:xfrm>
            <a:off x="2514600" y="2057400"/>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sz="1800">
                <a:solidFill>
                  <a:srgbClr val="FCE78C"/>
                </a:solidFill>
                <a:latin typeface="Arial" panose="020B0604020202020204" pitchFamily="34" charset="0"/>
              </a:rPr>
              <a:t>Marginalni trošak investicije</a:t>
            </a:r>
            <a:endParaRPr lang="en-GB" altLang="en-US" sz="1800">
              <a:solidFill>
                <a:srgbClr val="FCE78C"/>
              </a:solidFill>
              <a:latin typeface="Arial" panose="020B0604020202020204" pitchFamily="34" charset="0"/>
            </a:endParaRPr>
          </a:p>
        </p:txBody>
      </p:sp>
      <p:sp>
        <p:nvSpPr>
          <p:cNvPr id="3098" name="Text Box 24">
            <a:extLst>
              <a:ext uri="{FF2B5EF4-FFF2-40B4-BE49-F238E27FC236}">
                <a16:creationId xmlns:a16="http://schemas.microsoft.com/office/drawing/2014/main" id="{40E20C96-95DA-4C57-ACCD-986CEE666109}"/>
              </a:ext>
            </a:extLst>
          </p:cNvPr>
          <p:cNvSpPr txBox="1">
            <a:spLocks noChangeArrowheads="1"/>
          </p:cNvSpPr>
          <p:nvPr/>
        </p:nvSpPr>
        <p:spPr bwMode="blackWhite">
          <a:xfrm>
            <a:off x="3429000" y="42799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MPK</a:t>
            </a:r>
            <a:r>
              <a:rPr lang="de-DE" altLang="en-US" sz="1800" baseline="-25000">
                <a:solidFill>
                  <a:srgbClr val="FCE78C"/>
                </a:solidFill>
                <a:latin typeface="Arial" panose="020B0604020202020204" pitchFamily="34" charset="0"/>
              </a:rPr>
              <a:t>1</a:t>
            </a:r>
            <a:endParaRPr lang="en-GB" altLang="en-US" sz="1800" baseline="-25000">
              <a:solidFill>
                <a:srgbClr val="FCE78C"/>
              </a:solidFill>
              <a:latin typeface="Arial" panose="020B0604020202020204" pitchFamily="34" charset="0"/>
            </a:endParaRPr>
          </a:p>
        </p:txBody>
      </p:sp>
      <p:sp>
        <p:nvSpPr>
          <p:cNvPr id="3099" name="Rectangle 25">
            <a:extLst>
              <a:ext uri="{FF2B5EF4-FFF2-40B4-BE49-F238E27FC236}">
                <a16:creationId xmlns:a16="http://schemas.microsoft.com/office/drawing/2014/main" id="{0F641950-A13B-4686-8095-5EB244AD4C82}"/>
              </a:ext>
            </a:extLst>
          </p:cNvPr>
          <p:cNvSpPr>
            <a:spLocks noChangeArrowheads="1"/>
          </p:cNvSpPr>
          <p:nvPr/>
        </p:nvSpPr>
        <p:spPr bwMode="auto">
          <a:xfrm>
            <a:off x="381000" y="6248400"/>
            <a:ext cx="495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de-DE" altLang="en-US" sz="2000">
                <a:solidFill>
                  <a:srgbClr val="C7ABE3"/>
                </a:solidFill>
                <a:latin typeface="Arial" panose="020B0604020202020204" pitchFamily="34" charset="0"/>
              </a:rPr>
              <a:t>MPK=</a:t>
            </a:r>
            <a:r>
              <a:rPr lang="sr-Latn-CS" altLang="en-US" sz="2000">
                <a:solidFill>
                  <a:srgbClr val="C7ABE3"/>
                </a:solidFill>
                <a:latin typeface="Arial" panose="020B0604020202020204" pitchFamily="34" charset="0"/>
              </a:rPr>
              <a:t> marginalni prinos nove investicije</a:t>
            </a:r>
            <a:endParaRPr lang="en-GB" altLang="en-US" sz="2000">
              <a:solidFill>
                <a:srgbClr val="C7ABE3"/>
              </a:solidFill>
              <a:latin typeface="Arial" panose="020B0604020202020204" pitchFamily="34" charset="0"/>
            </a:endParaRPr>
          </a:p>
        </p:txBody>
      </p:sp>
      <p:sp>
        <p:nvSpPr>
          <p:cNvPr id="3100" name="Text Box 26">
            <a:extLst>
              <a:ext uri="{FF2B5EF4-FFF2-40B4-BE49-F238E27FC236}">
                <a16:creationId xmlns:a16="http://schemas.microsoft.com/office/drawing/2014/main" id="{A1602300-C22F-49BF-8E78-828BEE2AD5FD}"/>
              </a:ext>
            </a:extLst>
          </p:cNvPr>
          <p:cNvSpPr txBox="1">
            <a:spLocks noChangeArrowheads="1"/>
          </p:cNvSpPr>
          <p:nvPr/>
        </p:nvSpPr>
        <p:spPr bwMode="blackWhite">
          <a:xfrm>
            <a:off x="5511800" y="5475288"/>
            <a:ext cx="276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a:solidFill>
                  <a:srgbClr val="FCE78C"/>
                </a:solidFill>
                <a:latin typeface="Arial" panose="020B0604020202020204" pitchFamily="34" charset="0"/>
              </a:rPr>
              <a:t>(b)</a:t>
            </a:r>
            <a:endParaRPr lang="en-GB" altLang="en-US">
              <a:solidFill>
                <a:srgbClr val="FCE78C"/>
              </a:solidFill>
              <a:latin typeface="Arial" panose="020B0604020202020204" pitchFamily="34" charset="0"/>
            </a:endParaRPr>
          </a:p>
        </p:txBody>
      </p:sp>
      <p:sp>
        <p:nvSpPr>
          <p:cNvPr id="3101" name="Text Box 27">
            <a:extLst>
              <a:ext uri="{FF2B5EF4-FFF2-40B4-BE49-F238E27FC236}">
                <a16:creationId xmlns:a16="http://schemas.microsoft.com/office/drawing/2014/main" id="{8C2E8677-8907-4A71-BDFC-6864D0D4AC48}"/>
              </a:ext>
            </a:extLst>
          </p:cNvPr>
          <p:cNvSpPr txBox="1">
            <a:spLocks noChangeArrowheads="1"/>
          </p:cNvSpPr>
          <p:nvPr/>
        </p:nvSpPr>
        <p:spPr bwMode="blackWhite">
          <a:xfrm>
            <a:off x="5765800" y="5037138"/>
            <a:ext cx="2622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sz="1800">
                <a:solidFill>
                  <a:schemeClr val="bg1"/>
                </a:solidFill>
                <a:latin typeface="Arial" panose="020B0604020202020204" pitchFamily="34" charset="0"/>
              </a:rPr>
              <a:t>Stopa investicija </a:t>
            </a:r>
            <a:r>
              <a:rPr lang="de-DE" altLang="en-US" sz="1800">
                <a:solidFill>
                  <a:schemeClr val="bg1"/>
                </a:solidFill>
                <a:latin typeface="Arial" panose="020B0604020202020204" pitchFamily="34" charset="0"/>
              </a:rPr>
              <a:t>(</a:t>
            </a:r>
            <a:r>
              <a:rPr lang="de-DE" altLang="en-US" sz="1800" i="1">
                <a:solidFill>
                  <a:schemeClr val="bg1"/>
                </a:solidFill>
                <a:latin typeface="Arial" panose="020B0604020202020204" pitchFamily="34" charset="0"/>
              </a:rPr>
              <a:t>I</a:t>
            </a:r>
            <a:r>
              <a:rPr lang="de-DE" altLang="en-US" sz="1800">
                <a:solidFill>
                  <a:schemeClr val="bg1"/>
                </a:solidFill>
                <a:latin typeface="Arial" panose="020B0604020202020204" pitchFamily="34" charset="0"/>
              </a:rPr>
              <a:t>/</a:t>
            </a:r>
            <a:r>
              <a:rPr lang="de-DE" altLang="en-US" sz="1800" i="1">
                <a:solidFill>
                  <a:schemeClr val="bg1"/>
                </a:solidFill>
                <a:latin typeface="Arial" panose="020B0604020202020204" pitchFamily="34" charset="0"/>
              </a:rPr>
              <a:t>K</a:t>
            </a:r>
            <a:r>
              <a:rPr lang="de-DE" altLang="en-US" sz="1800">
                <a:solidFill>
                  <a:schemeClr val="bg1"/>
                </a:solidFill>
                <a:latin typeface="Arial" panose="020B0604020202020204" pitchFamily="34" charset="0"/>
              </a:rPr>
              <a:t>)</a:t>
            </a:r>
            <a:endParaRPr lang="en-GB" altLang="en-US" sz="1800">
              <a:solidFill>
                <a:schemeClr val="bg1"/>
              </a:solidFill>
              <a:latin typeface="Arial" panose="020B0604020202020204" pitchFamily="34" charset="0"/>
            </a:endParaRPr>
          </a:p>
        </p:txBody>
      </p:sp>
      <p:sp>
        <p:nvSpPr>
          <p:cNvPr id="3102" name="Text Box 28">
            <a:extLst>
              <a:ext uri="{FF2B5EF4-FFF2-40B4-BE49-F238E27FC236}">
                <a16:creationId xmlns:a16="http://schemas.microsoft.com/office/drawing/2014/main" id="{01635B0E-B02B-4DC4-B9DC-D44FCC1A7DC2}"/>
              </a:ext>
            </a:extLst>
          </p:cNvPr>
          <p:cNvSpPr txBox="1">
            <a:spLocks noChangeArrowheads="1"/>
          </p:cNvSpPr>
          <p:nvPr/>
        </p:nvSpPr>
        <p:spPr bwMode="blackWhite">
          <a:xfrm rot="-5400000">
            <a:off x="3635375" y="2738438"/>
            <a:ext cx="258603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sz="1800">
                <a:solidFill>
                  <a:schemeClr val="bg1"/>
                </a:solidFill>
                <a:latin typeface="Arial" panose="020B0604020202020204" pitchFamily="34" charset="0"/>
              </a:rPr>
              <a:t>Sadašnja vrednost </a:t>
            </a:r>
            <a:r>
              <a:rPr lang="sr-Latn-CS" altLang="en-US" sz="1800" i="1">
                <a:solidFill>
                  <a:schemeClr val="bg1"/>
                </a:solidFill>
                <a:latin typeface="Arial" panose="020B0604020202020204" pitchFamily="34" charset="0"/>
              </a:rPr>
              <a:t>MPK</a:t>
            </a:r>
            <a:r>
              <a:rPr lang="de-DE" altLang="en-US" sz="1800">
                <a:solidFill>
                  <a:schemeClr val="bg1"/>
                </a:solidFill>
                <a:latin typeface="Arial" panose="020B0604020202020204" pitchFamily="34" charset="0"/>
              </a:rPr>
              <a:t>,</a:t>
            </a:r>
            <a:br>
              <a:rPr lang="de-DE" altLang="en-US" sz="1800">
                <a:solidFill>
                  <a:schemeClr val="bg1"/>
                </a:solidFill>
                <a:latin typeface="Arial" panose="020B0604020202020204" pitchFamily="34" charset="0"/>
              </a:rPr>
            </a:br>
            <a:r>
              <a:rPr lang="sr-Latn-CS" altLang="en-US" sz="1800">
                <a:solidFill>
                  <a:schemeClr val="bg1"/>
                </a:solidFill>
                <a:latin typeface="Arial" panose="020B0604020202020204" pitchFamily="34" charset="0"/>
              </a:rPr>
              <a:t>troškovi kapitala</a:t>
            </a:r>
            <a:endParaRPr lang="en-GB" altLang="en-US" sz="1800">
              <a:solidFill>
                <a:schemeClr val="bg1"/>
              </a:solidFill>
              <a:latin typeface="Arial" panose="020B0604020202020204" pitchFamily="34" charset="0"/>
            </a:endParaRPr>
          </a:p>
        </p:txBody>
      </p:sp>
      <p:sp>
        <p:nvSpPr>
          <p:cNvPr id="3103" name="Text Box 29">
            <a:extLst>
              <a:ext uri="{FF2B5EF4-FFF2-40B4-BE49-F238E27FC236}">
                <a16:creationId xmlns:a16="http://schemas.microsoft.com/office/drawing/2014/main" id="{EE1E7F2F-115F-41BE-A5F7-4757057A6936}"/>
              </a:ext>
            </a:extLst>
          </p:cNvPr>
          <p:cNvSpPr txBox="1">
            <a:spLocks noChangeArrowheads="1"/>
          </p:cNvSpPr>
          <p:nvPr/>
        </p:nvSpPr>
        <p:spPr bwMode="blackWhite">
          <a:xfrm>
            <a:off x="6908800" y="32019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B590DA"/>
                </a:solidFill>
                <a:latin typeface="Arial" panose="020B0604020202020204" pitchFamily="34" charset="0"/>
              </a:rPr>
              <a:t>A</a:t>
            </a:r>
            <a:endParaRPr lang="en-GB" altLang="en-US" sz="1800" i="1">
              <a:solidFill>
                <a:srgbClr val="B590DA"/>
              </a:solidFill>
              <a:latin typeface="Arial" panose="020B0604020202020204" pitchFamily="34" charset="0"/>
            </a:endParaRPr>
          </a:p>
        </p:txBody>
      </p:sp>
      <p:sp>
        <p:nvSpPr>
          <p:cNvPr id="3104" name="Line 30">
            <a:extLst>
              <a:ext uri="{FF2B5EF4-FFF2-40B4-BE49-F238E27FC236}">
                <a16:creationId xmlns:a16="http://schemas.microsoft.com/office/drawing/2014/main" id="{BCE19530-F901-425E-B3E4-38A3545971E6}"/>
              </a:ext>
            </a:extLst>
          </p:cNvPr>
          <p:cNvSpPr>
            <a:spLocks noChangeShapeType="1"/>
          </p:cNvSpPr>
          <p:nvPr/>
        </p:nvSpPr>
        <p:spPr bwMode="auto">
          <a:xfrm>
            <a:off x="5613400" y="3963988"/>
            <a:ext cx="2362200" cy="0"/>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05" name="Text Box 31">
            <a:extLst>
              <a:ext uri="{FF2B5EF4-FFF2-40B4-BE49-F238E27FC236}">
                <a16:creationId xmlns:a16="http://schemas.microsoft.com/office/drawing/2014/main" id="{F125992F-9F92-4027-9829-477612339905}"/>
              </a:ext>
            </a:extLst>
          </p:cNvPr>
          <p:cNvSpPr txBox="1">
            <a:spLocks noChangeArrowheads="1"/>
          </p:cNvSpPr>
          <p:nvPr/>
        </p:nvSpPr>
        <p:spPr bwMode="blackWhite">
          <a:xfrm>
            <a:off x="5257800" y="3830638"/>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B590DA"/>
                </a:solidFill>
                <a:latin typeface="Arial" panose="020B0604020202020204" pitchFamily="34" charset="0"/>
              </a:rPr>
              <a:t>1</a:t>
            </a:r>
            <a:endParaRPr lang="en-GB" altLang="en-US" sz="1800" i="1">
              <a:solidFill>
                <a:srgbClr val="B590DA"/>
              </a:solidFill>
              <a:latin typeface="Arial" panose="020B0604020202020204" pitchFamily="34" charset="0"/>
            </a:endParaRPr>
          </a:p>
        </p:txBody>
      </p:sp>
      <p:sp>
        <p:nvSpPr>
          <p:cNvPr id="3106" name="Line 32">
            <a:extLst>
              <a:ext uri="{FF2B5EF4-FFF2-40B4-BE49-F238E27FC236}">
                <a16:creationId xmlns:a16="http://schemas.microsoft.com/office/drawing/2014/main" id="{442FEC25-062D-448D-809D-899A9B25CC96}"/>
              </a:ext>
            </a:extLst>
          </p:cNvPr>
          <p:cNvSpPr>
            <a:spLocks noChangeShapeType="1"/>
          </p:cNvSpPr>
          <p:nvPr/>
        </p:nvSpPr>
        <p:spPr bwMode="auto">
          <a:xfrm>
            <a:off x="6070600" y="2592388"/>
            <a:ext cx="1828800" cy="1752600"/>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07" name="Arc 33">
            <a:extLst>
              <a:ext uri="{FF2B5EF4-FFF2-40B4-BE49-F238E27FC236}">
                <a16:creationId xmlns:a16="http://schemas.microsoft.com/office/drawing/2014/main" id="{5D5C2B0B-C986-4016-A21A-8E373A5F9E65}"/>
              </a:ext>
            </a:extLst>
          </p:cNvPr>
          <p:cNvSpPr>
            <a:spLocks/>
          </p:cNvSpPr>
          <p:nvPr/>
        </p:nvSpPr>
        <p:spPr bwMode="auto">
          <a:xfrm flipV="1">
            <a:off x="5537200" y="1981200"/>
            <a:ext cx="1936750" cy="1979613"/>
          </a:xfrm>
          <a:custGeom>
            <a:avLst/>
            <a:gdLst>
              <a:gd name="T0" fmla="*/ 2147483647 w 20338"/>
              <a:gd name="T1" fmla="*/ 0 h 21583"/>
              <a:gd name="T2" fmla="*/ 2147483647 w 20338"/>
              <a:gd name="T3" fmla="*/ 2147483647 h 21583"/>
              <a:gd name="T4" fmla="*/ 0 w 20338"/>
              <a:gd name="T5" fmla="*/ 2147483647 h 21583"/>
              <a:gd name="T6" fmla="*/ 0 60000 65536"/>
              <a:gd name="T7" fmla="*/ 0 60000 65536"/>
              <a:gd name="T8" fmla="*/ 0 60000 65536"/>
              <a:gd name="T9" fmla="*/ 0 w 20338"/>
              <a:gd name="T10" fmla="*/ 0 h 21583"/>
              <a:gd name="T11" fmla="*/ 20338 w 20338"/>
              <a:gd name="T12" fmla="*/ 21583 h 21583"/>
            </a:gdLst>
            <a:ahLst/>
            <a:cxnLst>
              <a:cxn ang="T6">
                <a:pos x="T0" y="T1"/>
              </a:cxn>
              <a:cxn ang="T7">
                <a:pos x="T2" y="T3"/>
              </a:cxn>
              <a:cxn ang="T8">
                <a:pos x="T4" y="T5"/>
              </a:cxn>
            </a:cxnLst>
            <a:rect l="T9" t="T10" r="T11" b="T12"/>
            <a:pathLst>
              <a:path w="20338" h="21583" fill="none" extrusionOk="0">
                <a:moveTo>
                  <a:pt x="849" y="-1"/>
                </a:moveTo>
                <a:cubicBezTo>
                  <a:pt x="9656" y="346"/>
                  <a:pt x="17369" y="6008"/>
                  <a:pt x="20338" y="14307"/>
                </a:cubicBezTo>
              </a:path>
              <a:path w="20338" h="21583" stroke="0" extrusionOk="0">
                <a:moveTo>
                  <a:pt x="849" y="-1"/>
                </a:moveTo>
                <a:cubicBezTo>
                  <a:pt x="9656" y="346"/>
                  <a:pt x="17369" y="6008"/>
                  <a:pt x="20338" y="14307"/>
                </a:cubicBezTo>
                <a:lnTo>
                  <a:pt x="0" y="21583"/>
                </a:lnTo>
                <a:close/>
              </a:path>
            </a:pathLst>
          </a:custGeom>
          <a:noFill/>
          <a:ln w="28575">
            <a:solidFill>
              <a:srgbClr val="B590D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108" name="Text Box 34">
            <a:extLst>
              <a:ext uri="{FF2B5EF4-FFF2-40B4-BE49-F238E27FC236}">
                <a16:creationId xmlns:a16="http://schemas.microsoft.com/office/drawing/2014/main" id="{B2713983-BFDE-4ED3-890C-E10B559B82D2}"/>
              </a:ext>
            </a:extLst>
          </p:cNvPr>
          <p:cNvSpPr txBox="1">
            <a:spLocks noChangeArrowheads="1"/>
          </p:cNvSpPr>
          <p:nvPr/>
        </p:nvSpPr>
        <p:spPr bwMode="blackWhite">
          <a:xfrm>
            <a:off x="5842000" y="3495675"/>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B</a:t>
            </a:r>
            <a:endParaRPr lang="en-GB" altLang="en-US" sz="1800" i="1">
              <a:solidFill>
                <a:srgbClr val="FCE78C"/>
              </a:solidFill>
              <a:latin typeface="Arial" panose="020B0604020202020204" pitchFamily="34" charset="0"/>
            </a:endParaRPr>
          </a:p>
        </p:txBody>
      </p:sp>
      <p:sp>
        <p:nvSpPr>
          <p:cNvPr id="3109" name="Line 35">
            <a:extLst>
              <a:ext uri="{FF2B5EF4-FFF2-40B4-BE49-F238E27FC236}">
                <a16:creationId xmlns:a16="http://schemas.microsoft.com/office/drawing/2014/main" id="{896DBB80-EE54-49FB-8C7D-57BEF23D223F}"/>
              </a:ext>
            </a:extLst>
          </p:cNvPr>
          <p:cNvSpPr>
            <a:spLocks noChangeShapeType="1"/>
          </p:cNvSpPr>
          <p:nvPr/>
        </p:nvSpPr>
        <p:spPr bwMode="auto">
          <a:xfrm flipH="1">
            <a:off x="5613400" y="3430588"/>
            <a:ext cx="1295400" cy="0"/>
          </a:xfrm>
          <a:prstGeom prst="line">
            <a:avLst/>
          </a:prstGeom>
          <a:noFill/>
          <a:ln w="28575">
            <a:solidFill>
              <a:srgbClr val="B590DA"/>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110" name="Line 36">
            <a:extLst>
              <a:ext uri="{FF2B5EF4-FFF2-40B4-BE49-F238E27FC236}">
                <a16:creationId xmlns:a16="http://schemas.microsoft.com/office/drawing/2014/main" id="{AF0194C4-6B86-4938-BFF1-7EB03DA3CAAD}"/>
              </a:ext>
            </a:extLst>
          </p:cNvPr>
          <p:cNvSpPr>
            <a:spLocks noChangeShapeType="1"/>
          </p:cNvSpPr>
          <p:nvPr/>
        </p:nvSpPr>
        <p:spPr bwMode="auto">
          <a:xfrm>
            <a:off x="6946900" y="3430588"/>
            <a:ext cx="0" cy="129540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graphicFrame>
        <p:nvGraphicFramePr>
          <p:cNvPr id="3077" name="Object 37">
            <a:extLst>
              <a:ext uri="{FF2B5EF4-FFF2-40B4-BE49-F238E27FC236}">
                <a16:creationId xmlns:a16="http://schemas.microsoft.com/office/drawing/2014/main" id="{277A9461-10DA-47C9-AC64-0EFAE5334573}"/>
              </a:ext>
            </a:extLst>
          </p:cNvPr>
          <p:cNvGraphicFramePr>
            <a:graphicFrameLocks noChangeAspect="1"/>
          </p:cNvGraphicFramePr>
          <p:nvPr/>
        </p:nvGraphicFramePr>
        <p:xfrm>
          <a:off x="6648450" y="4767263"/>
          <a:ext cx="582613" cy="341312"/>
        </p:xfrm>
        <a:graphic>
          <a:graphicData uri="http://schemas.openxmlformats.org/presentationml/2006/ole">
            <mc:AlternateContent xmlns:mc="http://schemas.openxmlformats.org/markup-compatibility/2006">
              <mc:Choice xmlns:v="urn:schemas-microsoft-com:vml" Requires="v">
                <p:oleObj spid="_x0000_s3192" name="Equation" r:id="rId10" imgW="711000" imgH="419040" progId="Equation.DSMT4">
                  <p:embed/>
                </p:oleObj>
              </mc:Choice>
              <mc:Fallback>
                <p:oleObj name="Equation" r:id="rId10" imgW="711000" imgH="419040" progId="Equation.DSMT4">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black">
                      <a:xfrm>
                        <a:off x="6648450" y="4767263"/>
                        <a:ext cx="582613" cy="341312"/>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38">
            <a:extLst>
              <a:ext uri="{FF2B5EF4-FFF2-40B4-BE49-F238E27FC236}">
                <a16:creationId xmlns:a16="http://schemas.microsoft.com/office/drawing/2014/main" id="{397B16FF-92B7-4AF1-8D88-B8861A33B725}"/>
              </a:ext>
            </a:extLst>
          </p:cNvPr>
          <p:cNvGraphicFramePr>
            <a:graphicFrameLocks noChangeAspect="1"/>
          </p:cNvGraphicFramePr>
          <p:nvPr/>
        </p:nvGraphicFramePr>
        <p:xfrm>
          <a:off x="5768975" y="4727575"/>
          <a:ext cx="601663" cy="342900"/>
        </p:xfrm>
        <a:graphic>
          <a:graphicData uri="http://schemas.openxmlformats.org/presentationml/2006/ole">
            <mc:AlternateContent xmlns:mc="http://schemas.openxmlformats.org/markup-compatibility/2006">
              <mc:Choice xmlns:v="urn:schemas-microsoft-com:vml" Requires="v">
                <p:oleObj spid="_x0000_s3193" name="Equation" r:id="rId12" imgW="736560" imgH="419040" progId="Equation.DSMT4">
                  <p:embed/>
                </p:oleObj>
              </mc:Choice>
              <mc:Fallback>
                <p:oleObj name="Equation" r:id="rId12" imgW="736560" imgH="419040" progId="Equation.DSMT4">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black">
                      <a:xfrm>
                        <a:off x="5768975" y="4727575"/>
                        <a:ext cx="601663" cy="342900"/>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1" name="Line 39">
            <a:extLst>
              <a:ext uri="{FF2B5EF4-FFF2-40B4-BE49-F238E27FC236}">
                <a16:creationId xmlns:a16="http://schemas.microsoft.com/office/drawing/2014/main" id="{F20EE963-4167-4E79-998D-5FFE244A7FF1}"/>
              </a:ext>
            </a:extLst>
          </p:cNvPr>
          <p:cNvSpPr>
            <a:spLocks noChangeShapeType="1"/>
          </p:cNvSpPr>
          <p:nvPr/>
        </p:nvSpPr>
        <p:spPr bwMode="auto">
          <a:xfrm>
            <a:off x="6073775" y="3870325"/>
            <a:ext cx="0" cy="855663"/>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graphicFrame>
        <p:nvGraphicFramePr>
          <p:cNvPr id="3079" name="Object 40">
            <a:extLst>
              <a:ext uri="{FF2B5EF4-FFF2-40B4-BE49-F238E27FC236}">
                <a16:creationId xmlns:a16="http://schemas.microsoft.com/office/drawing/2014/main" id="{744C89E8-1DF5-4957-8371-B3EB74AC8D8F}"/>
              </a:ext>
            </a:extLst>
          </p:cNvPr>
          <p:cNvGraphicFramePr>
            <a:graphicFrameLocks noChangeAspect="1"/>
          </p:cNvGraphicFramePr>
          <p:nvPr/>
        </p:nvGraphicFramePr>
        <p:xfrm>
          <a:off x="5308600" y="3286125"/>
          <a:ext cx="219075" cy="373063"/>
        </p:xfrm>
        <a:graphic>
          <a:graphicData uri="http://schemas.openxmlformats.org/presentationml/2006/ole">
            <mc:AlternateContent xmlns:mc="http://schemas.openxmlformats.org/markup-compatibility/2006">
              <mc:Choice xmlns:v="urn:schemas-microsoft-com:vml" Requires="v">
                <p:oleObj spid="_x0000_s3194" name="Equation" r:id="rId14" imgW="266400" imgH="457200" progId="Equation.DSMT4">
                  <p:embed/>
                </p:oleObj>
              </mc:Choice>
              <mc:Fallback>
                <p:oleObj name="Equation" r:id="rId14" imgW="266400" imgH="457200" progId="Equation.DSMT4">
                  <p:embed/>
                  <p:pic>
                    <p:nvPicPr>
                      <p:cNvPr id="0"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black">
                      <a:xfrm>
                        <a:off x="5308600" y="3286125"/>
                        <a:ext cx="219075" cy="373063"/>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2" name="Text Box 41">
            <a:extLst>
              <a:ext uri="{FF2B5EF4-FFF2-40B4-BE49-F238E27FC236}">
                <a16:creationId xmlns:a16="http://schemas.microsoft.com/office/drawing/2014/main" id="{CD07DCCD-7246-46B8-93D4-26FF9435BF77}"/>
              </a:ext>
            </a:extLst>
          </p:cNvPr>
          <p:cNvSpPr txBox="1">
            <a:spLocks noChangeArrowheads="1"/>
          </p:cNvSpPr>
          <p:nvPr/>
        </p:nvSpPr>
        <p:spPr bwMode="blackWhite">
          <a:xfrm>
            <a:off x="6680200" y="2058988"/>
            <a:ext cx="2212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r-Latn-CS" altLang="en-US" sz="1800">
                <a:solidFill>
                  <a:srgbClr val="B590DA"/>
                </a:solidFill>
                <a:latin typeface="Arial" panose="020B0604020202020204" pitchFamily="34" charset="0"/>
              </a:rPr>
              <a:t>Marginalni trošak investicije</a:t>
            </a:r>
            <a:endParaRPr lang="en-GB" altLang="en-US" sz="1800">
              <a:solidFill>
                <a:srgbClr val="B590DA"/>
              </a:solidFill>
              <a:latin typeface="Arial" panose="020B0604020202020204" pitchFamily="34" charset="0"/>
            </a:endParaRPr>
          </a:p>
        </p:txBody>
      </p:sp>
      <p:sp>
        <p:nvSpPr>
          <p:cNvPr id="3113" name="Text Box 42">
            <a:extLst>
              <a:ext uri="{FF2B5EF4-FFF2-40B4-BE49-F238E27FC236}">
                <a16:creationId xmlns:a16="http://schemas.microsoft.com/office/drawing/2014/main" id="{2BCDC98E-F708-4825-BB30-932E05F73ED6}"/>
              </a:ext>
            </a:extLst>
          </p:cNvPr>
          <p:cNvSpPr txBox="1">
            <a:spLocks noChangeArrowheads="1"/>
          </p:cNvSpPr>
          <p:nvPr/>
        </p:nvSpPr>
        <p:spPr bwMode="blackWhite">
          <a:xfrm>
            <a:off x="7594600" y="4281488"/>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B590DA"/>
                </a:solidFill>
                <a:latin typeface="Arial" panose="020B0604020202020204" pitchFamily="34" charset="0"/>
              </a:rPr>
              <a:t>MPK</a:t>
            </a:r>
            <a:r>
              <a:rPr lang="de-DE" altLang="en-US" sz="1800" baseline="-25000">
                <a:solidFill>
                  <a:srgbClr val="B590DA"/>
                </a:solidFill>
                <a:latin typeface="Arial" panose="020B0604020202020204" pitchFamily="34" charset="0"/>
              </a:rPr>
              <a:t>1</a:t>
            </a:r>
            <a:endParaRPr lang="en-GB" altLang="en-US" sz="1800" baseline="-25000">
              <a:solidFill>
                <a:srgbClr val="B590DA"/>
              </a:solidFill>
              <a:latin typeface="Arial" panose="020B0604020202020204" pitchFamily="34" charset="0"/>
            </a:endParaRPr>
          </a:p>
        </p:txBody>
      </p:sp>
      <p:sp>
        <p:nvSpPr>
          <p:cNvPr id="3114" name="Line 43">
            <a:extLst>
              <a:ext uri="{FF2B5EF4-FFF2-40B4-BE49-F238E27FC236}">
                <a16:creationId xmlns:a16="http://schemas.microsoft.com/office/drawing/2014/main" id="{F259F678-49C4-460B-A9EF-353C15BFDF3E}"/>
              </a:ext>
            </a:extLst>
          </p:cNvPr>
          <p:cNvSpPr>
            <a:spLocks noChangeShapeType="1"/>
          </p:cNvSpPr>
          <p:nvPr/>
        </p:nvSpPr>
        <p:spPr bwMode="auto">
          <a:xfrm>
            <a:off x="5600700" y="3416300"/>
            <a:ext cx="1208088" cy="1158875"/>
          </a:xfrm>
          <a:prstGeom prst="line">
            <a:avLst/>
          </a:prstGeom>
          <a:noFill/>
          <a:ln w="28575">
            <a:solidFill>
              <a:srgbClr val="FCE78C"/>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15" name="Line 44">
            <a:extLst>
              <a:ext uri="{FF2B5EF4-FFF2-40B4-BE49-F238E27FC236}">
                <a16:creationId xmlns:a16="http://schemas.microsoft.com/office/drawing/2014/main" id="{F5965106-AE29-4CB2-8978-A56FCACB8A6C}"/>
              </a:ext>
            </a:extLst>
          </p:cNvPr>
          <p:cNvSpPr>
            <a:spLocks noChangeShapeType="1"/>
          </p:cNvSpPr>
          <p:nvPr/>
        </p:nvSpPr>
        <p:spPr bwMode="auto">
          <a:xfrm flipH="1">
            <a:off x="6629400" y="4038600"/>
            <a:ext cx="838200" cy="152400"/>
          </a:xfrm>
          <a:prstGeom prst="line">
            <a:avLst/>
          </a:prstGeom>
          <a:noFill/>
          <a:ln w="28575">
            <a:solidFill>
              <a:srgbClr val="B590DA"/>
            </a:solidFill>
            <a:round/>
            <a:headEnd/>
            <a:tailEnd type="stealth" w="lg" len="lg"/>
          </a:ln>
          <a:extLst>
            <a:ext uri="{909E8E84-426E-40DD-AFC4-6F175D3DCCD1}">
              <a14:hiddenFill xmlns:a14="http://schemas.microsoft.com/office/drawing/2010/main">
                <a:noFill/>
              </a14:hiddenFill>
            </a:ext>
          </a:extLst>
        </p:spPr>
        <p:txBody>
          <a:bodyPr/>
          <a:lstStyle/>
          <a:p>
            <a:endParaRPr lang="en-GB"/>
          </a:p>
        </p:txBody>
      </p:sp>
      <p:sp>
        <p:nvSpPr>
          <p:cNvPr id="3116" name="Text Box 45">
            <a:extLst>
              <a:ext uri="{FF2B5EF4-FFF2-40B4-BE49-F238E27FC236}">
                <a16:creationId xmlns:a16="http://schemas.microsoft.com/office/drawing/2014/main" id="{10C89BC0-6CB1-4F38-AD51-602FCF482D42}"/>
              </a:ext>
            </a:extLst>
          </p:cNvPr>
          <p:cNvSpPr txBox="1">
            <a:spLocks noChangeArrowheads="1"/>
          </p:cNvSpPr>
          <p:nvPr/>
        </p:nvSpPr>
        <p:spPr bwMode="blackWhite">
          <a:xfrm>
            <a:off x="6858000" y="4344988"/>
            <a:ext cx="838200" cy="366712"/>
          </a:xfrm>
          <a:prstGeom prst="rect">
            <a:avLst/>
          </a:prstGeom>
          <a:solidFill>
            <a:srgbClr val="6633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de-DE" altLang="en-US" sz="1800" i="1">
                <a:solidFill>
                  <a:srgbClr val="FCE78C"/>
                </a:solidFill>
                <a:latin typeface="Arial" panose="020B0604020202020204" pitchFamily="34" charset="0"/>
              </a:rPr>
              <a:t>MPK</a:t>
            </a:r>
            <a:r>
              <a:rPr lang="de-DE" altLang="en-US" sz="1800" baseline="-25000">
                <a:solidFill>
                  <a:srgbClr val="FCE78C"/>
                </a:solidFill>
                <a:latin typeface="Arial" panose="020B0604020202020204" pitchFamily="34" charset="0"/>
              </a:rPr>
              <a:t>2</a:t>
            </a:r>
            <a:endParaRPr lang="en-GB" altLang="en-US" sz="1800" baseline="-25000">
              <a:solidFill>
                <a:srgbClr val="FCE78C"/>
              </a:solidFill>
              <a:latin typeface="Arial" panose="020B0604020202020204" pitchFamily="34" charset="0"/>
            </a:endParaRPr>
          </a:p>
        </p:txBody>
      </p:sp>
      <p:graphicFrame>
        <p:nvGraphicFramePr>
          <p:cNvPr id="3080" name="Object 46">
            <a:extLst>
              <a:ext uri="{FF2B5EF4-FFF2-40B4-BE49-F238E27FC236}">
                <a16:creationId xmlns:a16="http://schemas.microsoft.com/office/drawing/2014/main" id="{6BDFE50F-ADA9-4A54-AABF-CFD46BF9F71A}"/>
              </a:ext>
            </a:extLst>
          </p:cNvPr>
          <p:cNvGraphicFramePr>
            <a:graphicFrameLocks noChangeAspect="1"/>
          </p:cNvGraphicFramePr>
          <p:nvPr/>
        </p:nvGraphicFramePr>
        <p:xfrm>
          <a:off x="5334000" y="3681413"/>
          <a:ext cx="239713" cy="249237"/>
        </p:xfrm>
        <a:graphic>
          <a:graphicData uri="http://schemas.openxmlformats.org/presentationml/2006/ole">
            <mc:AlternateContent xmlns:mc="http://schemas.openxmlformats.org/markup-compatibility/2006">
              <mc:Choice xmlns:v="urn:schemas-microsoft-com:vml" Requires="v">
                <p:oleObj spid="_x0000_s3195" name="Equation" r:id="rId16" imgW="291960" imgH="304560" progId="Equation.DSMT4">
                  <p:embed/>
                </p:oleObj>
              </mc:Choice>
              <mc:Fallback>
                <p:oleObj name="Equation" r:id="rId16" imgW="291960" imgH="304560" progId="Equation.DSMT4">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black">
                      <a:xfrm>
                        <a:off x="5334000" y="3681413"/>
                        <a:ext cx="239713" cy="249237"/>
                      </a:xfrm>
                      <a:prstGeom prst="rect">
                        <a:avLst/>
                      </a:prstGeom>
                      <a:noFill/>
                      <a:ln>
                        <a:noFill/>
                      </a:ln>
                      <a:effectLst/>
                      <a:extLst>
                        <a:ext uri="{909E8E84-426E-40DD-AFC4-6F175D3DCCD1}">
                          <a14:hiddenFill xmlns:a14="http://schemas.microsoft.com/office/drawing/2010/main">
                            <a:solidFill>
                              <a:srgbClr val="66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7" name="Line 47">
            <a:extLst>
              <a:ext uri="{FF2B5EF4-FFF2-40B4-BE49-F238E27FC236}">
                <a16:creationId xmlns:a16="http://schemas.microsoft.com/office/drawing/2014/main" id="{596C5FA0-A2F5-4A4F-9CAB-0F35E10EC907}"/>
              </a:ext>
            </a:extLst>
          </p:cNvPr>
          <p:cNvSpPr>
            <a:spLocks noChangeShapeType="1"/>
          </p:cNvSpPr>
          <p:nvPr/>
        </p:nvSpPr>
        <p:spPr bwMode="auto">
          <a:xfrm flipH="1">
            <a:off x="5618163" y="3860800"/>
            <a:ext cx="477837" cy="0"/>
          </a:xfrm>
          <a:prstGeom prst="line">
            <a:avLst/>
          </a:prstGeom>
          <a:noFill/>
          <a:ln w="28575">
            <a:solidFill>
              <a:srgbClr val="FCE78C"/>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grpSp>
        <p:nvGrpSpPr>
          <p:cNvPr id="3118" name="Group 48">
            <a:extLst>
              <a:ext uri="{FF2B5EF4-FFF2-40B4-BE49-F238E27FC236}">
                <a16:creationId xmlns:a16="http://schemas.microsoft.com/office/drawing/2014/main" id="{BF791085-C815-45BD-953C-71950704543E}"/>
              </a:ext>
            </a:extLst>
          </p:cNvPr>
          <p:cNvGrpSpPr>
            <a:grpSpLocks/>
          </p:cNvGrpSpPr>
          <p:nvPr/>
        </p:nvGrpSpPr>
        <p:grpSpPr bwMode="auto">
          <a:xfrm>
            <a:off x="5600700" y="2211388"/>
            <a:ext cx="2514600" cy="2514600"/>
            <a:chOff x="1294" y="2304"/>
            <a:chExt cx="1584" cy="1584"/>
          </a:xfrm>
        </p:grpSpPr>
        <p:sp>
          <p:nvSpPr>
            <p:cNvPr id="3122" name="Line 49">
              <a:extLst>
                <a:ext uri="{FF2B5EF4-FFF2-40B4-BE49-F238E27FC236}">
                  <a16:creationId xmlns:a16="http://schemas.microsoft.com/office/drawing/2014/main" id="{8614FD42-99CD-480C-B28F-E9C132072A8C}"/>
                </a:ext>
              </a:extLst>
            </p:cNvPr>
            <p:cNvSpPr>
              <a:spLocks noChangeShapeType="1"/>
            </p:cNvSpPr>
            <p:nvPr/>
          </p:nvSpPr>
          <p:spPr bwMode="blackWhite">
            <a:xfrm>
              <a:off x="1296" y="2304"/>
              <a:ext cx="0" cy="1584"/>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123" name="Line 50">
              <a:extLst>
                <a:ext uri="{FF2B5EF4-FFF2-40B4-BE49-F238E27FC236}">
                  <a16:creationId xmlns:a16="http://schemas.microsoft.com/office/drawing/2014/main" id="{000BBACC-DDC3-4B10-AF30-A0CA07694F5E}"/>
                </a:ext>
              </a:extLst>
            </p:cNvPr>
            <p:cNvSpPr>
              <a:spLocks noChangeShapeType="1"/>
            </p:cNvSpPr>
            <p:nvPr/>
          </p:nvSpPr>
          <p:spPr bwMode="blackWhite">
            <a:xfrm>
              <a:off x="1294" y="3888"/>
              <a:ext cx="1584" cy="0"/>
            </a:xfrm>
            <a:prstGeom prst="line">
              <a:avLst/>
            </a:prstGeom>
            <a:noFill/>
            <a:ln w="28575">
              <a:solidFill>
                <a:srgbClr val="B590DA"/>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3119" name="Oval 51">
            <a:extLst>
              <a:ext uri="{FF2B5EF4-FFF2-40B4-BE49-F238E27FC236}">
                <a16:creationId xmlns:a16="http://schemas.microsoft.com/office/drawing/2014/main" id="{A721172D-4AC8-4EBA-B90F-4623921B7EAF}"/>
              </a:ext>
            </a:extLst>
          </p:cNvPr>
          <p:cNvSpPr>
            <a:spLocks noChangeArrowheads="1"/>
          </p:cNvSpPr>
          <p:nvPr/>
        </p:nvSpPr>
        <p:spPr bwMode="blackWhite">
          <a:xfrm>
            <a:off x="3271838" y="3900488"/>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en-US"/>
          </a:p>
        </p:txBody>
      </p:sp>
      <p:sp>
        <p:nvSpPr>
          <p:cNvPr id="3120" name="Oval 52">
            <a:extLst>
              <a:ext uri="{FF2B5EF4-FFF2-40B4-BE49-F238E27FC236}">
                <a16:creationId xmlns:a16="http://schemas.microsoft.com/office/drawing/2014/main" id="{F0E8420C-ADB5-4818-AD8D-92316FE2BD9D}"/>
              </a:ext>
            </a:extLst>
          </p:cNvPr>
          <p:cNvSpPr>
            <a:spLocks noChangeArrowheads="1"/>
          </p:cNvSpPr>
          <p:nvPr/>
        </p:nvSpPr>
        <p:spPr bwMode="blackWhite">
          <a:xfrm>
            <a:off x="6002338" y="3800475"/>
            <a:ext cx="117475" cy="117475"/>
          </a:xfrm>
          <a:prstGeom prst="ellipse">
            <a:avLst/>
          </a:prstGeom>
          <a:solidFill>
            <a:srgbClr val="FCE78C"/>
          </a:solidFill>
          <a:ln w="9525">
            <a:solidFill>
              <a:srgbClr val="FCE78C"/>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en-US"/>
          </a:p>
        </p:txBody>
      </p:sp>
      <p:sp>
        <p:nvSpPr>
          <p:cNvPr id="3121" name="Oval 53">
            <a:extLst>
              <a:ext uri="{FF2B5EF4-FFF2-40B4-BE49-F238E27FC236}">
                <a16:creationId xmlns:a16="http://schemas.microsoft.com/office/drawing/2014/main" id="{253EFB36-FD31-40E7-AA1C-408A51086186}"/>
              </a:ext>
            </a:extLst>
          </p:cNvPr>
          <p:cNvSpPr>
            <a:spLocks noChangeArrowheads="1"/>
          </p:cNvSpPr>
          <p:nvPr/>
        </p:nvSpPr>
        <p:spPr bwMode="blackWhite">
          <a:xfrm>
            <a:off x="6889750" y="3378200"/>
            <a:ext cx="117475" cy="117475"/>
          </a:xfrm>
          <a:prstGeom prst="ellipse">
            <a:avLst/>
          </a:prstGeom>
          <a:solidFill>
            <a:srgbClr val="B590DA"/>
          </a:solidFill>
          <a:ln w="9525">
            <a:solidFill>
              <a:srgbClr val="B590DA"/>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a16="http://schemas.microsoft.com/office/drawing/2014/main" id="{2E60D903-ACFC-4565-B771-20E1C0C7160B}"/>
              </a:ext>
            </a:extLst>
          </p:cNvPr>
          <p:cNvSpPr>
            <a:spLocks noGrp="1"/>
          </p:cNvSpPr>
          <p:nvPr>
            <p:ph type="title"/>
          </p:nvPr>
        </p:nvSpPr>
        <p:spPr/>
        <p:txBody>
          <a:bodyPr/>
          <a:lstStyle/>
          <a:p>
            <a:endParaRPr lang="en-US" altLang="en-US"/>
          </a:p>
        </p:txBody>
      </p:sp>
      <p:sp>
        <p:nvSpPr>
          <p:cNvPr id="3" name="Rectangle 2">
            <a:extLst>
              <a:ext uri="{FF2B5EF4-FFF2-40B4-BE49-F238E27FC236}">
                <a16:creationId xmlns:a16="http://schemas.microsoft.com/office/drawing/2014/main" id="{7CD3D11E-F7C5-44F6-91A8-6173A64BD10B}"/>
              </a:ext>
            </a:extLst>
          </p:cNvPr>
          <p:cNvSpPr/>
          <p:nvPr/>
        </p:nvSpPr>
        <p:spPr>
          <a:xfrm>
            <a:off x="785813" y="1119188"/>
            <a:ext cx="7143750" cy="4894262"/>
          </a:xfrm>
          <a:prstGeom prst="rect">
            <a:avLst/>
          </a:prstGeom>
        </p:spPr>
        <p:txBody>
          <a:bodyPr>
            <a:spAutoFit/>
          </a:bodyPr>
          <a:lstStyle/>
          <a:p>
            <a:pPr algn="just">
              <a:defRPr/>
            </a:pPr>
            <a:r>
              <a:rPr lang="pl-PL" b="1" dirty="0">
                <a:solidFill>
                  <a:srgbClr val="FFFFCC"/>
                </a:solidFill>
              </a:rPr>
              <a:t>1. Domaćinstvo raspolaže dohotkom od 10.000 </a:t>
            </a:r>
            <a:r>
              <a:rPr lang="en-US" dirty="0" err="1">
                <a:solidFill>
                  <a:srgbClr val="FFFFCC"/>
                </a:solidFill>
              </a:rPr>
              <a:t>danas</a:t>
            </a:r>
            <a:r>
              <a:rPr lang="en-US" dirty="0">
                <a:solidFill>
                  <a:srgbClr val="FFFFCC"/>
                </a:solidFill>
              </a:rPr>
              <a:t> </a:t>
            </a:r>
            <a:r>
              <a:rPr lang="en-US" dirty="0" err="1">
                <a:solidFill>
                  <a:srgbClr val="FFFFCC"/>
                </a:solidFill>
              </a:rPr>
              <a:t>i</a:t>
            </a:r>
            <a:r>
              <a:rPr lang="en-US" dirty="0">
                <a:solidFill>
                  <a:srgbClr val="FFFFCC"/>
                </a:solidFill>
              </a:rPr>
              <a:t> 50.000 sutra.</a:t>
            </a:r>
            <a:r>
              <a:rPr lang="sr-Latn-CS" dirty="0">
                <a:solidFill>
                  <a:srgbClr val="FFFFCC"/>
                </a:solidFill>
              </a:rPr>
              <a:t> </a:t>
            </a:r>
            <a:endParaRPr lang="en-US" dirty="0">
              <a:solidFill>
                <a:srgbClr val="FFFFCC"/>
              </a:solidFill>
            </a:endParaRPr>
          </a:p>
          <a:p>
            <a:pPr marL="457200" indent="-457200" algn="just">
              <a:buFontTx/>
              <a:buAutoNum type="alphaLcParenBoth"/>
              <a:defRPr/>
            </a:pPr>
            <a:r>
              <a:rPr lang="pl-PL" i="1" dirty="0">
                <a:solidFill>
                  <a:srgbClr val="FFFFCC"/>
                </a:solidFill>
              </a:rPr>
              <a:t>Ako je realna kamatna stopa 5%, koliko je </a:t>
            </a:r>
            <a:r>
              <a:rPr lang="en-US" dirty="0" err="1">
                <a:solidFill>
                  <a:srgbClr val="FFFFCC"/>
                </a:solidFill>
              </a:rPr>
              <a:t>bogatstvo</a:t>
            </a:r>
            <a:r>
              <a:rPr lang="en-US" dirty="0">
                <a:solidFill>
                  <a:srgbClr val="FFFFCC"/>
                </a:solidFill>
              </a:rPr>
              <a:t>: (</a:t>
            </a:r>
            <a:r>
              <a:rPr lang="en-US" dirty="0" err="1">
                <a:solidFill>
                  <a:srgbClr val="FFFFCC"/>
                </a:solidFill>
              </a:rPr>
              <a:t>i</a:t>
            </a:r>
            <a:r>
              <a:rPr lang="en-US" dirty="0">
                <a:solidFill>
                  <a:srgbClr val="FFFFCC"/>
                </a:solidFill>
              </a:rPr>
              <a:t>) </a:t>
            </a:r>
            <a:r>
              <a:rPr lang="en-US" dirty="0" err="1">
                <a:solidFill>
                  <a:srgbClr val="FFFFCC"/>
                </a:solidFill>
              </a:rPr>
              <a:t>izraženo</a:t>
            </a:r>
            <a:r>
              <a:rPr lang="en-US" dirty="0">
                <a:solidFill>
                  <a:srgbClr val="FFFFCC"/>
                </a:solidFill>
              </a:rPr>
              <a:t> u </a:t>
            </a:r>
            <a:r>
              <a:rPr lang="en-US" dirty="0" err="1">
                <a:solidFill>
                  <a:srgbClr val="FFFFCC"/>
                </a:solidFill>
              </a:rPr>
              <a:t>današnjoj</a:t>
            </a:r>
            <a:r>
              <a:rPr lang="en-US" dirty="0">
                <a:solidFill>
                  <a:srgbClr val="FFFFCC"/>
                </a:solidFill>
              </a:rPr>
              <a:t> </a:t>
            </a:r>
            <a:r>
              <a:rPr lang="en-US" dirty="0" err="1">
                <a:solidFill>
                  <a:srgbClr val="FFFFCC"/>
                </a:solidFill>
              </a:rPr>
              <a:t>vrednosti</a:t>
            </a:r>
            <a:r>
              <a:rPr lang="sr-Latn-CS" dirty="0">
                <a:solidFill>
                  <a:srgbClr val="FFFFCC"/>
                </a:solidFill>
              </a:rPr>
              <a:t> </a:t>
            </a:r>
            <a:r>
              <a:rPr lang="en-US" dirty="0" err="1">
                <a:solidFill>
                  <a:srgbClr val="FFFFCC"/>
                </a:solidFill>
              </a:rPr>
              <a:t>potrošnje</a:t>
            </a:r>
            <a:r>
              <a:rPr lang="en-US" dirty="0">
                <a:solidFill>
                  <a:srgbClr val="FFFFCC"/>
                </a:solidFill>
              </a:rPr>
              <a:t>, </a:t>
            </a:r>
            <a:endParaRPr lang="sr-Latn-CS" dirty="0">
              <a:solidFill>
                <a:srgbClr val="FFFFCC"/>
              </a:solidFill>
            </a:endParaRPr>
          </a:p>
          <a:p>
            <a:pPr marL="457200" indent="-457200" algn="just">
              <a:buFontTx/>
              <a:buAutoNum type="alphaLcParenBoth"/>
              <a:defRPr/>
            </a:pPr>
            <a:r>
              <a:rPr lang="en-US" dirty="0">
                <a:solidFill>
                  <a:srgbClr val="FFFFCC"/>
                </a:solidFill>
              </a:rPr>
              <a:t>(ii) </a:t>
            </a:r>
            <a:r>
              <a:rPr lang="en-US" dirty="0" err="1">
                <a:solidFill>
                  <a:srgbClr val="FFFFCC"/>
                </a:solidFill>
              </a:rPr>
              <a:t>izraženo</a:t>
            </a:r>
            <a:r>
              <a:rPr lang="en-US" dirty="0">
                <a:solidFill>
                  <a:srgbClr val="FFFFCC"/>
                </a:solidFill>
              </a:rPr>
              <a:t> </a:t>
            </a:r>
            <a:r>
              <a:rPr lang="en-US" dirty="0" err="1">
                <a:solidFill>
                  <a:srgbClr val="FFFFCC"/>
                </a:solidFill>
              </a:rPr>
              <a:t>sutrašnjom</a:t>
            </a:r>
            <a:r>
              <a:rPr lang="sr-Latn-CS" dirty="0">
                <a:solidFill>
                  <a:srgbClr val="FFFFCC"/>
                </a:solidFill>
              </a:rPr>
              <a:t> </a:t>
            </a:r>
            <a:r>
              <a:rPr lang="en-US" dirty="0" err="1">
                <a:solidFill>
                  <a:srgbClr val="FFFFCC"/>
                </a:solidFill>
              </a:rPr>
              <a:t>potrošnjom</a:t>
            </a:r>
            <a:r>
              <a:rPr lang="en-US" dirty="0">
                <a:solidFill>
                  <a:srgbClr val="FFFFCC"/>
                </a:solidFill>
              </a:rPr>
              <a:t>? </a:t>
            </a:r>
            <a:endParaRPr lang="sr-Latn-CS" dirty="0">
              <a:solidFill>
                <a:srgbClr val="FFFFCC"/>
              </a:solidFill>
            </a:endParaRPr>
          </a:p>
          <a:p>
            <a:pPr marL="457200" indent="-457200" algn="just">
              <a:defRPr/>
            </a:pPr>
            <a:endParaRPr lang="sr-Latn-CS" dirty="0">
              <a:solidFill>
                <a:srgbClr val="FFFFCC"/>
              </a:solidFill>
            </a:endParaRPr>
          </a:p>
          <a:p>
            <a:pPr marL="457200" indent="-457200" algn="just">
              <a:defRPr/>
            </a:pPr>
            <a:r>
              <a:rPr lang="en-US" dirty="0" err="1">
                <a:solidFill>
                  <a:srgbClr val="FFFFCC"/>
                </a:solidFill>
              </a:rPr>
              <a:t>Izračunajte</a:t>
            </a:r>
            <a:r>
              <a:rPr lang="en-US" dirty="0">
                <a:solidFill>
                  <a:srgbClr val="FFFFCC"/>
                </a:solidFill>
              </a:rPr>
              <a:t> </a:t>
            </a:r>
            <a:r>
              <a:rPr lang="en-US" dirty="0" err="1">
                <a:solidFill>
                  <a:srgbClr val="FFFFCC"/>
                </a:solidFill>
              </a:rPr>
              <a:t>permanentni</a:t>
            </a:r>
            <a:r>
              <a:rPr lang="sr-Latn-CS" dirty="0">
                <a:solidFill>
                  <a:srgbClr val="FFFFCC"/>
                </a:solidFill>
              </a:rPr>
              <a:t> </a:t>
            </a:r>
            <a:r>
              <a:rPr lang="en-US" dirty="0" err="1">
                <a:solidFill>
                  <a:srgbClr val="FFFFCC"/>
                </a:solidFill>
              </a:rPr>
              <a:t>dohodak</a:t>
            </a:r>
            <a:r>
              <a:rPr lang="en-US" dirty="0">
                <a:solidFill>
                  <a:srgbClr val="FFFFCC"/>
                </a:solidFill>
              </a:rPr>
              <a:t> </a:t>
            </a:r>
            <a:r>
              <a:rPr lang="en-US" dirty="0" err="1">
                <a:solidFill>
                  <a:srgbClr val="FFFFCC"/>
                </a:solidFill>
              </a:rPr>
              <a:t>ovog</a:t>
            </a:r>
            <a:r>
              <a:rPr lang="en-US" dirty="0">
                <a:solidFill>
                  <a:srgbClr val="FFFFCC"/>
                </a:solidFill>
              </a:rPr>
              <a:t> </a:t>
            </a:r>
            <a:r>
              <a:rPr lang="en-US" dirty="0" err="1">
                <a:solidFill>
                  <a:srgbClr val="FFFFCC"/>
                </a:solidFill>
              </a:rPr>
              <a:t>domaćinstva</a:t>
            </a:r>
            <a:r>
              <a:rPr lang="sr-Latn-CS" dirty="0">
                <a:solidFill>
                  <a:srgbClr val="FFFFCC"/>
                </a:solidFill>
              </a:rPr>
              <a:t> </a:t>
            </a:r>
          </a:p>
          <a:p>
            <a:pPr marL="457200" indent="-457200" algn="just">
              <a:defRPr/>
            </a:pPr>
            <a:r>
              <a:rPr lang="en-US" dirty="0">
                <a:solidFill>
                  <a:srgbClr val="FFFFCC"/>
                </a:solidFill>
              </a:rPr>
              <a:t>(</a:t>
            </a:r>
            <a:r>
              <a:rPr lang="sr-Latn-CS" dirty="0">
                <a:solidFill>
                  <a:srgbClr val="FFFFCC"/>
                </a:solidFill>
              </a:rPr>
              <a:t>d</a:t>
            </a:r>
            <a:r>
              <a:rPr lang="en-US" i="1" dirty="0">
                <a:solidFill>
                  <a:srgbClr val="FFFFCC"/>
                </a:solidFill>
              </a:rPr>
              <a:t>) </a:t>
            </a:r>
            <a:r>
              <a:rPr lang="en-US" i="1" dirty="0" err="1">
                <a:solidFill>
                  <a:srgbClr val="FFFFCC"/>
                </a:solidFill>
              </a:rPr>
              <a:t>Ako</a:t>
            </a:r>
            <a:r>
              <a:rPr lang="en-US" i="1" dirty="0">
                <a:solidFill>
                  <a:srgbClr val="FFFFCC"/>
                </a:solidFill>
              </a:rPr>
              <a:t> se </a:t>
            </a:r>
            <a:r>
              <a:rPr lang="en-US" i="1" dirty="0" err="1">
                <a:solidFill>
                  <a:srgbClr val="FFFFCC"/>
                </a:solidFill>
              </a:rPr>
              <a:t>današnji</a:t>
            </a:r>
            <a:r>
              <a:rPr lang="en-US" i="1" dirty="0">
                <a:solidFill>
                  <a:srgbClr val="FFFFCC"/>
                </a:solidFill>
              </a:rPr>
              <a:t> </a:t>
            </a:r>
            <a:r>
              <a:rPr lang="en-US" i="1" dirty="0" err="1">
                <a:solidFill>
                  <a:srgbClr val="FFFFCC"/>
                </a:solidFill>
              </a:rPr>
              <a:t>dohodak</a:t>
            </a:r>
            <a:r>
              <a:rPr lang="en-US" i="1" dirty="0">
                <a:solidFill>
                  <a:srgbClr val="FFFFCC"/>
                </a:solidFill>
              </a:rPr>
              <a:t> </a:t>
            </a:r>
            <a:r>
              <a:rPr lang="en-US" i="1" dirty="0" err="1">
                <a:solidFill>
                  <a:srgbClr val="FFFFCC"/>
                </a:solidFill>
              </a:rPr>
              <a:t>neočekivano</a:t>
            </a:r>
            <a:r>
              <a:rPr lang="en-US" i="1" dirty="0">
                <a:solidFill>
                  <a:srgbClr val="FFFFCC"/>
                </a:solidFill>
              </a:rPr>
              <a:t> </a:t>
            </a:r>
            <a:r>
              <a:rPr lang="en-US" i="1" dirty="0" err="1">
                <a:solidFill>
                  <a:srgbClr val="FFFFCC"/>
                </a:solidFill>
              </a:rPr>
              <a:t>uveća</a:t>
            </a:r>
            <a:r>
              <a:rPr lang="sr-Latn-CS" i="1" dirty="0">
                <a:solidFill>
                  <a:srgbClr val="FFFFCC"/>
                </a:solidFill>
              </a:rPr>
              <a:t> </a:t>
            </a:r>
            <a:r>
              <a:rPr lang="pl-PL" dirty="0">
                <a:solidFill>
                  <a:srgbClr val="FFFFCC"/>
                </a:solidFill>
              </a:rPr>
              <a:t>za 1.000, kakva će promena nastati u permanentnom </a:t>
            </a:r>
            <a:r>
              <a:rPr lang="en-US" dirty="0" err="1">
                <a:solidFill>
                  <a:srgbClr val="FFFFCC"/>
                </a:solidFill>
              </a:rPr>
              <a:t>dohotku</a:t>
            </a:r>
            <a:r>
              <a:rPr lang="en-US" dirty="0">
                <a:solidFill>
                  <a:srgbClr val="FFFFCC"/>
                </a:solidFill>
              </a:rPr>
              <a:t>?</a:t>
            </a:r>
          </a:p>
          <a:p>
            <a:pPr algn="just">
              <a:defRPr/>
            </a:pPr>
            <a:r>
              <a:rPr lang="pl-PL" dirty="0">
                <a:solidFill>
                  <a:srgbClr val="FFFFCC"/>
                </a:solidFill>
              </a:rPr>
              <a:t>(e</a:t>
            </a:r>
            <a:r>
              <a:rPr lang="pl-PL" i="1" dirty="0">
                <a:solidFill>
                  <a:srgbClr val="FFFFCC"/>
                </a:solidFill>
              </a:rPr>
              <a:t>) Ako se dohodak permanentno uveća za 1000 </a:t>
            </a:r>
            <a:r>
              <a:rPr lang="it-IT" dirty="0">
                <a:solidFill>
                  <a:srgbClr val="FFFFCC"/>
                </a:solidFill>
              </a:rPr>
              <a:t>, šta će</a:t>
            </a:r>
            <a:r>
              <a:rPr lang="sr-Latn-CS" dirty="0">
                <a:solidFill>
                  <a:srgbClr val="FFFFCC"/>
                </a:solidFill>
              </a:rPr>
              <a:t> </a:t>
            </a:r>
            <a:r>
              <a:rPr lang="it-IT" dirty="0">
                <a:solidFill>
                  <a:srgbClr val="FFFFCC"/>
                </a:solidFill>
              </a:rPr>
              <a:t>se desiti sa permanentnim dohotkom?</a:t>
            </a:r>
            <a:endParaRPr lang="en-US" dirty="0">
              <a:solidFill>
                <a:srgbClr val="FFFFCC"/>
              </a:solidFill>
            </a:endParaRPr>
          </a:p>
        </p:txBody>
      </p:sp>
      <p:pic>
        <p:nvPicPr>
          <p:cNvPr id="4" name="Picture 21">
            <a:extLst>
              <a:ext uri="{FF2B5EF4-FFF2-40B4-BE49-F238E27FC236}">
                <a16:creationId xmlns:a16="http://schemas.microsoft.com/office/drawing/2014/main" id="{580584F6-0DBC-4009-ADAD-72B48EAFAD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0" y="2714625"/>
            <a:ext cx="24955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7B819D0F-2A61-4C40-8D3C-4EAC8639724D}"/>
              </a:ext>
            </a:extLst>
          </p:cNvPr>
          <p:cNvSpPr>
            <a:spLocks noGrp="1"/>
          </p:cNvSpPr>
          <p:nvPr>
            <p:ph type="title"/>
          </p:nvPr>
        </p:nvSpPr>
        <p:spPr/>
        <p:txBody>
          <a:bodyPr/>
          <a:lstStyle/>
          <a:p>
            <a:endParaRPr lang="en-US" altLang="en-US"/>
          </a:p>
        </p:txBody>
      </p:sp>
      <p:pic>
        <p:nvPicPr>
          <p:cNvPr id="40963" name="Picture 2">
            <a:extLst>
              <a:ext uri="{FF2B5EF4-FFF2-40B4-BE49-F238E27FC236}">
                <a16:creationId xmlns:a16="http://schemas.microsoft.com/office/drawing/2014/main" id="{D444522B-C727-4495-8C53-71FAA0C0AD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704" t="22314" b="72148"/>
          <a:stretch>
            <a:fillRect/>
          </a:stretch>
        </p:blipFill>
        <p:spPr bwMode="auto">
          <a:xfrm>
            <a:off x="539750" y="1052513"/>
            <a:ext cx="76644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0964" name="Picture 3">
            <a:extLst>
              <a:ext uri="{FF2B5EF4-FFF2-40B4-BE49-F238E27FC236}">
                <a16:creationId xmlns:a16="http://schemas.microsoft.com/office/drawing/2014/main" id="{AE94BC26-C1B1-4640-8D77-A1860ADC4C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932" t="31174" b="61073"/>
          <a:stretch>
            <a:fillRect/>
          </a:stretch>
        </p:blipFill>
        <p:spPr bwMode="auto">
          <a:xfrm>
            <a:off x="827088" y="2205038"/>
            <a:ext cx="78089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TextBox 4">
            <a:extLst>
              <a:ext uri="{FF2B5EF4-FFF2-40B4-BE49-F238E27FC236}">
                <a16:creationId xmlns:a16="http://schemas.microsoft.com/office/drawing/2014/main" id="{04F4D91B-727D-4EFD-992D-2F97594169B4}"/>
              </a:ext>
            </a:extLst>
          </p:cNvPr>
          <p:cNvSpPr txBox="1"/>
          <p:nvPr/>
        </p:nvSpPr>
        <p:spPr>
          <a:xfrm>
            <a:off x="900113" y="1700213"/>
            <a:ext cx="4535487" cy="461962"/>
          </a:xfrm>
          <a:prstGeom prst="rect">
            <a:avLst/>
          </a:prstGeom>
          <a:noFill/>
        </p:spPr>
        <p:txBody>
          <a:bodyPr>
            <a:spAutoFit/>
          </a:bodyPr>
          <a:lstStyle/>
          <a:p>
            <a:pPr>
              <a:defRPr/>
            </a:pPr>
            <a:r>
              <a:rPr lang="sr-Latn-CS" dirty="0">
                <a:solidFill>
                  <a:schemeClr val="bg1">
                    <a:lumMod val="95000"/>
                  </a:schemeClr>
                </a:solidFill>
              </a:rPr>
              <a:t>Sadašnja vrednost bogatstva</a:t>
            </a:r>
            <a:endParaRPr lang="en-US" dirty="0">
              <a:solidFill>
                <a:schemeClr val="bg1">
                  <a:lumMod val="95000"/>
                </a:schemeClr>
              </a:solidFill>
            </a:endParaRPr>
          </a:p>
        </p:txBody>
      </p:sp>
      <p:pic>
        <p:nvPicPr>
          <p:cNvPr id="40966" name="Picture 4">
            <a:extLst>
              <a:ext uri="{FF2B5EF4-FFF2-40B4-BE49-F238E27FC236}">
                <a16:creationId xmlns:a16="http://schemas.microsoft.com/office/drawing/2014/main" id="{53555D9D-A820-4F7A-AD1D-D8E7DD3326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932" t="44463" b="50000"/>
          <a:stretch>
            <a:fillRect/>
          </a:stretch>
        </p:blipFill>
        <p:spPr bwMode="auto">
          <a:xfrm>
            <a:off x="755650" y="3644900"/>
            <a:ext cx="78089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TextBox 6">
            <a:extLst>
              <a:ext uri="{FF2B5EF4-FFF2-40B4-BE49-F238E27FC236}">
                <a16:creationId xmlns:a16="http://schemas.microsoft.com/office/drawing/2014/main" id="{41287815-997F-4C97-85F5-AAFE7D166F65}"/>
              </a:ext>
            </a:extLst>
          </p:cNvPr>
          <p:cNvSpPr txBox="1"/>
          <p:nvPr/>
        </p:nvSpPr>
        <p:spPr>
          <a:xfrm>
            <a:off x="1052513" y="2895600"/>
            <a:ext cx="4535487" cy="461963"/>
          </a:xfrm>
          <a:prstGeom prst="rect">
            <a:avLst/>
          </a:prstGeom>
          <a:noFill/>
        </p:spPr>
        <p:txBody>
          <a:bodyPr>
            <a:spAutoFit/>
          </a:bodyPr>
          <a:lstStyle/>
          <a:p>
            <a:pPr>
              <a:defRPr/>
            </a:pPr>
            <a:r>
              <a:rPr lang="sr-Latn-CS" dirty="0">
                <a:solidFill>
                  <a:schemeClr val="bg1">
                    <a:lumMod val="95000"/>
                  </a:schemeClr>
                </a:solidFill>
              </a:rPr>
              <a:t>Sutrašnja vrednost bogatstva</a:t>
            </a:r>
            <a:endParaRPr lang="en-US" dirty="0">
              <a:solidFill>
                <a:schemeClr val="bg1">
                  <a:lumMod val="95000"/>
                </a:schemeClr>
              </a:solidFill>
            </a:endParaRPr>
          </a:p>
        </p:txBody>
      </p:sp>
      <p:pic>
        <p:nvPicPr>
          <p:cNvPr id="40968" name="Picture 5">
            <a:extLst>
              <a:ext uri="{FF2B5EF4-FFF2-40B4-BE49-F238E27FC236}">
                <a16:creationId xmlns:a16="http://schemas.microsoft.com/office/drawing/2014/main" id="{490971C7-FD9F-4ABE-AADA-9A42A5C3CA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4948" b="22903"/>
          <a:stretch>
            <a:fillRect/>
          </a:stretch>
        </p:blipFill>
        <p:spPr bwMode="auto">
          <a:xfrm>
            <a:off x="755650" y="4868863"/>
            <a:ext cx="812800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 name="TextBox 9">
            <a:extLst>
              <a:ext uri="{FF2B5EF4-FFF2-40B4-BE49-F238E27FC236}">
                <a16:creationId xmlns:a16="http://schemas.microsoft.com/office/drawing/2014/main" id="{F45AB727-C049-47C9-9340-008FB0A4DA67}"/>
              </a:ext>
            </a:extLst>
          </p:cNvPr>
          <p:cNvSpPr txBox="1"/>
          <p:nvPr/>
        </p:nvSpPr>
        <p:spPr>
          <a:xfrm>
            <a:off x="1204913" y="4119563"/>
            <a:ext cx="4535487" cy="461962"/>
          </a:xfrm>
          <a:prstGeom prst="rect">
            <a:avLst/>
          </a:prstGeom>
          <a:noFill/>
        </p:spPr>
        <p:txBody>
          <a:bodyPr>
            <a:spAutoFit/>
          </a:bodyPr>
          <a:lstStyle/>
          <a:p>
            <a:pPr>
              <a:defRPr/>
            </a:pPr>
            <a:r>
              <a:rPr lang="sr-Latn-CS" dirty="0">
                <a:solidFill>
                  <a:schemeClr val="bg1">
                    <a:lumMod val="95000"/>
                  </a:schemeClr>
                </a:solidFill>
              </a:rPr>
              <a:t>Permanentni dohodak</a:t>
            </a:r>
            <a:endParaRPr lang="en-US" dirty="0">
              <a:solidFill>
                <a:schemeClr val="bg1">
                  <a:lumMod val="95000"/>
                </a:schemeClr>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a16="http://schemas.microsoft.com/office/drawing/2014/main" id="{6488FA6B-74A4-4538-9CF6-AC8D702FF927}"/>
              </a:ext>
            </a:extLst>
          </p:cNvPr>
          <p:cNvSpPr>
            <a:spLocks noGrp="1"/>
          </p:cNvSpPr>
          <p:nvPr>
            <p:ph type="title"/>
          </p:nvPr>
        </p:nvSpPr>
        <p:spPr/>
        <p:txBody>
          <a:bodyPr/>
          <a:lstStyle/>
          <a:p>
            <a:endParaRPr lang="en-US" altLang="en-US"/>
          </a:p>
        </p:txBody>
      </p:sp>
      <p:sp>
        <p:nvSpPr>
          <p:cNvPr id="3" name="Rectangle 2">
            <a:extLst>
              <a:ext uri="{FF2B5EF4-FFF2-40B4-BE49-F238E27FC236}">
                <a16:creationId xmlns:a16="http://schemas.microsoft.com/office/drawing/2014/main" id="{281C8335-C787-42FD-931C-F1AA8C199C21}"/>
              </a:ext>
            </a:extLst>
          </p:cNvPr>
          <p:cNvSpPr/>
          <p:nvPr/>
        </p:nvSpPr>
        <p:spPr>
          <a:xfrm>
            <a:off x="1187450" y="1989138"/>
            <a:ext cx="6534150" cy="3416300"/>
          </a:xfrm>
          <a:prstGeom prst="rect">
            <a:avLst/>
          </a:prstGeom>
        </p:spPr>
        <p:txBody>
          <a:bodyPr>
            <a:spAutoFit/>
          </a:bodyPr>
          <a:lstStyle/>
          <a:p>
            <a:pPr>
              <a:defRPr/>
            </a:pPr>
            <a:r>
              <a:rPr lang="vi-VN" dirty="0">
                <a:solidFill>
                  <a:schemeClr val="bg1">
                    <a:lumMod val="95000"/>
                  </a:schemeClr>
                </a:solidFill>
              </a:rPr>
              <a:t>Velike debate vođene su u Nemačkoj oko načina</a:t>
            </a:r>
          </a:p>
          <a:p>
            <a:pPr>
              <a:defRPr/>
            </a:pPr>
            <a:r>
              <a:rPr lang="nn-NO" dirty="0">
                <a:solidFill>
                  <a:schemeClr val="bg1">
                    <a:lumMod val="95000"/>
                  </a:schemeClr>
                </a:solidFill>
              </a:rPr>
              <a:t>finansiranja (veoma zapuštene) infrastrukture u</a:t>
            </a:r>
          </a:p>
          <a:p>
            <a:pPr>
              <a:defRPr/>
            </a:pPr>
            <a:r>
              <a:rPr lang="en-US" dirty="0" err="1">
                <a:solidFill>
                  <a:schemeClr val="bg1">
                    <a:lumMod val="95000"/>
                  </a:schemeClr>
                </a:solidFill>
              </a:rPr>
              <a:t>istočnom</a:t>
            </a:r>
            <a:r>
              <a:rPr lang="en-US" dirty="0">
                <a:solidFill>
                  <a:schemeClr val="bg1">
                    <a:lumMod val="95000"/>
                  </a:schemeClr>
                </a:solidFill>
              </a:rPr>
              <a:t> </a:t>
            </a:r>
            <a:r>
              <a:rPr lang="en-US" dirty="0" err="1">
                <a:solidFill>
                  <a:schemeClr val="bg1">
                    <a:lumMod val="95000"/>
                  </a:schemeClr>
                </a:solidFill>
              </a:rPr>
              <a:t>delu</a:t>
            </a:r>
            <a:r>
              <a:rPr lang="en-US" dirty="0">
                <a:solidFill>
                  <a:schemeClr val="bg1">
                    <a:lumMod val="95000"/>
                  </a:schemeClr>
                </a:solidFill>
              </a:rPr>
              <a:t> </a:t>
            </a:r>
            <a:r>
              <a:rPr lang="en-US" dirty="0" err="1">
                <a:solidFill>
                  <a:schemeClr val="bg1">
                    <a:lumMod val="95000"/>
                  </a:schemeClr>
                </a:solidFill>
              </a:rPr>
              <a:t>zemlje</a:t>
            </a:r>
            <a:r>
              <a:rPr lang="en-US" dirty="0">
                <a:solidFill>
                  <a:schemeClr val="bg1">
                    <a:lumMod val="95000"/>
                  </a:schemeClr>
                </a:solidFill>
              </a:rPr>
              <a:t>. </a:t>
            </a:r>
            <a:r>
              <a:rPr lang="en-US" dirty="0" err="1">
                <a:solidFill>
                  <a:schemeClr val="bg1">
                    <a:lumMod val="95000"/>
                  </a:schemeClr>
                </a:solidFill>
              </a:rPr>
              <a:t>Jedno</a:t>
            </a:r>
            <a:r>
              <a:rPr lang="en-US" dirty="0">
                <a:solidFill>
                  <a:schemeClr val="bg1">
                    <a:lumMod val="95000"/>
                  </a:schemeClr>
                </a:solidFill>
              </a:rPr>
              <a:t> </a:t>
            </a:r>
            <a:r>
              <a:rPr lang="en-US" dirty="0" err="1">
                <a:solidFill>
                  <a:schemeClr val="bg1">
                    <a:lumMod val="95000"/>
                  </a:schemeClr>
                </a:solidFill>
              </a:rPr>
              <a:t>mišljenje</a:t>
            </a:r>
            <a:r>
              <a:rPr lang="en-US" dirty="0">
                <a:solidFill>
                  <a:schemeClr val="bg1">
                    <a:lumMod val="95000"/>
                  </a:schemeClr>
                </a:solidFill>
              </a:rPr>
              <a:t> je </a:t>
            </a:r>
            <a:r>
              <a:rPr lang="en-US" dirty="0" err="1">
                <a:solidFill>
                  <a:schemeClr val="bg1">
                    <a:lumMod val="95000"/>
                  </a:schemeClr>
                </a:solidFill>
              </a:rPr>
              <a:t>bilo</a:t>
            </a:r>
            <a:r>
              <a:rPr lang="en-US" dirty="0">
                <a:solidFill>
                  <a:schemeClr val="bg1">
                    <a:lumMod val="95000"/>
                  </a:schemeClr>
                </a:solidFill>
              </a:rPr>
              <a:t> </a:t>
            </a:r>
            <a:r>
              <a:rPr lang="en-US" dirty="0" err="1">
                <a:solidFill>
                  <a:schemeClr val="bg1">
                    <a:lumMod val="95000"/>
                  </a:schemeClr>
                </a:solidFill>
              </a:rPr>
              <a:t>da</a:t>
            </a:r>
            <a:endParaRPr lang="en-US" dirty="0">
              <a:solidFill>
                <a:schemeClr val="bg1">
                  <a:lumMod val="95000"/>
                </a:schemeClr>
              </a:solidFill>
            </a:endParaRPr>
          </a:p>
          <a:p>
            <a:pPr>
              <a:defRPr/>
            </a:pPr>
            <a:r>
              <a:rPr lang="en-US" dirty="0" err="1">
                <a:solidFill>
                  <a:schemeClr val="bg1">
                    <a:lumMod val="95000"/>
                  </a:schemeClr>
                </a:solidFill>
              </a:rPr>
              <a:t>treba</a:t>
            </a:r>
            <a:r>
              <a:rPr lang="en-US" dirty="0">
                <a:solidFill>
                  <a:schemeClr val="bg1">
                    <a:lumMod val="95000"/>
                  </a:schemeClr>
                </a:solidFill>
              </a:rPr>
              <a:t> </a:t>
            </a:r>
            <a:r>
              <a:rPr lang="en-US" dirty="0" err="1">
                <a:solidFill>
                  <a:schemeClr val="bg1">
                    <a:lumMod val="95000"/>
                  </a:schemeClr>
                </a:solidFill>
              </a:rPr>
              <a:t>povećati</a:t>
            </a:r>
            <a:r>
              <a:rPr lang="en-US" dirty="0">
                <a:solidFill>
                  <a:schemeClr val="bg1">
                    <a:lumMod val="95000"/>
                  </a:schemeClr>
                </a:solidFill>
              </a:rPr>
              <a:t> </a:t>
            </a:r>
            <a:r>
              <a:rPr lang="en-US" dirty="0" err="1">
                <a:solidFill>
                  <a:schemeClr val="bg1">
                    <a:lumMod val="95000"/>
                  </a:schemeClr>
                </a:solidFill>
              </a:rPr>
              <a:t>poreze</a:t>
            </a:r>
            <a:r>
              <a:rPr lang="en-US" dirty="0">
                <a:solidFill>
                  <a:schemeClr val="bg1">
                    <a:lumMod val="95000"/>
                  </a:schemeClr>
                </a:solidFill>
              </a:rPr>
              <a:t>, </a:t>
            </a:r>
            <a:r>
              <a:rPr lang="en-US" dirty="0" err="1">
                <a:solidFill>
                  <a:schemeClr val="bg1">
                    <a:lumMod val="95000"/>
                  </a:schemeClr>
                </a:solidFill>
              </a:rPr>
              <a:t>što</a:t>
            </a:r>
            <a:r>
              <a:rPr lang="en-US" dirty="0">
                <a:solidFill>
                  <a:schemeClr val="bg1">
                    <a:lumMod val="95000"/>
                  </a:schemeClr>
                </a:solidFill>
              </a:rPr>
              <a:t> bi </a:t>
            </a:r>
            <a:r>
              <a:rPr lang="en-US" dirty="0" err="1">
                <a:solidFill>
                  <a:schemeClr val="bg1">
                    <a:lumMod val="95000"/>
                  </a:schemeClr>
                </a:solidFill>
              </a:rPr>
              <a:t>uglavnom</a:t>
            </a:r>
            <a:r>
              <a:rPr lang="en-US" dirty="0">
                <a:solidFill>
                  <a:schemeClr val="bg1">
                    <a:lumMod val="95000"/>
                  </a:schemeClr>
                </a:solidFill>
              </a:rPr>
              <a:t> </a:t>
            </a:r>
            <a:r>
              <a:rPr lang="en-US" dirty="0" err="1">
                <a:solidFill>
                  <a:schemeClr val="bg1">
                    <a:lumMod val="95000"/>
                  </a:schemeClr>
                </a:solidFill>
              </a:rPr>
              <a:t>palo</a:t>
            </a:r>
            <a:r>
              <a:rPr lang="en-US" dirty="0">
                <a:solidFill>
                  <a:schemeClr val="bg1">
                    <a:lumMod val="95000"/>
                  </a:schemeClr>
                </a:solidFill>
              </a:rPr>
              <a:t> </a:t>
            </a:r>
            <a:r>
              <a:rPr lang="en-US" dirty="0" err="1">
                <a:solidFill>
                  <a:schemeClr val="bg1">
                    <a:lumMod val="95000"/>
                  </a:schemeClr>
                </a:solidFill>
              </a:rPr>
              <a:t>na</a:t>
            </a:r>
            <a:endParaRPr lang="en-US" dirty="0">
              <a:solidFill>
                <a:schemeClr val="bg1">
                  <a:lumMod val="95000"/>
                </a:schemeClr>
              </a:solidFill>
            </a:endParaRPr>
          </a:p>
          <a:p>
            <a:pPr>
              <a:defRPr/>
            </a:pPr>
            <a:r>
              <a:rPr lang="en-US" dirty="0" err="1">
                <a:solidFill>
                  <a:schemeClr val="bg1">
                    <a:lumMod val="95000"/>
                  </a:schemeClr>
                </a:solidFill>
              </a:rPr>
              <a:t>teret</a:t>
            </a:r>
            <a:r>
              <a:rPr lang="en-US" dirty="0">
                <a:solidFill>
                  <a:schemeClr val="bg1">
                    <a:lumMod val="95000"/>
                  </a:schemeClr>
                </a:solidFill>
              </a:rPr>
              <a:t> </a:t>
            </a:r>
            <a:r>
              <a:rPr lang="en-US" dirty="0" err="1">
                <a:solidFill>
                  <a:schemeClr val="bg1">
                    <a:lumMod val="95000"/>
                  </a:schemeClr>
                </a:solidFill>
              </a:rPr>
              <a:t>domaćinstava</a:t>
            </a:r>
            <a:r>
              <a:rPr lang="en-US" dirty="0">
                <a:solidFill>
                  <a:schemeClr val="bg1">
                    <a:lumMod val="95000"/>
                  </a:schemeClr>
                </a:solidFill>
              </a:rPr>
              <a:t>. </a:t>
            </a:r>
            <a:r>
              <a:rPr lang="en-US" dirty="0" err="1">
                <a:solidFill>
                  <a:schemeClr val="bg1">
                    <a:lumMod val="95000"/>
                  </a:schemeClr>
                </a:solidFill>
              </a:rPr>
              <a:t>Drugi</a:t>
            </a:r>
            <a:r>
              <a:rPr lang="en-US" dirty="0">
                <a:solidFill>
                  <a:schemeClr val="bg1">
                    <a:lumMod val="95000"/>
                  </a:schemeClr>
                </a:solidFill>
              </a:rPr>
              <a:t> </a:t>
            </a:r>
            <a:r>
              <a:rPr lang="en-US" dirty="0" err="1">
                <a:solidFill>
                  <a:schemeClr val="bg1">
                    <a:lumMod val="95000"/>
                  </a:schemeClr>
                </a:solidFill>
              </a:rPr>
              <a:t>su</a:t>
            </a:r>
            <a:r>
              <a:rPr lang="en-US" dirty="0">
                <a:solidFill>
                  <a:schemeClr val="bg1">
                    <a:lumMod val="95000"/>
                  </a:schemeClr>
                </a:solidFill>
              </a:rPr>
              <a:t> </a:t>
            </a:r>
            <a:r>
              <a:rPr lang="en-US" dirty="0" err="1">
                <a:solidFill>
                  <a:schemeClr val="bg1">
                    <a:lumMod val="95000"/>
                  </a:schemeClr>
                </a:solidFill>
              </a:rPr>
              <a:t>zastupali</a:t>
            </a:r>
            <a:r>
              <a:rPr lang="en-US" dirty="0">
                <a:solidFill>
                  <a:schemeClr val="bg1">
                    <a:lumMod val="95000"/>
                  </a:schemeClr>
                </a:solidFill>
              </a:rPr>
              <a:t> </a:t>
            </a:r>
            <a:r>
              <a:rPr lang="en-US" dirty="0" err="1">
                <a:solidFill>
                  <a:schemeClr val="bg1">
                    <a:lumMod val="95000"/>
                  </a:schemeClr>
                </a:solidFill>
              </a:rPr>
              <a:t>stav</a:t>
            </a:r>
            <a:r>
              <a:rPr lang="en-US" dirty="0">
                <a:solidFill>
                  <a:schemeClr val="bg1">
                    <a:lumMod val="95000"/>
                  </a:schemeClr>
                </a:solidFill>
              </a:rPr>
              <a:t> o</a:t>
            </a:r>
          </a:p>
          <a:p>
            <a:pPr>
              <a:defRPr/>
            </a:pPr>
            <a:r>
              <a:rPr lang="pl-PL" dirty="0">
                <a:solidFill>
                  <a:schemeClr val="bg1">
                    <a:lumMod val="95000"/>
                  </a:schemeClr>
                </a:solidFill>
              </a:rPr>
              <a:t>rastu budžetskog deficita. Koja strana je u pravu?</a:t>
            </a:r>
          </a:p>
          <a:p>
            <a:pPr>
              <a:defRPr/>
            </a:pPr>
            <a:r>
              <a:rPr lang="pl-PL" dirty="0">
                <a:solidFill>
                  <a:schemeClr val="bg1">
                    <a:lumMod val="95000"/>
                  </a:schemeClr>
                </a:solidFill>
              </a:rPr>
              <a:t>Da li je za odgovor na ovo pitanje važno znati</a:t>
            </a:r>
          </a:p>
          <a:p>
            <a:pPr>
              <a:defRPr/>
            </a:pPr>
            <a:r>
              <a:rPr lang="it-IT" dirty="0">
                <a:solidFill>
                  <a:schemeClr val="bg1">
                    <a:lumMod val="95000"/>
                  </a:schemeClr>
                </a:solidFill>
              </a:rPr>
              <a:t>prirodu rasta (tj. da li se radi o permanentnom ili</a:t>
            </a:r>
          </a:p>
          <a:p>
            <a:pPr>
              <a:defRPr/>
            </a:pPr>
            <a:r>
              <a:rPr lang="en-US" dirty="0" err="1">
                <a:solidFill>
                  <a:schemeClr val="bg1">
                    <a:lumMod val="95000"/>
                  </a:schemeClr>
                </a:solidFill>
              </a:rPr>
              <a:t>privremenom</a:t>
            </a:r>
            <a:r>
              <a:rPr lang="en-US" dirty="0">
                <a:solidFill>
                  <a:schemeClr val="bg1">
                    <a:lumMod val="95000"/>
                  </a:schemeClr>
                </a:solidFill>
              </a:rPr>
              <a:t> </a:t>
            </a:r>
            <a:r>
              <a:rPr lang="en-US" dirty="0" err="1">
                <a:solidFill>
                  <a:schemeClr val="bg1">
                    <a:lumMod val="95000"/>
                  </a:schemeClr>
                </a:solidFill>
              </a:rPr>
              <a:t>rastu</a:t>
            </a:r>
            <a:r>
              <a:rPr lang="en-US" dirty="0">
                <a:solidFill>
                  <a:schemeClr val="bg1">
                    <a:lumMod val="95000"/>
                  </a:schemeClr>
                </a:solidFill>
              </a:rPr>
              <a:t>) </a:t>
            </a:r>
            <a:r>
              <a:rPr lang="en-US" dirty="0" err="1">
                <a:solidFill>
                  <a:schemeClr val="bg1">
                    <a:lumMod val="95000"/>
                  </a:schemeClr>
                </a:solidFill>
              </a:rPr>
              <a:t>javnih</a:t>
            </a:r>
            <a:r>
              <a:rPr lang="en-US" dirty="0">
                <a:solidFill>
                  <a:schemeClr val="bg1">
                    <a:lumMod val="95000"/>
                  </a:schemeClr>
                </a:solidFill>
              </a:rPr>
              <a:t> </a:t>
            </a:r>
            <a:r>
              <a:rPr lang="en-US" dirty="0" err="1">
                <a:solidFill>
                  <a:schemeClr val="bg1">
                    <a:lumMod val="95000"/>
                  </a:schemeClr>
                </a:solidFill>
              </a:rPr>
              <a:t>rashoda</a:t>
            </a:r>
            <a:r>
              <a:rPr lang="en-US" dirty="0">
                <a:solidFill>
                  <a:schemeClr val="bg1">
                    <a:lumMod val="95000"/>
                  </a:schemeClr>
                </a:solidFill>
              </a:rPr>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a:extLst>
              <a:ext uri="{FF2B5EF4-FFF2-40B4-BE49-F238E27FC236}">
                <a16:creationId xmlns:a16="http://schemas.microsoft.com/office/drawing/2014/main" id="{1DF7985C-A45A-42EB-9C62-4BE44F89936D}"/>
              </a:ext>
            </a:extLst>
          </p:cNvPr>
          <p:cNvSpPr>
            <a:spLocks noGrp="1"/>
          </p:cNvSpPr>
          <p:nvPr>
            <p:ph type="title"/>
          </p:nvPr>
        </p:nvSpPr>
        <p:spPr/>
        <p:txBody>
          <a:bodyPr/>
          <a:lstStyle/>
          <a:p>
            <a:endParaRPr lang="en-US" altLang="en-US"/>
          </a:p>
        </p:txBody>
      </p:sp>
      <p:sp>
        <p:nvSpPr>
          <p:cNvPr id="3" name="Rectangle 2">
            <a:extLst>
              <a:ext uri="{FF2B5EF4-FFF2-40B4-BE49-F238E27FC236}">
                <a16:creationId xmlns:a16="http://schemas.microsoft.com/office/drawing/2014/main" id="{D2860632-C562-4C78-B646-D410410E8846}"/>
              </a:ext>
            </a:extLst>
          </p:cNvPr>
          <p:cNvSpPr/>
          <p:nvPr/>
        </p:nvSpPr>
        <p:spPr>
          <a:xfrm>
            <a:off x="395288" y="1196975"/>
            <a:ext cx="8137525" cy="1200150"/>
          </a:xfrm>
          <a:prstGeom prst="rect">
            <a:avLst/>
          </a:prstGeom>
        </p:spPr>
        <p:txBody>
          <a:bodyPr>
            <a:spAutoFit/>
          </a:bodyPr>
          <a:lstStyle/>
          <a:p>
            <a:pPr>
              <a:defRPr/>
            </a:pPr>
            <a:r>
              <a:rPr lang="sr-Latn-CS" dirty="0">
                <a:solidFill>
                  <a:schemeClr val="bg1">
                    <a:lumMod val="95000"/>
                  </a:schemeClr>
                </a:solidFill>
              </a:rPr>
              <a:t>Ukoliko se radi o infrastrukturi koju će koristiti naredne generacije – mostovi, tuneli, itd. - opravdano je da budući poreski obveznici plaćaju porez za tu namenu. </a:t>
            </a:r>
            <a:endParaRPr lang="en-US" dirty="0">
              <a:solidFill>
                <a:schemeClr val="bg1">
                  <a:lumMod val="95000"/>
                </a:schemeClr>
              </a:solidFill>
            </a:endParaRPr>
          </a:p>
        </p:txBody>
      </p:sp>
      <p:sp>
        <p:nvSpPr>
          <p:cNvPr id="4" name="Rectangle 3">
            <a:extLst>
              <a:ext uri="{FF2B5EF4-FFF2-40B4-BE49-F238E27FC236}">
                <a16:creationId xmlns:a16="http://schemas.microsoft.com/office/drawing/2014/main" id="{00C1AE65-9398-4707-9AE7-154D453417AD}"/>
              </a:ext>
            </a:extLst>
          </p:cNvPr>
          <p:cNvSpPr/>
          <p:nvPr/>
        </p:nvSpPr>
        <p:spPr>
          <a:xfrm>
            <a:off x="179388" y="2636838"/>
            <a:ext cx="8496300" cy="1570037"/>
          </a:xfrm>
          <a:prstGeom prst="rect">
            <a:avLst/>
          </a:prstGeom>
        </p:spPr>
        <p:txBody>
          <a:bodyPr>
            <a:spAutoFit/>
          </a:bodyPr>
          <a:lstStyle/>
          <a:p>
            <a:pPr>
              <a:defRPr/>
            </a:pPr>
            <a:r>
              <a:rPr lang="sr-Latn-CS" dirty="0">
                <a:solidFill>
                  <a:schemeClr val="bg1">
                    <a:lumMod val="95000"/>
                  </a:schemeClr>
                </a:solidFill>
              </a:rPr>
              <a:t>Pošto javni dug mora da se naplati iz javne potrošnje, njen rast ne može večno da traje. U jednom momentu javna potrošnja mora da padne i porezi moraju da porastu. Na taj način će budući poreski obveznici učestvovati u troškovima infrastrukturnih projekata. </a:t>
            </a:r>
            <a:endParaRPr lang="en-US" dirty="0">
              <a:solidFill>
                <a:schemeClr val="bg1">
                  <a:lumMod val="9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4">
                                            <p:txEl>
                                              <p:pRg st="0" end="0"/>
                                            </p:txEl>
                                          </p:spTgt>
                                        </p:tgtEl>
                                        <p:attrNameLst>
                                          <p:attrName>style.textDecorationUnderline</p:attrName>
                                        </p:attrNameLst>
                                      </p:cBhvr>
                                      <p:to>
                                        <p:strVal val="tru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mph" presetSubtype="0" fill="hold" nodeType="clickEffect">
                                  <p:stCondLst>
                                    <p:cond delay="0"/>
                                  </p:stCondLst>
                                  <p:iterate type="lt">
                                    <p:tmPct val="4000"/>
                                  </p:iterate>
                                  <p:childTnLst>
                                    <p:set>
                                      <p:cBhvr override="childStyle">
                                        <p:cTn id="10" dur="500" fill="hold"/>
                                        <p:tgtEl>
                                          <p:spTgt spid="4">
                                            <p:txEl>
                                              <p:pRg st="0" end="0"/>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0E15D6C2-843B-42C7-9328-59AB0A3D41A2}"/>
              </a:ext>
            </a:extLst>
          </p:cNvPr>
          <p:cNvSpPr>
            <a:spLocks noGrp="1"/>
          </p:cNvSpPr>
          <p:nvPr>
            <p:ph type="title"/>
          </p:nvPr>
        </p:nvSpPr>
        <p:spPr/>
        <p:txBody>
          <a:bodyPr/>
          <a:lstStyle/>
          <a:p>
            <a:endParaRPr lang="en-US" altLang="en-US"/>
          </a:p>
        </p:txBody>
      </p:sp>
      <p:sp>
        <p:nvSpPr>
          <p:cNvPr id="3" name="Rectangle 2">
            <a:extLst>
              <a:ext uri="{FF2B5EF4-FFF2-40B4-BE49-F238E27FC236}">
                <a16:creationId xmlns:a16="http://schemas.microsoft.com/office/drawing/2014/main" id="{45C451BE-8BD7-47BF-B730-1A8D482DF829}"/>
              </a:ext>
            </a:extLst>
          </p:cNvPr>
          <p:cNvSpPr/>
          <p:nvPr/>
        </p:nvSpPr>
        <p:spPr>
          <a:xfrm>
            <a:off x="900113" y="620713"/>
            <a:ext cx="7345362" cy="1938337"/>
          </a:xfrm>
          <a:prstGeom prst="rect">
            <a:avLst/>
          </a:prstGeom>
        </p:spPr>
        <p:txBody>
          <a:bodyPr>
            <a:spAutoFit/>
          </a:bodyPr>
          <a:lstStyle/>
          <a:p>
            <a:pPr>
              <a:defRPr/>
            </a:pPr>
            <a:r>
              <a:rPr lang="en-US" b="1" dirty="0">
                <a:solidFill>
                  <a:schemeClr val="bg1">
                    <a:lumMod val="95000"/>
                  </a:schemeClr>
                </a:solidFill>
              </a:rPr>
              <a:t>2. </a:t>
            </a:r>
            <a:r>
              <a:rPr lang="en-US" b="1" dirty="0" err="1">
                <a:solidFill>
                  <a:schemeClr val="bg1">
                    <a:lumMod val="95000"/>
                  </a:schemeClr>
                </a:solidFill>
              </a:rPr>
              <a:t>Da</a:t>
            </a:r>
            <a:r>
              <a:rPr lang="en-US" b="1" dirty="0">
                <a:solidFill>
                  <a:schemeClr val="bg1">
                    <a:lumMod val="95000"/>
                  </a:schemeClr>
                </a:solidFill>
              </a:rPr>
              <a:t> </a:t>
            </a:r>
            <a:r>
              <a:rPr lang="en-US" b="1" dirty="0" err="1">
                <a:solidFill>
                  <a:schemeClr val="bg1">
                    <a:lumMod val="95000"/>
                  </a:schemeClr>
                </a:solidFill>
              </a:rPr>
              <a:t>li</a:t>
            </a:r>
            <a:r>
              <a:rPr lang="en-US" b="1" dirty="0">
                <a:solidFill>
                  <a:schemeClr val="bg1">
                    <a:lumMod val="95000"/>
                  </a:schemeClr>
                </a:solidFill>
              </a:rPr>
              <a:t> </a:t>
            </a:r>
            <a:r>
              <a:rPr lang="en-US" b="1" dirty="0" err="1">
                <a:solidFill>
                  <a:schemeClr val="bg1">
                    <a:lumMod val="95000"/>
                  </a:schemeClr>
                </a:solidFill>
              </a:rPr>
              <a:t>ratovi</a:t>
            </a:r>
            <a:r>
              <a:rPr lang="en-US" b="1" dirty="0">
                <a:solidFill>
                  <a:schemeClr val="bg1">
                    <a:lumMod val="95000"/>
                  </a:schemeClr>
                </a:solidFill>
              </a:rPr>
              <a:t> – </a:t>
            </a:r>
            <a:r>
              <a:rPr lang="en-US" b="1" dirty="0" err="1">
                <a:solidFill>
                  <a:schemeClr val="bg1">
                    <a:lumMod val="95000"/>
                  </a:schemeClr>
                </a:solidFill>
              </a:rPr>
              <a:t>koje</a:t>
            </a:r>
            <a:r>
              <a:rPr lang="en-US" b="1" dirty="0">
                <a:solidFill>
                  <a:schemeClr val="bg1">
                    <a:lumMod val="95000"/>
                  </a:schemeClr>
                </a:solidFill>
              </a:rPr>
              <a:t> </a:t>
            </a:r>
            <a:r>
              <a:rPr lang="en-US" b="1" dirty="0" err="1">
                <a:solidFill>
                  <a:schemeClr val="bg1">
                    <a:lumMod val="95000"/>
                  </a:schemeClr>
                </a:solidFill>
              </a:rPr>
              <a:t>karakteriše</a:t>
            </a:r>
            <a:r>
              <a:rPr lang="en-US" b="1" dirty="0">
                <a:solidFill>
                  <a:schemeClr val="bg1">
                    <a:lumMod val="95000"/>
                  </a:schemeClr>
                </a:solidFill>
              </a:rPr>
              <a:t> </a:t>
            </a:r>
            <a:r>
              <a:rPr lang="en-US" b="1" dirty="0" err="1">
                <a:solidFill>
                  <a:schemeClr val="bg1">
                    <a:lumMod val="95000"/>
                  </a:schemeClr>
                </a:solidFill>
              </a:rPr>
              <a:t>privremeni</a:t>
            </a:r>
            <a:r>
              <a:rPr lang="en-US" b="1" dirty="0">
                <a:solidFill>
                  <a:schemeClr val="bg1">
                    <a:lumMod val="95000"/>
                  </a:schemeClr>
                </a:solidFill>
              </a:rPr>
              <a:t> </a:t>
            </a:r>
            <a:r>
              <a:rPr lang="en-US" b="1" dirty="0" err="1">
                <a:solidFill>
                  <a:schemeClr val="bg1">
                    <a:lumMod val="95000"/>
                  </a:schemeClr>
                </a:solidFill>
              </a:rPr>
              <a:t>ali</a:t>
            </a:r>
            <a:endParaRPr lang="en-US" b="1" dirty="0">
              <a:solidFill>
                <a:schemeClr val="bg1">
                  <a:lumMod val="95000"/>
                </a:schemeClr>
              </a:solidFill>
            </a:endParaRPr>
          </a:p>
          <a:p>
            <a:pPr>
              <a:defRPr/>
            </a:pPr>
            <a:r>
              <a:rPr lang="en-US" dirty="0" err="1">
                <a:solidFill>
                  <a:schemeClr val="bg1">
                    <a:lumMod val="95000"/>
                  </a:schemeClr>
                </a:solidFill>
              </a:rPr>
              <a:t>nenormalno</a:t>
            </a:r>
            <a:r>
              <a:rPr lang="en-US" dirty="0">
                <a:solidFill>
                  <a:schemeClr val="bg1">
                    <a:lumMod val="95000"/>
                  </a:schemeClr>
                </a:solidFill>
              </a:rPr>
              <a:t> </a:t>
            </a:r>
            <a:r>
              <a:rPr lang="en-US" dirty="0" err="1">
                <a:solidFill>
                  <a:schemeClr val="bg1">
                    <a:lumMod val="95000"/>
                  </a:schemeClr>
                </a:solidFill>
              </a:rPr>
              <a:t>visok</a:t>
            </a:r>
            <a:r>
              <a:rPr lang="en-US" dirty="0">
                <a:solidFill>
                  <a:schemeClr val="bg1">
                    <a:lumMod val="95000"/>
                  </a:schemeClr>
                </a:solidFill>
              </a:rPr>
              <a:t> </a:t>
            </a:r>
            <a:r>
              <a:rPr lang="en-US" dirty="0" err="1">
                <a:solidFill>
                  <a:schemeClr val="bg1">
                    <a:lumMod val="95000"/>
                  </a:schemeClr>
                </a:solidFill>
              </a:rPr>
              <a:t>nivo</a:t>
            </a:r>
            <a:r>
              <a:rPr lang="en-US" dirty="0">
                <a:solidFill>
                  <a:schemeClr val="bg1">
                    <a:lumMod val="95000"/>
                  </a:schemeClr>
                </a:solidFill>
              </a:rPr>
              <a:t> </a:t>
            </a:r>
            <a:r>
              <a:rPr lang="en-US" dirty="0" err="1">
                <a:solidFill>
                  <a:schemeClr val="bg1">
                    <a:lumMod val="95000"/>
                  </a:schemeClr>
                </a:solidFill>
              </a:rPr>
              <a:t>javnih</a:t>
            </a:r>
            <a:r>
              <a:rPr lang="en-US" dirty="0">
                <a:solidFill>
                  <a:schemeClr val="bg1">
                    <a:lumMod val="95000"/>
                  </a:schemeClr>
                </a:solidFill>
              </a:rPr>
              <a:t> </a:t>
            </a:r>
            <a:r>
              <a:rPr lang="en-US" dirty="0" err="1">
                <a:solidFill>
                  <a:schemeClr val="bg1">
                    <a:lumMod val="95000"/>
                  </a:schemeClr>
                </a:solidFill>
              </a:rPr>
              <a:t>rashoda</a:t>
            </a:r>
            <a:r>
              <a:rPr lang="en-US" dirty="0">
                <a:solidFill>
                  <a:schemeClr val="bg1">
                    <a:lumMod val="95000"/>
                  </a:schemeClr>
                </a:solidFill>
              </a:rPr>
              <a:t> – </a:t>
            </a:r>
            <a:r>
              <a:rPr lang="en-US" dirty="0" err="1">
                <a:solidFill>
                  <a:schemeClr val="bg1">
                    <a:lumMod val="95000"/>
                  </a:schemeClr>
                </a:solidFill>
              </a:rPr>
              <a:t>smanjuju</a:t>
            </a:r>
            <a:endParaRPr lang="en-US" dirty="0">
              <a:solidFill>
                <a:schemeClr val="bg1">
                  <a:lumMod val="95000"/>
                </a:schemeClr>
              </a:solidFill>
            </a:endParaRPr>
          </a:p>
          <a:p>
            <a:pPr>
              <a:defRPr/>
            </a:pPr>
            <a:r>
              <a:rPr lang="pl-PL" dirty="0">
                <a:solidFill>
                  <a:schemeClr val="bg1">
                    <a:lumMod val="95000"/>
                  </a:schemeClr>
                </a:solidFill>
              </a:rPr>
              <a:t>ili povećavaju potrošnju domaćinstava? U</a:t>
            </a:r>
          </a:p>
          <a:p>
            <a:pPr>
              <a:defRPr/>
            </a:pPr>
            <a:r>
              <a:rPr lang="en-US" dirty="0" err="1">
                <a:solidFill>
                  <a:schemeClr val="bg1">
                    <a:lumMod val="95000"/>
                  </a:schemeClr>
                </a:solidFill>
              </a:rPr>
              <a:t>formulisanju</a:t>
            </a:r>
            <a:r>
              <a:rPr lang="en-US" dirty="0">
                <a:solidFill>
                  <a:schemeClr val="bg1">
                    <a:lumMod val="95000"/>
                  </a:schemeClr>
                </a:solidFill>
              </a:rPr>
              <a:t> </a:t>
            </a:r>
            <a:r>
              <a:rPr lang="en-US" dirty="0" err="1">
                <a:solidFill>
                  <a:schemeClr val="bg1">
                    <a:lumMod val="95000"/>
                  </a:schemeClr>
                </a:solidFill>
              </a:rPr>
              <a:t>odgovora</a:t>
            </a:r>
            <a:r>
              <a:rPr lang="en-US" dirty="0">
                <a:solidFill>
                  <a:schemeClr val="bg1">
                    <a:lumMod val="95000"/>
                  </a:schemeClr>
                </a:solidFill>
              </a:rPr>
              <a:t> </a:t>
            </a:r>
            <a:r>
              <a:rPr lang="en-US" dirty="0" err="1">
                <a:solidFill>
                  <a:schemeClr val="bg1">
                    <a:lumMod val="95000"/>
                  </a:schemeClr>
                </a:solidFill>
              </a:rPr>
              <a:t>razmislite</a:t>
            </a:r>
            <a:r>
              <a:rPr lang="en-US" dirty="0">
                <a:solidFill>
                  <a:schemeClr val="bg1">
                    <a:lumMod val="95000"/>
                  </a:schemeClr>
                </a:solidFill>
              </a:rPr>
              <a:t> o </a:t>
            </a:r>
            <a:r>
              <a:rPr lang="en-US" dirty="0" err="1">
                <a:solidFill>
                  <a:schemeClr val="bg1">
                    <a:lumMod val="95000"/>
                  </a:schemeClr>
                </a:solidFill>
              </a:rPr>
              <a:t>svim</a:t>
            </a:r>
            <a:r>
              <a:rPr lang="en-US" dirty="0">
                <a:solidFill>
                  <a:schemeClr val="bg1">
                    <a:lumMod val="95000"/>
                  </a:schemeClr>
                </a:solidFill>
              </a:rPr>
              <a:t> </a:t>
            </a:r>
            <a:r>
              <a:rPr lang="en-US" dirty="0" err="1">
                <a:solidFill>
                  <a:schemeClr val="bg1">
                    <a:lumMod val="95000"/>
                  </a:schemeClr>
                </a:solidFill>
              </a:rPr>
              <a:t>budžetskim</a:t>
            </a:r>
            <a:endParaRPr lang="en-US" dirty="0">
              <a:solidFill>
                <a:schemeClr val="bg1">
                  <a:lumMod val="95000"/>
                </a:schemeClr>
              </a:solidFill>
            </a:endParaRPr>
          </a:p>
          <a:p>
            <a:pPr>
              <a:defRPr/>
            </a:pPr>
            <a:r>
              <a:rPr lang="en-US" dirty="0" err="1">
                <a:solidFill>
                  <a:schemeClr val="bg1">
                    <a:lumMod val="95000"/>
                  </a:schemeClr>
                </a:solidFill>
              </a:rPr>
              <a:t>ograničenjima</a:t>
            </a:r>
            <a:r>
              <a:rPr lang="en-US" dirty="0">
                <a:solidFill>
                  <a:schemeClr val="bg1">
                    <a:lumMod val="95000"/>
                  </a:schemeClr>
                </a:solidFill>
              </a:rPr>
              <a:t> </a:t>
            </a:r>
            <a:r>
              <a:rPr lang="en-US" dirty="0" err="1">
                <a:solidFill>
                  <a:schemeClr val="bg1">
                    <a:lumMod val="95000"/>
                  </a:schemeClr>
                </a:solidFill>
              </a:rPr>
              <a:t>iz</a:t>
            </a:r>
            <a:r>
              <a:rPr lang="en-US" dirty="0">
                <a:solidFill>
                  <a:schemeClr val="bg1">
                    <a:lumMod val="95000"/>
                  </a:schemeClr>
                </a:solidFill>
              </a:rPr>
              <a:t> </a:t>
            </a:r>
            <a:r>
              <a:rPr lang="en-US" dirty="0" err="1">
                <a:solidFill>
                  <a:schemeClr val="bg1">
                    <a:lumMod val="95000"/>
                  </a:schemeClr>
                </a:solidFill>
              </a:rPr>
              <a:t>Poglavlja</a:t>
            </a:r>
            <a:r>
              <a:rPr lang="en-US" dirty="0">
                <a:solidFill>
                  <a:schemeClr val="bg1">
                    <a:lumMod val="95000"/>
                  </a:schemeClr>
                </a:solidFill>
              </a:rPr>
              <a:t> 7.</a:t>
            </a:r>
          </a:p>
        </p:txBody>
      </p:sp>
      <p:sp>
        <p:nvSpPr>
          <p:cNvPr id="4" name="Rectangle 3">
            <a:extLst>
              <a:ext uri="{FF2B5EF4-FFF2-40B4-BE49-F238E27FC236}">
                <a16:creationId xmlns:a16="http://schemas.microsoft.com/office/drawing/2014/main" id="{FBC34FFF-6F98-489B-86A4-30E4C260BB11}"/>
              </a:ext>
            </a:extLst>
          </p:cNvPr>
          <p:cNvSpPr/>
          <p:nvPr/>
        </p:nvSpPr>
        <p:spPr>
          <a:xfrm>
            <a:off x="323850" y="2492375"/>
            <a:ext cx="8820150" cy="2678113"/>
          </a:xfrm>
          <a:prstGeom prst="rect">
            <a:avLst/>
          </a:prstGeom>
        </p:spPr>
        <p:txBody>
          <a:bodyPr>
            <a:spAutoFit/>
          </a:bodyPr>
          <a:lstStyle/>
          <a:p>
            <a:pPr>
              <a:defRPr/>
            </a:pPr>
            <a:r>
              <a:rPr lang="sr-Latn-CS" dirty="0">
                <a:solidFill>
                  <a:schemeClr val="bg1">
                    <a:lumMod val="95000"/>
                  </a:schemeClr>
                </a:solidFill>
              </a:rPr>
              <a:t>Ratovi smanjuju C</a:t>
            </a:r>
          </a:p>
          <a:p>
            <a:pPr>
              <a:defRPr/>
            </a:pPr>
            <a:r>
              <a:rPr lang="sr-Latn-CS" dirty="0">
                <a:solidFill>
                  <a:schemeClr val="bg1">
                    <a:lumMod val="95000"/>
                  </a:schemeClr>
                </a:solidFill>
              </a:rPr>
              <a:t>	 kroz rast G koje se finansira</a:t>
            </a:r>
          </a:p>
          <a:p>
            <a:pPr>
              <a:defRPr/>
            </a:pPr>
            <a:r>
              <a:rPr lang="sr-Latn-CS" dirty="0">
                <a:solidFill>
                  <a:schemeClr val="bg1">
                    <a:lumMod val="95000"/>
                  </a:schemeClr>
                </a:solidFill>
              </a:rPr>
              <a:t> ili kroz rast poreza u sadašnjosti ili u budućnosti. </a:t>
            </a:r>
          </a:p>
          <a:p>
            <a:pPr>
              <a:defRPr/>
            </a:pPr>
            <a:endParaRPr lang="sr-Latn-CS" dirty="0">
              <a:solidFill>
                <a:schemeClr val="bg1">
                  <a:lumMod val="95000"/>
                </a:schemeClr>
              </a:solidFill>
            </a:endParaRPr>
          </a:p>
          <a:p>
            <a:pPr>
              <a:defRPr/>
            </a:pPr>
            <a:r>
              <a:rPr lang="sr-Latn-CS" dirty="0">
                <a:solidFill>
                  <a:schemeClr val="bg1">
                    <a:lumMod val="95000"/>
                  </a:schemeClr>
                </a:solidFill>
              </a:rPr>
              <a:t>U budžetskom ograničenju domaćinstva </a:t>
            </a:r>
            <a:r>
              <a:rPr lang="en-US" dirty="0">
                <a:solidFill>
                  <a:schemeClr val="bg1">
                    <a:lumMod val="95000"/>
                  </a:schemeClr>
                </a:solidFill>
              </a:rPr>
              <a:t>(7.10), </a:t>
            </a:r>
            <a:r>
              <a:rPr lang="sr-Latn-CS" dirty="0">
                <a:solidFill>
                  <a:schemeClr val="bg1">
                    <a:lumMod val="95000"/>
                  </a:schemeClr>
                </a:solidFill>
              </a:rPr>
              <a:t>T</a:t>
            </a:r>
            <a:r>
              <a:rPr lang="sr-Latn-CS" sz="1600" dirty="0">
                <a:solidFill>
                  <a:schemeClr val="bg1">
                    <a:lumMod val="95000"/>
                  </a:schemeClr>
                </a:solidFill>
              </a:rPr>
              <a:t>1</a:t>
            </a:r>
            <a:r>
              <a:rPr lang="sr-Latn-CS" sz="2000" dirty="0">
                <a:solidFill>
                  <a:schemeClr val="bg1">
                    <a:lumMod val="95000"/>
                  </a:schemeClr>
                </a:solidFill>
              </a:rPr>
              <a:t> i </a:t>
            </a:r>
            <a:r>
              <a:rPr lang="sr-Latn-CS" dirty="0">
                <a:solidFill>
                  <a:schemeClr val="bg1">
                    <a:lumMod val="95000"/>
                  </a:schemeClr>
                </a:solidFill>
              </a:rPr>
              <a:t>T</a:t>
            </a:r>
            <a:r>
              <a:rPr lang="sr-Latn-CS" sz="2000" dirty="0">
                <a:solidFill>
                  <a:schemeClr val="bg1">
                    <a:lumMod val="95000"/>
                  </a:schemeClr>
                </a:solidFill>
              </a:rPr>
              <a:t>2</a:t>
            </a:r>
            <a:r>
              <a:rPr lang="sr-Latn-CS" dirty="0">
                <a:solidFill>
                  <a:schemeClr val="bg1">
                    <a:lumMod val="95000"/>
                  </a:schemeClr>
                </a:solidFill>
              </a:rPr>
              <a:t>  rastu dok budući dohodak Y</a:t>
            </a:r>
            <a:r>
              <a:rPr lang="sr-Latn-CS" sz="2000" dirty="0">
                <a:solidFill>
                  <a:schemeClr val="bg1">
                    <a:lumMod val="95000"/>
                  </a:schemeClr>
                </a:solidFill>
              </a:rPr>
              <a:t>2</a:t>
            </a:r>
            <a:r>
              <a:rPr lang="en-US" dirty="0">
                <a:solidFill>
                  <a:schemeClr val="bg1">
                    <a:lumMod val="95000"/>
                  </a:schemeClr>
                </a:solidFill>
              </a:rPr>
              <a:t> </a:t>
            </a:r>
            <a:r>
              <a:rPr lang="sr-Latn-CS" dirty="0">
                <a:solidFill>
                  <a:schemeClr val="bg1">
                    <a:lumMod val="95000"/>
                  </a:schemeClr>
                </a:solidFill>
              </a:rPr>
              <a:t>verovatno pada </a:t>
            </a:r>
            <a:r>
              <a:rPr lang="en-US" dirty="0">
                <a:solidFill>
                  <a:schemeClr val="bg1">
                    <a:lumMod val="95000"/>
                  </a:schemeClr>
                </a:solidFill>
              </a:rPr>
              <a:t>(</a:t>
            </a:r>
            <a:r>
              <a:rPr lang="sr-Latn-CS" dirty="0">
                <a:solidFill>
                  <a:schemeClr val="bg1">
                    <a:lumMod val="95000"/>
                  </a:schemeClr>
                </a:solidFill>
              </a:rPr>
              <a:t>usled razaranja</a:t>
            </a:r>
            <a:r>
              <a:rPr lang="en-US" dirty="0">
                <a:solidFill>
                  <a:schemeClr val="bg1">
                    <a:lumMod val="95000"/>
                  </a:schemeClr>
                </a:solidFill>
              </a:rPr>
              <a:t>). </a:t>
            </a:r>
            <a:endParaRPr lang="sr-Latn-RS" dirty="0">
              <a:solidFill>
                <a:schemeClr val="bg1">
                  <a:lumMod val="95000"/>
                </a:schemeClr>
              </a:solidFill>
            </a:endParaRPr>
          </a:p>
          <a:p>
            <a:pPr>
              <a:defRPr/>
            </a:pPr>
            <a:r>
              <a:rPr lang="sr-Latn-CS" dirty="0">
                <a:solidFill>
                  <a:schemeClr val="bg1">
                    <a:lumMod val="95000"/>
                  </a:schemeClr>
                </a:solidFill>
              </a:rPr>
              <a:t>Posledica: - i sadašnja i buduća potrošnja pada. </a:t>
            </a:r>
            <a:endParaRPr lang="en-US" dirty="0">
              <a:solidFill>
                <a:schemeClr val="bg1">
                  <a:lumMod val="95000"/>
                </a:schemeClr>
              </a:solidFill>
            </a:endParaRPr>
          </a:p>
        </p:txBody>
      </p:sp>
      <p:pic>
        <p:nvPicPr>
          <p:cNvPr id="5" name="Picture 2">
            <a:extLst>
              <a:ext uri="{FF2B5EF4-FFF2-40B4-BE49-F238E27FC236}">
                <a16:creationId xmlns:a16="http://schemas.microsoft.com/office/drawing/2014/main" id="{21E3D759-C3A8-4460-9D23-64D391C36D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228" t="37819" r="22536" b="48892"/>
          <a:stretch>
            <a:fillRect/>
          </a:stretch>
        </p:blipFill>
        <p:spPr bwMode="auto">
          <a:xfrm>
            <a:off x="2268538" y="5157788"/>
            <a:ext cx="4535487" cy="16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mph" presetSubtype="0" fill="hold" nodeType="clickEffect">
                                  <p:stCondLst>
                                    <p:cond delay="0"/>
                                  </p:stCondLst>
                                  <p:childTnLst>
                                    <p:animScale>
                                      <p:cBhvr>
                                        <p:cTn id="11" dur="2000" fill="hold"/>
                                        <p:tgtEl>
                                          <p:spTgt spid="5"/>
                                        </p:tgtEl>
                                      </p:cBhvr>
                                      <p:by x="150000" y="150000"/>
                                    </p:animScale>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mph" presetSubtype="0" fill="hold" nodeType="clickEffect">
                                  <p:stCondLst>
                                    <p:cond delay="0"/>
                                  </p:stCondLst>
                                  <p:iterate type="lt">
                                    <p:tmPct val="4000"/>
                                  </p:iterate>
                                  <p:childTnLst>
                                    <p:set>
                                      <p:cBhvr override="childStyle">
                                        <p:cTn id="15" dur="500" fill="hold"/>
                                        <p:tgtEl>
                                          <p:spTgt spid="4">
                                            <p:txEl>
                                              <p:pRg st="4" end="4"/>
                                            </p:txEl>
                                          </p:spTgt>
                                        </p:tgtEl>
                                        <p:attrNameLst>
                                          <p:attrName>style.textDecorationUnderline</p:attrName>
                                        </p:attrNameLst>
                                      </p:cBhvr>
                                      <p:to>
                                        <p:strVal val="tru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mph" presetSubtype="0" fill="hold" nodeType="clickEffect">
                                  <p:stCondLst>
                                    <p:cond delay="0"/>
                                  </p:stCondLst>
                                  <p:iterate type="lt">
                                    <p:tmPct val="4000"/>
                                  </p:iterate>
                                  <p:childTnLst>
                                    <p:set>
                                      <p:cBhvr override="childStyle">
                                        <p:cTn id="19" dur="500" fill="hold"/>
                                        <p:tgtEl>
                                          <p:spTgt spid="4">
                                            <p:txEl>
                                              <p:pRg st="5" end="5"/>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18AF27C5-90D2-4FD6-BEF7-7708807C20F6}"/>
              </a:ext>
            </a:extLst>
          </p:cNvPr>
          <p:cNvSpPr>
            <a:spLocks noGrp="1"/>
          </p:cNvSpPr>
          <p:nvPr>
            <p:ph type="title"/>
          </p:nvPr>
        </p:nvSpPr>
        <p:spPr/>
        <p:txBody>
          <a:bodyPr/>
          <a:lstStyle/>
          <a:p>
            <a:endParaRPr lang="en-US" altLang="en-US"/>
          </a:p>
        </p:txBody>
      </p:sp>
      <p:pic>
        <p:nvPicPr>
          <p:cNvPr id="3" name="Picture 2">
            <a:extLst>
              <a:ext uri="{FF2B5EF4-FFF2-40B4-BE49-F238E27FC236}">
                <a16:creationId xmlns:a16="http://schemas.microsoft.com/office/drawing/2014/main" id="{F03398F4-8713-4396-9422-BDAF7925F7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228" t="37819" r="22536" b="48892"/>
          <a:stretch>
            <a:fillRect/>
          </a:stretch>
        </p:blipFill>
        <p:spPr bwMode="auto">
          <a:xfrm>
            <a:off x="2124075" y="1341438"/>
            <a:ext cx="4535488" cy="16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TextBox 3">
            <a:extLst>
              <a:ext uri="{FF2B5EF4-FFF2-40B4-BE49-F238E27FC236}">
                <a16:creationId xmlns:a16="http://schemas.microsoft.com/office/drawing/2014/main" id="{7161A7E8-27C2-4931-B273-E12F2D4B8076}"/>
              </a:ext>
            </a:extLst>
          </p:cNvPr>
          <p:cNvSpPr txBox="1"/>
          <p:nvPr/>
        </p:nvSpPr>
        <p:spPr>
          <a:xfrm>
            <a:off x="1908175" y="3429000"/>
            <a:ext cx="5040313" cy="830263"/>
          </a:xfrm>
          <a:prstGeom prst="rect">
            <a:avLst/>
          </a:prstGeom>
          <a:noFill/>
        </p:spPr>
        <p:txBody>
          <a:bodyPr>
            <a:spAutoFit/>
          </a:bodyPr>
          <a:lstStyle/>
          <a:p>
            <a:pPr>
              <a:defRPr/>
            </a:pPr>
            <a:r>
              <a:rPr lang="sr-Latn-CS" dirty="0">
                <a:solidFill>
                  <a:schemeClr val="bg1">
                    <a:lumMod val="95000"/>
                  </a:schemeClr>
                </a:solidFill>
              </a:rPr>
              <a:t>T</a:t>
            </a:r>
            <a:r>
              <a:rPr lang="sr-Latn-CS" sz="1400" dirty="0">
                <a:solidFill>
                  <a:schemeClr val="bg1">
                    <a:lumMod val="95000"/>
                  </a:schemeClr>
                </a:solidFill>
              </a:rPr>
              <a:t>1</a:t>
            </a:r>
            <a:r>
              <a:rPr lang="sr-Latn-CS" dirty="0">
                <a:solidFill>
                  <a:schemeClr val="bg1">
                    <a:lumMod val="95000"/>
                  </a:schemeClr>
                </a:solidFill>
              </a:rPr>
              <a:t> može da bude i inflacioni porez, a T</a:t>
            </a:r>
            <a:r>
              <a:rPr lang="sr-Latn-CS" sz="1200" dirty="0">
                <a:solidFill>
                  <a:schemeClr val="bg1">
                    <a:lumMod val="95000"/>
                  </a:schemeClr>
                </a:solidFill>
              </a:rPr>
              <a:t>2</a:t>
            </a:r>
            <a:r>
              <a:rPr lang="sr-Latn-CS" dirty="0">
                <a:solidFill>
                  <a:schemeClr val="bg1">
                    <a:lumMod val="95000"/>
                  </a:schemeClr>
                </a:solidFill>
              </a:rPr>
              <a:t> fiskalni instrument </a:t>
            </a:r>
            <a:endParaRPr lang="en-US" dirty="0">
              <a:solidFill>
                <a:schemeClr val="bg1">
                  <a:lumMod val="9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mph" presetSubtype="0" fill="hold" nodeType="clickEffect">
                                  <p:stCondLst>
                                    <p:cond delay="0"/>
                                  </p:stCondLst>
                                  <p:childTnLst>
                                    <p:animScale>
                                      <p:cBhvr>
                                        <p:cTn id="11" dur="2000" fill="hold"/>
                                        <p:tgtEl>
                                          <p:spTgt spid="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id="{1EE28203-0733-46C5-828F-1132C6E760BB}"/>
              </a:ext>
            </a:extLst>
          </p:cNvPr>
          <p:cNvSpPr>
            <a:spLocks noGrp="1"/>
          </p:cNvSpPr>
          <p:nvPr>
            <p:ph type="title"/>
          </p:nvPr>
        </p:nvSpPr>
        <p:spPr/>
        <p:txBody>
          <a:bodyPr/>
          <a:lstStyle/>
          <a:p>
            <a:endParaRPr lang="en-US" altLang="en-US"/>
          </a:p>
        </p:txBody>
      </p:sp>
      <p:sp>
        <p:nvSpPr>
          <p:cNvPr id="3" name="TextBox 2">
            <a:extLst>
              <a:ext uri="{FF2B5EF4-FFF2-40B4-BE49-F238E27FC236}">
                <a16:creationId xmlns:a16="http://schemas.microsoft.com/office/drawing/2014/main" id="{91FD365A-DF0D-41D2-B15B-F3F02D6BEAC3}"/>
              </a:ext>
            </a:extLst>
          </p:cNvPr>
          <p:cNvSpPr txBox="1"/>
          <p:nvPr/>
        </p:nvSpPr>
        <p:spPr>
          <a:xfrm>
            <a:off x="1403350" y="1268413"/>
            <a:ext cx="6553200" cy="1200150"/>
          </a:xfrm>
          <a:prstGeom prst="rect">
            <a:avLst/>
          </a:prstGeom>
          <a:noFill/>
        </p:spPr>
        <p:txBody>
          <a:bodyPr>
            <a:spAutoFit/>
          </a:bodyPr>
          <a:lstStyle/>
          <a:p>
            <a:pPr>
              <a:defRPr/>
            </a:pPr>
            <a:r>
              <a:rPr lang="sr-Latn-CS" dirty="0">
                <a:solidFill>
                  <a:schemeClr val="bg1">
                    <a:lumMod val="95000"/>
                  </a:schemeClr>
                </a:solidFill>
              </a:rPr>
              <a:t>Kako se u materiju ovog poglavlja uklapa teza o potrebi da visoko zadužene zemlje započnu politiku “stezanja kaiša”? </a:t>
            </a:r>
            <a:endParaRPr lang="en-US" dirty="0">
              <a:solidFill>
                <a:schemeClr val="bg1">
                  <a:lumMod val="95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DCC735B4-BC89-4E7E-8528-96AB55E01456}"/>
              </a:ext>
            </a:extLst>
          </p:cNvPr>
          <p:cNvSpPr>
            <a:spLocks noGrp="1"/>
          </p:cNvSpPr>
          <p:nvPr>
            <p:ph type="title"/>
          </p:nvPr>
        </p:nvSpPr>
        <p:spPr/>
        <p:txBody>
          <a:bodyPr/>
          <a:lstStyle/>
          <a:p>
            <a:endParaRPr lang="en-GB" altLang="en-US"/>
          </a:p>
        </p:txBody>
      </p:sp>
      <p:pic>
        <p:nvPicPr>
          <p:cNvPr id="9219" name="Picture 2">
            <a:extLst>
              <a:ext uri="{FF2B5EF4-FFF2-40B4-BE49-F238E27FC236}">
                <a16:creationId xmlns:a16="http://schemas.microsoft.com/office/drawing/2014/main" id="{0714646B-D196-4976-88A8-554A06F07A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836" t="52367" r="27750" b="19633"/>
          <a:stretch>
            <a:fillRect/>
          </a:stretch>
        </p:blipFill>
        <p:spPr bwMode="auto">
          <a:xfrm>
            <a:off x="144463" y="620713"/>
            <a:ext cx="903605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220" name="Rectangle 4">
            <a:extLst>
              <a:ext uri="{FF2B5EF4-FFF2-40B4-BE49-F238E27FC236}">
                <a16:creationId xmlns:a16="http://schemas.microsoft.com/office/drawing/2014/main" id="{094B656C-A4C1-48DF-BEEB-AFDEB134B37D}"/>
              </a:ext>
            </a:extLst>
          </p:cNvPr>
          <p:cNvSpPr>
            <a:spLocks noChangeArrowheads="1"/>
          </p:cNvSpPr>
          <p:nvPr/>
        </p:nvSpPr>
        <p:spPr bwMode="auto">
          <a:xfrm>
            <a:off x="107950" y="4221163"/>
            <a:ext cx="89281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r>
              <a:rPr lang="vi-VN" altLang="en-US">
                <a:solidFill>
                  <a:srgbClr val="FFFF00"/>
                </a:solidFill>
              </a:rPr>
              <a:t>Zemlja je visoko zadužena</a:t>
            </a:r>
            <a:endParaRPr lang="en-US" altLang="en-US">
              <a:solidFill>
                <a:srgbClr val="FFFF00"/>
              </a:solidFill>
            </a:endParaRPr>
          </a:p>
          <a:p>
            <a:pPr algn="l" eaLnBrk="1" hangingPunct="1">
              <a:buFontTx/>
              <a:buChar char="-"/>
            </a:pPr>
            <a:r>
              <a:rPr lang="en-GB" altLang="en-US">
                <a:solidFill>
                  <a:srgbClr val="FFFF00"/>
                </a:solidFill>
              </a:rPr>
              <a:t>A</a:t>
            </a:r>
            <a:r>
              <a:rPr lang="en-US" altLang="en-US">
                <a:solidFill>
                  <a:srgbClr val="FFFF00"/>
                </a:solidFill>
              </a:rPr>
              <a:t>ko </a:t>
            </a:r>
            <a:r>
              <a:rPr lang="vi-VN" altLang="en-US">
                <a:solidFill>
                  <a:srgbClr val="FFFF00"/>
                </a:solidFill>
              </a:rPr>
              <a:t>dospeli godišnji anuiteti za otplatu duga pređu 5% BDP ili </a:t>
            </a:r>
            <a:endParaRPr lang="en-US" altLang="en-US">
              <a:solidFill>
                <a:srgbClr val="FFFF00"/>
              </a:solidFill>
            </a:endParaRPr>
          </a:p>
          <a:p>
            <a:pPr algn="l" eaLnBrk="1" hangingPunct="1">
              <a:buFontTx/>
              <a:buChar char="-"/>
            </a:pPr>
            <a:r>
              <a:rPr lang="en-US" altLang="en-US">
                <a:solidFill>
                  <a:srgbClr val="FFFF00"/>
                </a:solidFill>
              </a:rPr>
              <a:t> </a:t>
            </a:r>
            <a:r>
              <a:rPr lang="vi-VN" altLang="en-US">
                <a:solidFill>
                  <a:srgbClr val="FFFF00"/>
                </a:solidFill>
              </a:rPr>
              <a:t>ako je iznos godišnje rate duga prema BDP veći od stope njegovog rasta</a:t>
            </a:r>
            <a:endParaRPr lang="en-GB" altLang="en-US">
              <a:solidFill>
                <a:srgbClr val="FFFF00"/>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a:extLst>
              <a:ext uri="{FF2B5EF4-FFF2-40B4-BE49-F238E27FC236}">
                <a16:creationId xmlns:a16="http://schemas.microsoft.com/office/drawing/2014/main" id="{BFD30EE1-0B10-44F2-AAC8-08964F965048}"/>
              </a:ext>
            </a:extLst>
          </p:cNvPr>
          <p:cNvSpPr>
            <a:spLocks noGrp="1"/>
          </p:cNvSpPr>
          <p:nvPr>
            <p:ph type="title"/>
          </p:nvPr>
        </p:nvSpPr>
        <p:spPr/>
        <p:txBody>
          <a:bodyPr/>
          <a:lstStyle/>
          <a:p>
            <a:endParaRPr lang="en-US" altLang="en-US"/>
          </a:p>
        </p:txBody>
      </p:sp>
      <p:sp>
        <p:nvSpPr>
          <p:cNvPr id="3" name="Rectangle 2">
            <a:extLst>
              <a:ext uri="{FF2B5EF4-FFF2-40B4-BE49-F238E27FC236}">
                <a16:creationId xmlns:a16="http://schemas.microsoft.com/office/drawing/2014/main" id="{6ECBA8FB-91E0-4598-B648-FA96F765C457}"/>
              </a:ext>
            </a:extLst>
          </p:cNvPr>
          <p:cNvSpPr/>
          <p:nvPr/>
        </p:nvSpPr>
        <p:spPr>
          <a:xfrm>
            <a:off x="900113" y="1484313"/>
            <a:ext cx="7253287" cy="4524375"/>
          </a:xfrm>
          <a:prstGeom prst="rect">
            <a:avLst/>
          </a:prstGeom>
        </p:spPr>
        <p:txBody>
          <a:bodyPr>
            <a:spAutoFit/>
          </a:bodyPr>
          <a:lstStyle/>
          <a:p>
            <a:pPr>
              <a:defRPr/>
            </a:pPr>
            <a:r>
              <a:rPr lang="sr-Latn-CS" dirty="0">
                <a:solidFill>
                  <a:schemeClr val="bg1">
                    <a:lumMod val="95000"/>
                  </a:schemeClr>
                </a:solidFill>
              </a:rPr>
              <a:t>Ako je zemlja već u recesiji, imamo problem.</a:t>
            </a:r>
          </a:p>
          <a:p>
            <a:pPr>
              <a:defRPr/>
            </a:pPr>
            <a:endParaRPr lang="sr-Latn-CS" dirty="0">
              <a:solidFill>
                <a:schemeClr val="bg1">
                  <a:lumMod val="95000"/>
                </a:schemeClr>
              </a:solidFill>
            </a:endParaRPr>
          </a:p>
          <a:p>
            <a:pPr>
              <a:defRPr/>
            </a:pPr>
            <a:r>
              <a:rPr lang="sr-Latn-CS" dirty="0">
                <a:solidFill>
                  <a:schemeClr val="bg1">
                    <a:lumMod val="95000"/>
                  </a:schemeClr>
                </a:solidFill>
              </a:rPr>
              <a:t>Rikardijanska jednakost kaže da je svejedno kad se porezi podižu, ali u malo manje savršenom svetu će rast poreza verovatno izazvati pad potrošnje  i investicija. </a:t>
            </a:r>
          </a:p>
          <a:p>
            <a:pPr>
              <a:defRPr/>
            </a:pPr>
            <a:endParaRPr lang="sr-Latn-CS" dirty="0">
              <a:solidFill>
                <a:schemeClr val="bg1">
                  <a:lumMod val="95000"/>
                </a:schemeClr>
              </a:solidFill>
            </a:endParaRPr>
          </a:p>
          <a:p>
            <a:pPr>
              <a:defRPr/>
            </a:pPr>
            <a:endParaRPr lang="sr-Latn-CS" dirty="0">
              <a:solidFill>
                <a:schemeClr val="bg1">
                  <a:lumMod val="95000"/>
                </a:schemeClr>
              </a:solidFill>
            </a:endParaRPr>
          </a:p>
          <a:p>
            <a:pPr>
              <a:defRPr/>
            </a:pPr>
            <a:r>
              <a:rPr lang="sr-Latn-CS" dirty="0">
                <a:solidFill>
                  <a:schemeClr val="bg1">
                    <a:lumMod val="95000"/>
                  </a:schemeClr>
                </a:solidFill>
              </a:rPr>
              <a:t>Istoveremeno, moraju se vraćati dugovi, te je velika verovatnoća da će zemlja zapasti još dublje u recesiju. </a:t>
            </a:r>
          </a:p>
          <a:p>
            <a:pPr>
              <a:defRPr/>
            </a:pPr>
            <a:endParaRPr lang="sr-Latn-CS" dirty="0">
              <a:solidFill>
                <a:schemeClr val="bg1">
                  <a:lumMod val="95000"/>
                </a:schemeClr>
              </a:solidFill>
            </a:endParaRPr>
          </a:p>
          <a:p>
            <a:pPr>
              <a:defRPr/>
            </a:pPr>
            <a:r>
              <a:rPr lang="sr-Latn-CS" dirty="0">
                <a:solidFill>
                  <a:schemeClr val="bg1">
                    <a:lumMod val="95000"/>
                  </a:schemeClr>
                </a:solidFill>
              </a:rPr>
              <a:t>Razumno je očekivati da se najpre pokrenu mere za podsticanje rasta</a:t>
            </a:r>
            <a:endParaRPr lang="en-US" dirty="0">
              <a:solidFill>
                <a:schemeClr val="bg1">
                  <a:lumMod val="9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iterate type="lt">
                                    <p:tmPct val="0"/>
                                  </p:iterate>
                                  <p:childTnLst>
                                    <p:set>
                                      <p:cBhvr>
                                        <p:cTn id="6" dur="1" fill="hold">
                                          <p:stCondLst>
                                            <p:cond delay="0"/>
                                          </p:stCondLst>
                                        </p:cTn>
                                        <p:tgtEl>
                                          <p:spTgt spid="3">
                                            <p:txEl>
                                              <p:pRg st="7" end="7"/>
                                            </p:txEl>
                                          </p:spTgt>
                                        </p:tgtEl>
                                        <p:attrNameLst>
                                          <p:attrName>style.visibility</p:attrName>
                                        </p:attrNameLst>
                                      </p:cBhvr>
                                      <p:to>
                                        <p:strVal val="visible"/>
                                      </p:to>
                                    </p:set>
                                    <p:animEffect transition="in" filter="blinds(horizontal)">
                                      <p:cBhvr>
                                        <p:cTn id="7" dur="500"/>
                                        <p:tgtEl>
                                          <p:spTgt spid="3">
                                            <p:txEl>
                                              <p:pRg st="7" end="7"/>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mph" presetSubtype="0" fill="hold" nodeType="clickEffect">
                                  <p:stCondLst>
                                    <p:cond delay="0"/>
                                  </p:stCondLst>
                                  <p:iterate type="lt">
                                    <p:tmPct val="0"/>
                                  </p:iterate>
                                  <p:childTnLst>
                                    <p:anim calcmode="discrete" valueType="str">
                                      <p:cBhvr override="childStyle">
                                        <p:cTn id="11" dur="2000" fill="hold"/>
                                        <p:tgtEl>
                                          <p:spTgt spid="3">
                                            <p:txEl>
                                              <p:pRg st="7" end="7"/>
                                            </p:txEl>
                                          </p:spTgt>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mph" presetSubtype="0" fill="hold" nodeType="clickEffect">
                                  <p:stCondLst>
                                    <p:cond delay="0"/>
                                  </p:stCondLst>
                                  <p:iterate type="lt">
                                    <p:tmPct val="4000"/>
                                  </p:iterate>
                                  <p:childTnLst>
                                    <p:set>
                                      <p:cBhvr override="childStyle">
                                        <p:cTn id="15" dur="500" fill="hold"/>
                                        <p:tgtEl>
                                          <p:spTgt spid="3">
                                            <p:txEl>
                                              <p:pRg st="7" end="7"/>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8FE2E5BB-4CC4-4653-B25C-DF93E522D9B8}"/>
              </a:ext>
            </a:extLst>
          </p:cNvPr>
          <p:cNvSpPr>
            <a:spLocks noGrp="1"/>
          </p:cNvSpPr>
          <p:nvPr>
            <p:ph type="title"/>
          </p:nvPr>
        </p:nvSpPr>
        <p:spPr/>
        <p:txBody>
          <a:bodyPr/>
          <a:lstStyle/>
          <a:p>
            <a:endParaRPr lang="en-US" altLang="en-US"/>
          </a:p>
        </p:txBody>
      </p:sp>
      <p:sp>
        <p:nvSpPr>
          <p:cNvPr id="3" name="Rectangle 2">
            <a:extLst>
              <a:ext uri="{FF2B5EF4-FFF2-40B4-BE49-F238E27FC236}">
                <a16:creationId xmlns:a16="http://schemas.microsoft.com/office/drawing/2014/main" id="{BE40B7E9-045F-466C-90CE-DFFDCD3E3CD6}"/>
              </a:ext>
            </a:extLst>
          </p:cNvPr>
          <p:cNvSpPr/>
          <p:nvPr/>
        </p:nvSpPr>
        <p:spPr>
          <a:xfrm>
            <a:off x="611188" y="1484313"/>
            <a:ext cx="7345362" cy="4154487"/>
          </a:xfrm>
          <a:prstGeom prst="rect">
            <a:avLst/>
          </a:prstGeom>
        </p:spPr>
        <p:txBody>
          <a:bodyPr>
            <a:spAutoFit/>
          </a:bodyPr>
          <a:lstStyle/>
          <a:p>
            <a:pPr>
              <a:defRPr/>
            </a:pPr>
            <a:r>
              <a:rPr lang="en-US" b="1" dirty="0">
                <a:solidFill>
                  <a:schemeClr val="bg1">
                    <a:lumMod val="95000"/>
                  </a:schemeClr>
                </a:solidFill>
              </a:rPr>
              <a:t>5. </a:t>
            </a:r>
            <a:r>
              <a:rPr lang="en-US" b="1" dirty="0" err="1">
                <a:solidFill>
                  <a:schemeClr val="bg1">
                    <a:lumMod val="95000"/>
                  </a:schemeClr>
                </a:solidFill>
              </a:rPr>
              <a:t>Brzorastuće</a:t>
            </a:r>
            <a:r>
              <a:rPr lang="en-US" b="1" dirty="0">
                <a:solidFill>
                  <a:schemeClr val="bg1">
                    <a:lumMod val="95000"/>
                  </a:schemeClr>
                </a:solidFill>
              </a:rPr>
              <a:t> </a:t>
            </a:r>
            <a:r>
              <a:rPr lang="en-US" b="1" dirty="0" err="1">
                <a:solidFill>
                  <a:schemeClr val="bg1">
                    <a:lumMod val="95000"/>
                  </a:schemeClr>
                </a:solidFill>
              </a:rPr>
              <a:t>privrede</a:t>
            </a:r>
            <a:r>
              <a:rPr lang="en-US" b="1" dirty="0">
                <a:solidFill>
                  <a:schemeClr val="bg1">
                    <a:lumMod val="95000"/>
                  </a:schemeClr>
                </a:solidFill>
              </a:rPr>
              <a:t> </a:t>
            </a:r>
            <a:r>
              <a:rPr lang="en-US" b="1" dirty="0" err="1">
                <a:solidFill>
                  <a:schemeClr val="bg1">
                    <a:lumMod val="95000"/>
                  </a:schemeClr>
                </a:solidFill>
              </a:rPr>
              <a:t>često</a:t>
            </a:r>
            <a:r>
              <a:rPr lang="en-US" b="1" dirty="0">
                <a:solidFill>
                  <a:schemeClr val="bg1">
                    <a:lumMod val="95000"/>
                  </a:schemeClr>
                </a:solidFill>
              </a:rPr>
              <a:t> </a:t>
            </a:r>
            <a:r>
              <a:rPr lang="en-US" b="1" dirty="0" err="1">
                <a:solidFill>
                  <a:schemeClr val="bg1">
                    <a:lumMod val="95000"/>
                  </a:schemeClr>
                </a:solidFill>
              </a:rPr>
              <a:t>imaju</a:t>
            </a:r>
            <a:r>
              <a:rPr lang="en-US" b="1" dirty="0">
                <a:solidFill>
                  <a:schemeClr val="bg1">
                    <a:lumMod val="95000"/>
                  </a:schemeClr>
                </a:solidFill>
              </a:rPr>
              <a:t> </a:t>
            </a:r>
            <a:r>
              <a:rPr lang="en-US" b="1" dirty="0" err="1">
                <a:solidFill>
                  <a:schemeClr val="bg1">
                    <a:lumMod val="95000"/>
                  </a:schemeClr>
                </a:solidFill>
              </a:rPr>
              <a:t>negativan</a:t>
            </a:r>
            <a:endParaRPr lang="en-US" b="1" dirty="0">
              <a:solidFill>
                <a:schemeClr val="bg1">
                  <a:lumMod val="95000"/>
                </a:schemeClr>
              </a:solidFill>
            </a:endParaRPr>
          </a:p>
          <a:p>
            <a:pPr>
              <a:defRPr/>
            </a:pPr>
            <a:r>
              <a:rPr lang="vi-VN" dirty="0">
                <a:solidFill>
                  <a:schemeClr val="bg1">
                    <a:lumMod val="95000"/>
                  </a:schemeClr>
                </a:solidFill>
              </a:rPr>
              <a:t>tekući račun platnog bilansa. Međunarodne organizacije</a:t>
            </a:r>
          </a:p>
          <a:p>
            <a:pPr>
              <a:defRPr/>
            </a:pPr>
            <a:r>
              <a:rPr lang="en-US" dirty="0" err="1">
                <a:solidFill>
                  <a:schemeClr val="bg1">
                    <a:lumMod val="95000"/>
                  </a:schemeClr>
                </a:solidFill>
              </a:rPr>
              <a:t>poput</a:t>
            </a:r>
            <a:r>
              <a:rPr lang="en-US" dirty="0">
                <a:solidFill>
                  <a:schemeClr val="bg1">
                    <a:lumMod val="95000"/>
                  </a:schemeClr>
                </a:solidFill>
              </a:rPr>
              <a:t> </a:t>
            </a:r>
            <a:r>
              <a:rPr lang="en-US" dirty="0" err="1">
                <a:solidFill>
                  <a:schemeClr val="bg1">
                    <a:lumMod val="95000"/>
                  </a:schemeClr>
                </a:solidFill>
              </a:rPr>
              <a:t>MMF</a:t>
            </a:r>
            <a:r>
              <a:rPr lang="en-US" dirty="0">
                <a:solidFill>
                  <a:schemeClr val="bg1">
                    <a:lumMod val="95000"/>
                  </a:schemeClr>
                </a:solidFill>
              </a:rPr>
              <a:t>-a </a:t>
            </a:r>
            <a:r>
              <a:rPr lang="en-US" dirty="0" err="1">
                <a:solidFill>
                  <a:schemeClr val="bg1">
                    <a:lumMod val="95000"/>
                  </a:schemeClr>
                </a:solidFill>
              </a:rPr>
              <a:t>moraju</a:t>
            </a:r>
            <a:r>
              <a:rPr lang="en-US" dirty="0">
                <a:solidFill>
                  <a:schemeClr val="bg1">
                    <a:lumMod val="95000"/>
                  </a:schemeClr>
                </a:solidFill>
              </a:rPr>
              <a:t> </a:t>
            </a:r>
            <a:r>
              <a:rPr lang="en-US" dirty="0" err="1">
                <a:solidFill>
                  <a:schemeClr val="bg1">
                    <a:lumMod val="95000"/>
                  </a:schemeClr>
                </a:solidFill>
              </a:rPr>
              <a:t>da</a:t>
            </a:r>
            <a:r>
              <a:rPr lang="en-US" dirty="0">
                <a:solidFill>
                  <a:schemeClr val="bg1">
                    <a:lumMod val="95000"/>
                  </a:schemeClr>
                </a:solidFill>
              </a:rPr>
              <a:t> </a:t>
            </a:r>
            <a:r>
              <a:rPr lang="en-US" dirty="0" err="1">
                <a:solidFill>
                  <a:schemeClr val="bg1">
                    <a:lumMod val="95000"/>
                  </a:schemeClr>
                </a:solidFill>
              </a:rPr>
              <a:t>procene</a:t>
            </a:r>
            <a:r>
              <a:rPr lang="en-US" dirty="0">
                <a:solidFill>
                  <a:schemeClr val="bg1">
                    <a:lumMod val="95000"/>
                  </a:schemeClr>
                </a:solidFill>
              </a:rPr>
              <a:t> </a:t>
            </a:r>
            <a:r>
              <a:rPr lang="en-US" dirty="0" err="1">
                <a:solidFill>
                  <a:schemeClr val="bg1">
                    <a:lumMod val="95000"/>
                  </a:schemeClr>
                </a:solidFill>
              </a:rPr>
              <a:t>da</a:t>
            </a:r>
            <a:r>
              <a:rPr lang="en-US" dirty="0">
                <a:solidFill>
                  <a:schemeClr val="bg1">
                    <a:lumMod val="95000"/>
                  </a:schemeClr>
                </a:solidFill>
              </a:rPr>
              <a:t> </a:t>
            </a:r>
            <a:r>
              <a:rPr lang="en-US" dirty="0" err="1">
                <a:solidFill>
                  <a:schemeClr val="bg1">
                    <a:lumMod val="95000"/>
                  </a:schemeClr>
                </a:solidFill>
              </a:rPr>
              <a:t>li</a:t>
            </a:r>
            <a:endParaRPr lang="en-US" dirty="0">
              <a:solidFill>
                <a:schemeClr val="bg1">
                  <a:lumMod val="95000"/>
                </a:schemeClr>
              </a:solidFill>
            </a:endParaRPr>
          </a:p>
          <a:p>
            <a:pPr>
              <a:defRPr/>
            </a:pPr>
            <a:r>
              <a:rPr lang="en-US" dirty="0">
                <a:solidFill>
                  <a:schemeClr val="bg1">
                    <a:lumMod val="95000"/>
                  </a:schemeClr>
                </a:solidFill>
              </a:rPr>
              <a:t>je </a:t>
            </a:r>
            <a:r>
              <a:rPr lang="en-US" dirty="0" err="1">
                <a:solidFill>
                  <a:schemeClr val="bg1">
                    <a:lumMod val="95000"/>
                  </a:schemeClr>
                </a:solidFill>
              </a:rPr>
              <a:t>tekući</a:t>
            </a:r>
            <a:r>
              <a:rPr lang="en-US" dirty="0">
                <a:solidFill>
                  <a:schemeClr val="bg1">
                    <a:lumMod val="95000"/>
                  </a:schemeClr>
                </a:solidFill>
              </a:rPr>
              <a:t> deficit “</a:t>
            </a:r>
            <a:r>
              <a:rPr lang="en-US" dirty="0" err="1">
                <a:solidFill>
                  <a:schemeClr val="bg1">
                    <a:lumMod val="95000"/>
                  </a:schemeClr>
                </a:solidFill>
              </a:rPr>
              <a:t>dobar</a:t>
            </a:r>
            <a:r>
              <a:rPr lang="en-US" dirty="0">
                <a:solidFill>
                  <a:schemeClr val="bg1">
                    <a:lumMod val="95000"/>
                  </a:schemeClr>
                </a:solidFill>
              </a:rPr>
              <a:t>” </a:t>
            </a:r>
            <a:r>
              <a:rPr lang="en-US" dirty="0" err="1">
                <a:solidFill>
                  <a:schemeClr val="bg1">
                    <a:lumMod val="95000"/>
                  </a:schemeClr>
                </a:solidFill>
              </a:rPr>
              <a:t>ili</a:t>
            </a:r>
            <a:r>
              <a:rPr lang="en-US" dirty="0">
                <a:solidFill>
                  <a:schemeClr val="bg1">
                    <a:lumMod val="95000"/>
                  </a:schemeClr>
                </a:solidFill>
              </a:rPr>
              <a:t> “</a:t>
            </a:r>
            <a:r>
              <a:rPr lang="en-US" dirty="0" err="1">
                <a:solidFill>
                  <a:schemeClr val="bg1">
                    <a:lumMod val="95000"/>
                  </a:schemeClr>
                </a:solidFill>
              </a:rPr>
              <a:t>loš</a:t>
            </a:r>
            <a:r>
              <a:rPr lang="en-US" dirty="0">
                <a:solidFill>
                  <a:schemeClr val="bg1">
                    <a:lumMod val="95000"/>
                  </a:schemeClr>
                </a:solidFill>
              </a:rPr>
              <a:t>”. </a:t>
            </a:r>
            <a:r>
              <a:rPr lang="en-US" dirty="0" err="1">
                <a:solidFill>
                  <a:schemeClr val="bg1">
                    <a:lumMod val="95000"/>
                  </a:schemeClr>
                </a:solidFill>
              </a:rPr>
              <a:t>Objasnite</a:t>
            </a:r>
            <a:r>
              <a:rPr lang="en-US" dirty="0">
                <a:solidFill>
                  <a:schemeClr val="bg1">
                    <a:lumMod val="95000"/>
                  </a:schemeClr>
                </a:solidFill>
              </a:rPr>
              <a:t> </a:t>
            </a:r>
            <a:r>
              <a:rPr lang="en-US" dirty="0" err="1">
                <a:solidFill>
                  <a:schemeClr val="bg1">
                    <a:lumMod val="95000"/>
                  </a:schemeClr>
                </a:solidFill>
              </a:rPr>
              <a:t>šta</a:t>
            </a:r>
            <a:r>
              <a:rPr lang="en-US" dirty="0">
                <a:solidFill>
                  <a:schemeClr val="bg1">
                    <a:lumMod val="95000"/>
                  </a:schemeClr>
                </a:solidFill>
              </a:rPr>
              <a:t> bi</a:t>
            </a:r>
          </a:p>
          <a:p>
            <a:pPr>
              <a:defRPr/>
            </a:pPr>
            <a:r>
              <a:rPr lang="pl-PL" dirty="0">
                <a:solidFill>
                  <a:schemeClr val="bg1">
                    <a:lumMod val="95000"/>
                  </a:schemeClr>
                </a:solidFill>
              </a:rPr>
              <a:t>to moglo da znači i kakve bi to posledice moglo</a:t>
            </a:r>
          </a:p>
          <a:p>
            <a:pPr>
              <a:defRPr/>
            </a:pPr>
            <a:r>
              <a:rPr lang="en-US" dirty="0" err="1">
                <a:solidFill>
                  <a:schemeClr val="bg1">
                    <a:lumMod val="95000"/>
                  </a:schemeClr>
                </a:solidFill>
              </a:rPr>
              <a:t>da</a:t>
            </a:r>
            <a:r>
              <a:rPr lang="en-US" dirty="0">
                <a:solidFill>
                  <a:schemeClr val="bg1">
                    <a:lumMod val="95000"/>
                  </a:schemeClr>
                </a:solidFill>
              </a:rPr>
              <a:t> </a:t>
            </a:r>
            <a:r>
              <a:rPr lang="en-US" dirty="0" err="1">
                <a:solidFill>
                  <a:schemeClr val="bg1">
                    <a:lumMod val="95000"/>
                  </a:schemeClr>
                </a:solidFill>
              </a:rPr>
              <a:t>ima</a:t>
            </a:r>
            <a:r>
              <a:rPr lang="en-US" dirty="0">
                <a:solidFill>
                  <a:schemeClr val="bg1">
                    <a:lumMod val="95000"/>
                  </a:schemeClr>
                </a:solidFill>
              </a:rPr>
              <a:t>. </a:t>
            </a:r>
            <a:endParaRPr lang="sr-Latn-CS" dirty="0">
              <a:solidFill>
                <a:schemeClr val="bg1">
                  <a:lumMod val="95000"/>
                </a:schemeClr>
              </a:solidFill>
            </a:endParaRPr>
          </a:p>
          <a:p>
            <a:pPr>
              <a:defRPr/>
            </a:pPr>
            <a:endParaRPr lang="sr-Latn-CS" dirty="0">
              <a:solidFill>
                <a:schemeClr val="bg1">
                  <a:lumMod val="95000"/>
                </a:schemeClr>
              </a:solidFill>
            </a:endParaRPr>
          </a:p>
          <a:p>
            <a:pPr>
              <a:defRPr/>
            </a:pPr>
            <a:r>
              <a:rPr lang="en-US" dirty="0" err="1">
                <a:solidFill>
                  <a:schemeClr val="bg1">
                    <a:lumMod val="95000"/>
                  </a:schemeClr>
                </a:solidFill>
              </a:rPr>
              <a:t>Iskoristite</a:t>
            </a:r>
            <a:r>
              <a:rPr lang="en-US" dirty="0">
                <a:solidFill>
                  <a:schemeClr val="bg1">
                    <a:lumMod val="95000"/>
                  </a:schemeClr>
                </a:solidFill>
              </a:rPr>
              <a:t> to </a:t>
            </a:r>
            <a:r>
              <a:rPr lang="en-US" dirty="0" err="1">
                <a:solidFill>
                  <a:schemeClr val="bg1">
                    <a:lumMod val="95000"/>
                  </a:schemeClr>
                </a:solidFill>
              </a:rPr>
              <a:t>na</a:t>
            </a:r>
            <a:r>
              <a:rPr lang="en-US" dirty="0">
                <a:solidFill>
                  <a:schemeClr val="bg1">
                    <a:lumMod val="95000"/>
                  </a:schemeClr>
                </a:solidFill>
              </a:rPr>
              <a:t> </a:t>
            </a:r>
            <a:r>
              <a:rPr lang="en-US" dirty="0" err="1">
                <a:solidFill>
                  <a:schemeClr val="bg1">
                    <a:lumMod val="95000"/>
                  </a:schemeClr>
                </a:solidFill>
              </a:rPr>
              <a:t>primeru</a:t>
            </a:r>
            <a:r>
              <a:rPr lang="en-US" dirty="0">
                <a:solidFill>
                  <a:schemeClr val="bg1">
                    <a:lumMod val="95000"/>
                  </a:schemeClr>
                </a:solidFill>
              </a:rPr>
              <a:t> </a:t>
            </a:r>
            <a:r>
              <a:rPr lang="en-US" dirty="0" err="1">
                <a:solidFill>
                  <a:schemeClr val="bg1">
                    <a:lumMod val="95000"/>
                  </a:schemeClr>
                </a:solidFill>
              </a:rPr>
              <a:t>Poljske</a:t>
            </a:r>
            <a:r>
              <a:rPr lang="en-US" dirty="0">
                <a:solidFill>
                  <a:schemeClr val="bg1">
                    <a:lumMod val="95000"/>
                  </a:schemeClr>
                </a:solidFill>
              </a:rPr>
              <a:t> u </a:t>
            </a:r>
            <a:r>
              <a:rPr lang="en-US" dirty="0" err="1">
                <a:solidFill>
                  <a:schemeClr val="bg1">
                    <a:lumMod val="95000"/>
                  </a:schemeClr>
                </a:solidFill>
              </a:rPr>
              <a:t>periodu</a:t>
            </a:r>
            <a:r>
              <a:rPr lang="pl-PL" dirty="0">
                <a:solidFill>
                  <a:schemeClr val="bg1">
                    <a:lumMod val="95000"/>
                  </a:schemeClr>
                </a:solidFill>
              </a:rPr>
              <a:t>2003-2007. Poljska je rasla po stopi od 5,1% - EU  - 2,4%). </a:t>
            </a:r>
          </a:p>
          <a:p>
            <a:pPr>
              <a:defRPr/>
            </a:pPr>
            <a:endParaRPr lang="pl-PL" dirty="0">
              <a:solidFill>
                <a:schemeClr val="bg1">
                  <a:lumMod val="95000"/>
                </a:schemeClr>
              </a:solidFill>
            </a:endParaRPr>
          </a:p>
          <a:p>
            <a:pPr>
              <a:defRPr/>
            </a:pPr>
            <a:r>
              <a:rPr lang="pl-PL" dirty="0">
                <a:solidFill>
                  <a:schemeClr val="bg1">
                    <a:lumMod val="95000"/>
                  </a:schemeClr>
                </a:solidFill>
              </a:rPr>
              <a:t>U </a:t>
            </a:r>
            <a:r>
              <a:rPr lang="nl-NL" dirty="0" err="1">
                <a:solidFill>
                  <a:schemeClr val="bg1">
                    <a:lumMod val="95000"/>
                  </a:schemeClr>
                </a:solidFill>
              </a:rPr>
              <a:t>ovom</a:t>
            </a:r>
            <a:r>
              <a:rPr lang="nl-NL" dirty="0">
                <a:solidFill>
                  <a:schemeClr val="bg1">
                    <a:lumMod val="95000"/>
                  </a:schemeClr>
                </a:solidFill>
              </a:rPr>
              <a:t> periodu, tekući deficit je bio 2,6% BDP </a:t>
            </a:r>
            <a:endParaRPr lang="en-US" dirty="0">
              <a:solidFill>
                <a:schemeClr val="bg1">
                  <a:lumMod val="95000"/>
                </a:schemeClr>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a:extLst>
              <a:ext uri="{FF2B5EF4-FFF2-40B4-BE49-F238E27FC236}">
                <a16:creationId xmlns:a16="http://schemas.microsoft.com/office/drawing/2014/main" id="{765D1967-FE48-4645-A170-B5105B4A52A6}"/>
              </a:ext>
            </a:extLst>
          </p:cNvPr>
          <p:cNvSpPr>
            <a:spLocks noGrp="1"/>
          </p:cNvSpPr>
          <p:nvPr>
            <p:ph type="title"/>
          </p:nvPr>
        </p:nvSpPr>
        <p:spPr/>
        <p:txBody>
          <a:bodyPr/>
          <a:lstStyle/>
          <a:p>
            <a:endParaRPr lang="en-US" altLang="en-US"/>
          </a:p>
        </p:txBody>
      </p:sp>
      <p:sp>
        <p:nvSpPr>
          <p:cNvPr id="3" name="Rectangle 2">
            <a:extLst>
              <a:ext uri="{FF2B5EF4-FFF2-40B4-BE49-F238E27FC236}">
                <a16:creationId xmlns:a16="http://schemas.microsoft.com/office/drawing/2014/main" id="{9DE3EE91-2C82-42EB-B3B8-8CD0094B0CDF}"/>
              </a:ext>
            </a:extLst>
          </p:cNvPr>
          <p:cNvSpPr/>
          <p:nvPr/>
        </p:nvSpPr>
        <p:spPr>
          <a:xfrm>
            <a:off x="250825" y="893763"/>
            <a:ext cx="8713788" cy="5630862"/>
          </a:xfrm>
          <a:prstGeom prst="rect">
            <a:avLst/>
          </a:prstGeom>
        </p:spPr>
        <p:txBody>
          <a:bodyPr>
            <a:spAutoFit/>
          </a:bodyPr>
          <a:lstStyle/>
          <a:p>
            <a:pPr>
              <a:defRPr/>
            </a:pPr>
            <a:r>
              <a:rPr lang="en-US" dirty="0">
                <a:solidFill>
                  <a:schemeClr val="bg1">
                    <a:lumMod val="95000"/>
                  </a:schemeClr>
                </a:solidFill>
              </a:rPr>
              <a:t>“</a:t>
            </a:r>
            <a:r>
              <a:rPr lang="sr-Latn-CS" dirty="0">
                <a:solidFill>
                  <a:schemeClr val="bg1">
                    <a:lumMod val="95000"/>
                  </a:schemeClr>
                </a:solidFill>
              </a:rPr>
              <a:t>Dobar</a:t>
            </a:r>
            <a:r>
              <a:rPr lang="en-US" dirty="0">
                <a:solidFill>
                  <a:schemeClr val="bg1">
                    <a:lumMod val="95000"/>
                  </a:schemeClr>
                </a:solidFill>
              </a:rPr>
              <a:t>” </a:t>
            </a:r>
            <a:r>
              <a:rPr lang="sr-Latn-CS" dirty="0">
                <a:solidFill>
                  <a:schemeClr val="bg1">
                    <a:lumMod val="95000"/>
                  </a:schemeClr>
                </a:solidFill>
              </a:rPr>
              <a:t>platnobilansni deficit je posledica visokih investicionih troškova . Na nešto duži rok to ohrabruje investitore da ulažu i izvoze, te se sutra stvara suficit. </a:t>
            </a:r>
          </a:p>
          <a:p>
            <a:pPr>
              <a:defRPr/>
            </a:pPr>
            <a:endParaRPr lang="sr-Latn-CS" dirty="0">
              <a:solidFill>
                <a:schemeClr val="bg1">
                  <a:lumMod val="95000"/>
                </a:schemeClr>
              </a:solidFill>
            </a:endParaRPr>
          </a:p>
          <a:p>
            <a:pPr>
              <a:defRPr/>
            </a:pPr>
            <a:r>
              <a:rPr lang="en-US" dirty="0">
                <a:solidFill>
                  <a:schemeClr val="bg1">
                    <a:lumMod val="95000"/>
                  </a:schemeClr>
                </a:solidFill>
              </a:rPr>
              <a:t>“</a:t>
            </a:r>
            <a:r>
              <a:rPr lang="sr-Latn-CS" dirty="0">
                <a:solidFill>
                  <a:schemeClr val="bg1">
                    <a:lumMod val="95000"/>
                  </a:schemeClr>
                </a:solidFill>
              </a:rPr>
              <a:t>Loš</a:t>
            </a:r>
            <a:r>
              <a:rPr lang="en-US" dirty="0">
                <a:solidFill>
                  <a:schemeClr val="bg1">
                    <a:lumMod val="95000"/>
                  </a:schemeClr>
                </a:solidFill>
              </a:rPr>
              <a:t>” </a:t>
            </a:r>
            <a:r>
              <a:rPr lang="sr-Latn-CS" dirty="0">
                <a:solidFill>
                  <a:schemeClr val="bg1">
                    <a:lumMod val="95000"/>
                  </a:schemeClr>
                </a:solidFill>
              </a:rPr>
              <a:t>deficit je posledica visoke privatne ili javne potrošnje koje nemaju nikakvog uticaja na rast. </a:t>
            </a:r>
          </a:p>
          <a:p>
            <a:pPr>
              <a:defRPr/>
            </a:pPr>
            <a:endParaRPr lang="sr-Latn-CS" dirty="0">
              <a:solidFill>
                <a:schemeClr val="bg1">
                  <a:lumMod val="95000"/>
                </a:schemeClr>
              </a:solidFill>
            </a:endParaRPr>
          </a:p>
          <a:p>
            <a:pPr>
              <a:defRPr/>
            </a:pPr>
            <a:r>
              <a:rPr lang="sr-Latn-CS" dirty="0">
                <a:solidFill>
                  <a:schemeClr val="bg1">
                    <a:lumMod val="95000"/>
                  </a:schemeClr>
                </a:solidFill>
              </a:rPr>
              <a:t>U Poljskoj je deficit na tekućem računu pao sa </a:t>
            </a:r>
            <a:r>
              <a:rPr lang="en-US" dirty="0">
                <a:solidFill>
                  <a:schemeClr val="bg1">
                    <a:lumMod val="95000"/>
                  </a:schemeClr>
                </a:solidFill>
              </a:rPr>
              <a:t>4.6% GDP </a:t>
            </a:r>
            <a:r>
              <a:rPr lang="sr-Latn-CS" dirty="0">
                <a:solidFill>
                  <a:schemeClr val="bg1">
                    <a:lumMod val="95000"/>
                  </a:schemeClr>
                </a:solidFill>
              </a:rPr>
              <a:t>u</a:t>
            </a:r>
            <a:r>
              <a:rPr lang="en-US" dirty="0">
                <a:solidFill>
                  <a:schemeClr val="bg1">
                    <a:lumMod val="95000"/>
                  </a:schemeClr>
                </a:solidFill>
              </a:rPr>
              <a:t>1998-2002 </a:t>
            </a:r>
            <a:r>
              <a:rPr lang="sr-Latn-CS" dirty="0">
                <a:solidFill>
                  <a:schemeClr val="bg1">
                    <a:lumMod val="95000"/>
                  </a:schemeClr>
                </a:solidFill>
              </a:rPr>
              <a:t>na</a:t>
            </a:r>
            <a:r>
              <a:rPr lang="en-US" dirty="0">
                <a:solidFill>
                  <a:schemeClr val="bg1">
                    <a:lumMod val="95000"/>
                  </a:schemeClr>
                </a:solidFill>
              </a:rPr>
              <a:t> 2.6 %</a:t>
            </a:r>
            <a:r>
              <a:rPr lang="sr-Latn-CS" dirty="0">
                <a:solidFill>
                  <a:schemeClr val="bg1">
                    <a:lumMod val="95000"/>
                  </a:schemeClr>
                </a:solidFill>
              </a:rPr>
              <a:t>,</a:t>
            </a:r>
            <a:r>
              <a:rPr lang="en-US" dirty="0">
                <a:solidFill>
                  <a:schemeClr val="bg1">
                    <a:lumMod val="95000"/>
                  </a:schemeClr>
                </a:solidFill>
              </a:rPr>
              <a:t>  2003-2007 </a:t>
            </a:r>
            <a:r>
              <a:rPr lang="sr-Latn-CS" dirty="0">
                <a:solidFill>
                  <a:schemeClr val="bg1">
                    <a:lumMod val="95000"/>
                  </a:schemeClr>
                </a:solidFill>
              </a:rPr>
              <a:t>jer je B</a:t>
            </a:r>
            <a:r>
              <a:rPr lang="en-US" dirty="0">
                <a:solidFill>
                  <a:schemeClr val="bg1">
                    <a:lumMod val="95000"/>
                  </a:schemeClr>
                </a:solidFill>
              </a:rPr>
              <a:t>DP </a:t>
            </a:r>
            <a:r>
              <a:rPr lang="sr-Latn-CS" dirty="0">
                <a:solidFill>
                  <a:schemeClr val="bg1">
                    <a:lumMod val="95000"/>
                  </a:schemeClr>
                </a:solidFill>
              </a:rPr>
              <a:t>rastao brže od apsorpcije</a:t>
            </a:r>
          </a:p>
          <a:p>
            <a:pPr>
              <a:defRPr/>
            </a:pPr>
            <a:endParaRPr lang="sr-Latn-CS" dirty="0">
              <a:solidFill>
                <a:schemeClr val="bg1">
                  <a:lumMod val="95000"/>
                </a:schemeClr>
              </a:solidFill>
            </a:endParaRPr>
          </a:p>
          <a:p>
            <a:pPr>
              <a:defRPr/>
            </a:pPr>
            <a:r>
              <a:rPr lang="sr-Latn-CS" dirty="0">
                <a:solidFill>
                  <a:schemeClr val="bg1">
                    <a:lumMod val="95000"/>
                  </a:schemeClr>
                </a:solidFill>
              </a:rPr>
              <a:t>Apsorpcija – C+G+I, </a:t>
            </a:r>
          </a:p>
          <a:p>
            <a:pPr>
              <a:defRPr/>
            </a:pPr>
            <a:r>
              <a:rPr lang="sr-Latn-CS" dirty="0">
                <a:solidFill>
                  <a:schemeClr val="bg1">
                    <a:lumMod val="95000"/>
                  </a:schemeClr>
                </a:solidFill>
              </a:rPr>
              <a:t>BDP – C+G+I+ (X-M)</a:t>
            </a:r>
          </a:p>
          <a:p>
            <a:pPr>
              <a:defRPr/>
            </a:pPr>
            <a:endParaRPr lang="sr-Latn-CS" dirty="0">
              <a:solidFill>
                <a:schemeClr val="bg1">
                  <a:lumMod val="95000"/>
                </a:schemeClr>
              </a:solidFill>
            </a:endParaRPr>
          </a:p>
          <a:p>
            <a:pPr>
              <a:defRPr/>
            </a:pPr>
            <a:r>
              <a:rPr lang="sr-Latn-CS" dirty="0">
                <a:solidFill>
                  <a:schemeClr val="bg1">
                    <a:lumMod val="95000"/>
                  </a:schemeClr>
                </a:solidFill>
              </a:rPr>
              <a:t>Ap=BDP-(X-M), DAKLE, TO JE DOMAĆA I UVOZNA POTROŠNJA, INVESTICIJE I JAVNA POTROŠNJA</a:t>
            </a:r>
            <a:endParaRPr lang="en-US" dirty="0">
              <a:solidFill>
                <a:schemeClr val="bg1">
                  <a:lumMod val="95000"/>
                </a:schemeClr>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44D97181-C05C-46A0-934D-2A58FFFF9A76}"/>
              </a:ext>
            </a:extLst>
          </p:cNvPr>
          <p:cNvSpPr>
            <a:spLocks noGrp="1"/>
          </p:cNvSpPr>
          <p:nvPr>
            <p:ph type="title"/>
          </p:nvPr>
        </p:nvSpPr>
        <p:spPr/>
        <p:txBody>
          <a:bodyPr/>
          <a:lstStyle/>
          <a:p>
            <a:endParaRPr lang="en-US" altLang="en-US"/>
          </a:p>
        </p:txBody>
      </p:sp>
      <p:sp>
        <p:nvSpPr>
          <p:cNvPr id="3" name="Rectangle 2">
            <a:extLst>
              <a:ext uri="{FF2B5EF4-FFF2-40B4-BE49-F238E27FC236}">
                <a16:creationId xmlns:a16="http://schemas.microsoft.com/office/drawing/2014/main" id="{81ADBB16-CAC8-4BDD-BCB7-01F0A3614FBA}"/>
              </a:ext>
            </a:extLst>
          </p:cNvPr>
          <p:cNvSpPr/>
          <p:nvPr/>
        </p:nvSpPr>
        <p:spPr>
          <a:xfrm>
            <a:off x="539750" y="836613"/>
            <a:ext cx="8353425" cy="6002337"/>
          </a:xfrm>
          <a:prstGeom prst="rect">
            <a:avLst/>
          </a:prstGeom>
        </p:spPr>
        <p:txBody>
          <a:bodyPr>
            <a:spAutoFit/>
          </a:bodyPr>
          <a:lstStyle/>
          <a:p>
            <a:pPr>
              <a:defRPr/>
            </a:pPr>
            <a:r>
              <a:rPr lang="sr-Latn-CS" dirty="0">
                <a:solidFill>
                  <a:schemeClr val="bg1">
                    <a:lumMod val="95000"/>
                  </a:schemeClr>
                </a:solidFill>
              </a:rPr>
              <a:t>U Poljskoj je deficit na tekućem računu pao sa </a:t>
            </a:r>
            <a:r>
              <a:rPr lang="en-US" dirty="0">
                <a:solidFill>
                  <a:schemeClr val="bg1">
                    <a:lumMod val="95000"/>
                  </a:schemeClr>
                </a:solidFill>
              </a:rPr>
              <a:t>4.6% GDP </a:t>
            </a:r>
            <a:r>
              <a:rPr lang="sr-Latn-CS" dirty="0">
                <a:solidFill>
                  <a:schemeClr val="bg1">
                    <a:lumMod val="95000"/>
                  </a:schemeClr>
                </a:solidFill>
              </a:rPr>
              <a:t>u</a:t>
            </a:r>
            <a:r>
              <a:rPr lang="en-US" dirty="0">
                <a:solidFill>
                  <a:schemeClr val="bg1">
                    <a:lumMod val="95000"/>
                  </a:schemeClr>
                </a:solidFill>
              </a:rPr>
              <a:t>1998-2002 </a:t>
            </a:r>
            <a:r>
              <a:rPr lang="sr-Latn-CS" dirty="0">
                <a:solidFill>
                  <a:schemeClr val="bg1">
                    <a:lumMod val="95000"/>
                  </a:schemeClr>
                </a:solidFill>
              </a:rPr>
              <a:t>na</a:t>
            </a:r>
            <a:r>
              <a:rPr lang="en-US" dirty="0">
                <a:solidFill>
                  <a:schemeClr val="bg1">
                    <a:lumMod val="95000"/>
                  </a:schemeClr>
                </a:solidFill>
              </a:rPr>
              <a:t> 2.6 %</a:t>
            </a:r>
            <a:r>
              <a:rPr lang="sr-Latn-CS" dirty="0">
                <a:solidFill>
                  <a:schemeClr val="bg1">
                    <a:lumMod val="95000"/>
                  </a:schemeClr>
                </a:solidFill>
              </a:rPr>
              <a:t>,</a:t>
            </a:r>
            <a:r>
              <a:rPr lang="en-US" dirty="0">
                <a:solidFill>
                  <a:schemeClr val="bg1">
                    <a:lumMod val="95000"/>
                  </a:schemeClr>
                </a:solidFill>
              </a:rPr>
              <a:t>  2003-2007 </a:t>
            </a:r>
            <a:r>
              <a:rPr lang="sr-Latn-CS" dirty="0">
                <a:solidFill>
                  <a:schemeClr val="bg1">
                    <a:lumMod val="95000"/>
                  </a:schemeClr>
                </a:solidFill>
              </a:rPr>
              <a:t>jer je B</a:t>
            </a:r>
            <a:r>
              <a:rPr lang="en-US" dirty="0">
                <a:solidFill>
                  <a:schemeClr val="bg1">
                    <a:lumMod val="95000"/>
                  </a:schemeClr>
                </a:solidFill>
              </a:rPr>
              <a:t>DP </a:t>
            </a:r>
            <a:r>
              <a:rPr lang="sr-Latn-CS" dirty="0">
                <a:solidFill>
                  <a:schemeClr val="bg1">
                    <a:lumMod val="95000"/>
                  </a:schemeClr>
                </a:solidFill>
              </a:rPr>
              <a:t>rastao brže od apsorpcije</a:t>
            </a:r>
          </a:p>
          <a:p>
            <a:pPr>
              <a:defRPr/>
            </a:pPr>
            <a:endParaRPr lang="sr-Latn-CS" dirty="0">
              <a:solidFill>
                <a:schemeClr val="bg1">
                  <a:lumMod val="95000"/>
                </a:schemeClr>
              </a:solidFill>
            </a:endParaRPr>
          </a:p>
          <a:p>
            <a:pPr>
              <a:defRPr/>
            </a:pPr>
            <a:r>
              <a:rPr lang="sr-Latn-CS" dirty="0">
                <a:solidFill>
                  <a:schemeClr val="bg1">
                    <a:lumMod val="95000"/>
                  </a:schemeClr>
                </a:solidFill>
              </a:rPr>
              <a:t>Apsorpcija – C+G+I, </a:t>
            </a:r>
          </a:p>
          <a:p>
            <a:pPr>
              <a:defRPr/>
            </a:pPr>
            <a:r>
              <a:rPr lang="sr-Latn-CS" dirty="0">
                <a:solidFill>
                  <a:schemeClr val="bg1">
                    <a:lumMod val="95000"/>
                  </a:schemeClr>
                </a:solidFill>
              </a:rPr>
              <a:t>BDP – C+G+I+ (X-M)</a:t>
            </a:r>
          </a:p>
          <a:p>
            <a:pPr>
              <a:defRPr/>
            </a:pPr>
            <a:endParaRPr lang="sr-Latn-CS" dirty="0">
              <a:solidFill>
                <a:schemeClr val="bg1">
                  <a:lumMod val="95000"/>
                </a:schemeClr>
              </a:solidFill>
            </a:endParaRPr>
          </a:p>
          <a:p>
            <a:pPr>
              <a:defRPr/>
            </a:pPr>
            <a:r>
              <a:rPr lang="sr-Latn-CS" dirty="0">
                <a:solidFill>
                  <a:schemeClr val="bg1">
                    <a:lumMod val="95000"/>
                  </a:schemeClr>
                </a:solidFill>
              </a:rPr>
              <a:t>Ap=BDP-(X-M), DAKLE, TO JE DOMAĆA I UVOZNA POTROŠNJA, INVESTICIJE I JAVNA POTROŠNJA</a:t>
            </a:r>
          </a:p>
          <a:p>
            <a:pPr>
              <a:defRPr/>
            </a:pPr>
            <a:endParaRPr lang="sr-Latn-CS" dirty="0">
              <a:solidFill>
                <a:schemeClr val="bg1">
                  <a:lumMod val="95000"/>
                </a:schemeClr>
              </a:solidFill>
            </a:endParaRPr>
          </a:p>
          <a:p>
            <a:pPr>
              <a:defRPr/>
            </a:pPr>
            <a:endParaRPr lang="sr-Latn-CS" dirty="0">
              <a:solidFill>
                <a:schemeClr val="bg1">
                  <a:lumMod val="95000"/>
                </a:schemeClr>
              </a:solidFill>
            </a:endParaRPr>
          </a:p>
          <a:p>
            <a:pPr>
              <a:defRPr/>
            </a:pPr>
            <a:r>
              <a:rPr lang="sr-Latn-CS" dirty="0">
                <a:solidFill>
                  <a:schemeClr val="bg1">
                    <a:lumMod val="95000"/>
                  </a:schemeClr>
                </a:solidFill>
              </a:rPr>
              <a:t>AKO JE BDP RASTAO BRŽE OD APSORPCIJE, KAKAV JE SALDO TEKUĆEG RAČUNA</a:t>
            </a:r>
          </a:p>
          <a:p>
            <a:pPr>
              <a:defRPr/>
            </a:pPr>
            <a:endParaRPr lang="sr-Latn-CS" dirty="0">
              <a:solidFill>
                <a:schemeClr val="bg1">
                  <a:lumMod val="95000"/>
                </a:schemeClr>
              </a:solidFill>
            </a:endParaRPr>
          </a:p>
          <a:p>
            <a:pPr>
              <a:defRPr/>
            </a:pPr>
            <a:endParaRPr lang="sr-Latn-CS" dirty="0">
              <a:solidFill>
                <a:schemeClr val="bg1">
                  <a:lumMod val="95000"/>
                </a:schemeClr>
              </a:solidFill>
            </a:endParaRPr>
          </a:p>
          <a:p>
            <a:pPr>
              <a:defRPr/>
            </a:pPr>
            <a:endParaRPr lang="en-US" dirty="0">
              <a:solidFill>
                <a:schemeClr val="bg1">
                  <a:lumMod val="95000"/>
                </a:schemeClr>
              </a:solidFill>
            </a:endParaRPr>
          </a:p>
          <a:p>
            <a:pPr>
              <a:defRPr/>
            </a:pPr>
            <a:endParaRPr lang="en-US" dirty="0">
              <a:solidFill>
                <a:schemeClr val="bg1">
                  <a:lumMod val="95000"/>
                </a:schemeClr>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B4F2A1A7-308C-4FDD-88A0-9435E6B744F6}"/>
              </a:ext>
            </a:extLst>
          </p:cNvPr>
          <p:cNvSpPr>
            <a:spLocks noGrp="1"/>
          </p:cNvSpPr>
          <p:nvPr>
            <p:ph type="title"/>
          </p:nvPr>
        </p:nvSpPr>
        <p:spPr/>
        <p:txBody>
          <a:bodyPr/>
          <a:lstStyle/>
          <a:p>
            <a:endParaRPr lang="en-US" altLang="en-US"/>
          </a:p>
        </p:txBody>
      </p:sp>
      <p:sp>
        <p:nvSpPr>
          <p:cNvPr id="3" name="Rectangle 2">
            <a:extLst>
              <a:ext uri="{FF2B5EF4-FFF2-40B4-BE49-F238E27FC236}">
                <a16:creationId xmlns:a16="http://schemas.microsoft.com/office/drawing/2014/main" id="{A5FBF810-F82B-4EF8-AC6B-0C97CC5FFF3E}"/>
              </a:ext>
            </a:extLst>
          </p:cNvPr>
          <p:cNvSpPr/>
          <p:nvPr/>
        </p:nvSpPr>
        <p:spPr>
          <a:xfrm>
            <a:off x="3059113" y="3284538"/>
            <a:ext cx="3079750" cy="1939925"/>
          </a:xfrm>
          <a:prstGeom prst="rect">
            <a:avLst/>
          </a:prstGeom>
        </p:spPr>
        <p:txBody>
          <a:bodyPr wrap="none">
            <a:spAutoFit/>
          </a:bodyPr>
          <a:lstStyle/>
          <a:p>
            <a:pPr>
              <a:defRPr/>
            </a:pPr>
            <a:r>
              <a:rPr lang="sr-Latn-CS" dirty="0">
                <a:solidFill>
                  <a:schemeClr val="bg1">
                    <a:lumMod val="95000"/>
                  </a:schemeClr>
                </a:solidFill>
              </a:rPr>
              <a:t>BDP</a:t>
            </a:r>
            <a:r>
              <a:rPr lang="en-US" dirty="0">
                <a:solidFill>
                  <a:schemeClr val="bg1">
                    <a:lumMod val="95000"/>
                  </a:schemeClr>
                </a:solidFill>
              </a:rPr>
              <a:t>&gt; C+I+G</a:t>
            </a:r>
          </a:p>
          <a:p>
            <a:pPr>
              <a:defRPr/>
            </a:pPr>
            <a:r>
              <a:rPr lang="en-US" dirty="0">
                <a:solidFill>
                  <a:schemeClr val="bg1">
                    <a:lumMod val="95000"/>
                  </a:schemeClr>
                </a:solidFill>
              </a:rPr>
              <a:t>C+I+G+(X-Z)&gt; C+I+G</a:t>
            </a:r>
          </a:p>
          <a:p>
            <a:pPr>
              <a:defRPr/>
            </a:pPr>
            <a:r>
              <a:rPr lang="en-US" dirty="0">
                <a:solidFill>
                  <a:schemeClr val="bg1">
                    <a:lumMod val="95000"/>
                  </a:schemeClr>
                </a:solidFill>
              </a:rPr>
              <a:t>(X-Z)&gt;0</a:t>
            </a:r>
          </a:p>
          <a:p>
            <a:pPr>
              <a:defRPr/>
            </a:pPr>
            <a:r>
              <a:rPr lang="en-US" dirty="0">
                <a:solidFill>
                  <a:schemeClr val="bg1">
                    <a:lumMod val="95000"/>
                  </a:schemeClr>
                </a:solidFill>
              </a:rPr>
              <a:t>SUFICIT</a:t>
            </a:r>
          </a:p>
          <a:p>
            <a:pPr>
              <a:defRPr/>
            </a:pPr>
            <a:endParaRPr lang="en-US" dirty="0">
              <a:solidFill>
                <a:schemeClr val="bg1">
                  <a:lumMod val="95000"/>
                </a:schemeClr>
              </a:solidFill>
            </a:endParaRPr>
          </a:p>
        </p:txBody>
      </p:sp>
      <p:sp>
        <p:nvSpPr>
          <p:cNvPr id="4" name="Rectangle 3">
            <a:extLst>
              <a:ext uri="{FF2B5EF4-FFF2-40B4-BE49-F238E27FC236}">
                <a16:creationId xmlns:a16="http://schemas.microsoft.com/office/drawing/2014/main" id="{AFE27554-52BA-4FCD-847E-D03D00987FF3}"/>
              </a:ext>
            </a:extLst>
          </p:cNvPr>
          <p:cNvSpPr/>
          <p:nvPr/>
        </p:nvSpPr>
        <p:spPr>
          <a:xfrm>
            <a:off x="971550" y="908050"/>
            <a:ext cx="7777163" cy="1201738"/>
          </a:xfrm>
          <a:prstGeom prst="rect">
            <a:avLst/>
          </a:prstGeom>
        </p:spPr>
        <p:txBody>
          <a:bodyPr>
            <a:spAutoFit/>
          </a:bodyPr>
          <a:lstStyle/>
          <a:p>
            <a:pPr>
              <a:defRPr/>
            </a:pPr>
            <a:r>
              <a:rPr lang="sr-Latn-CS" dirty="0">
                <a:solidFill>
                  <a:schemeClr val="bg1">
                    <a:lumMod val="95000"/>
                  </a:schemeClr>
                </a:solidFill>
              </a:rPr>
              <a:t>AKO JE BDP RASTAO BRŽE OD APSORPCIJE, KAKAV JE SALDO TEKUĆEG RAČUNA</a:t>
            </a:r>
          </a:p>
          <a:p>
            <a:pPr>
              <a:defRPr/>
            </a:pPr>
            <a:endParaRPr lang="en-GB"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935395D8-FCCE-4E29-8626-E29BFC12048F}"/>
              </a:ext>
            </a:extLst>
          </p:cNvPr>
          <p:cNvSpPr>
            <a:spLocks noGrp="1"/>
          </p:cNvSpPr>
          <p:nvPr>
            <p:ph type="title"/>
          </p:nvPr>
        </p:nvSpPr>
        <p:spPr/>
        <p:txBody>
          <a:bodyPr/>
          <a:lstStyle/>
          <a:p>
            <a:endParaRPr lang="sr-Latn-CS" altLang="en-US"/>
          </a:p>
        </p:txBody>
      </p:sp>
      <p:graphicFrame>
        <p:nvGraphicFramePr>
          <p:cNvPr id="7" name="Chart 6">
            <a:extLst>
              <a:ext uri="{FF2B5EF4-FFF2-40B4-BE49-F238E27FC236}">
                <a16:creationId xmlns:a16="http://schemas.microsoft.com/office/drawing/2014/main" id="{4C811698-F971-442D-B1AC-A2C90C68022E}"/>
              </a:ext>
            </a:extLst>
          </p:cNvPr>
          <p:cNvGraphicFramePr/>
          <p:nvPr>
            <p:extLst>
              <p:ext uri="{D42A27DB-BD31-4B8C-83A1-F6EECF244321}">
                <p14:modId xmlns:p14="http://schemas.microsoft.com/office/powerpoint/2010/main" val="1814785117"/>
              </p:ext>
            </p:extLst>
          </p:nvPr>
        </p:nvGraphicFramePr>
        <p:xfrm>
          <a:off x="1043608" y="1124744"/>
          <a:ext cx="6518473" cy="5191844"/>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E62F05-0ECC-4D9D-9604-0B560D7496E4}"/>
              </a:ext>
            </a:extLst>
          </p:cNvPr>
          <p:cNvSpPr>
            <a:spLocks noGrp="1"/>
          </p:cNvSpPr>
          <p:nvPr>
            <p:ph type="title"/>
          </p:nvPr>
        </p:nvSpPr>
        <p:spPr/>
        <p:txBody>
          <a:bodyPr/>
          <a:lstStyle/>
          <a:p>
            <a:endParaRPr lang="en-GB"/>
          </a:p>
        </p:txBody>
      </p:sp>
      <p:pic>
        <p:nvPicPr>
          <p:cNvPr id="3" name="Picture 2">
            <a:extLst>
              <a:ext uri="{FF2B5EF4-FFF2-40B4-BE49-F238E27FC236}">
                <a16:creationId xmlns:a16="http://schemas.microsoft.com/office/drawing/2014/main" id="{8EE951F6-59C7-4F39-BCAD-CDBC993FA377}"/>
              </a:ext>
            </a:extLst>
          </p:cNvPr>
          <p:cNvPicPr>
            <a:picLocks noChangeAspect="1"/>
          </p:cNvPicPr>
          <p:nvPr/>
        </p:nvPicPr>
        <p:blipFill rotWithShape="1">
          <a:blip r:embed="rId2"/>
          <a:srcRect l="18500" t="12200" r="21650" b="10801"/>
          <a:stretch/>
        </p:blipFill>
        <p:spPr>
          <a:xfrm>
            <a:off x="307818" y="288504"/>
            <a:ext cx="8656670" cy="6264696"/>
          </a:xfrm>
          <a:prstGeom prst="rect">
            <a:avLst/>
          </a:prstGeom>
        </p:spPr>
      </p:pic>
      <p:pic>
        <p:nvPicPr>
          <p:cNvPr id="4" name="Picture 2">
            <a:extLst>
              <a:ext uri="{FF2B5EF4-FFF2-40B4-BE49-F238E27FC236}">
                <a16:creationId xmlns:a16="http://schemas.microsoft.com/office/drawing/2014/main" id="{039EEDB2-96E7-495B-B5AB-2FF17002D6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2836" t="52367" r="27750" b="19633"/>
          <a:stretch>
            <a:fillRect/>
          </a:stretch>
        </p:blipFill>
        <p:spPr bwMode="auto">
          <a:xfrm>
            <a:off x="3131840" y="2392088"/>
            <a:ext cx="5544617" cy="176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8562605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B8E601C7-D784-45B2-B2D7-7175E8EDC710}"/>
              </a:ext>
            </a:extLst>
          </p:cNvPr>
          <p:cNvSpPr>
            <a:spLocks noGrp="1"/>
          </p:cNvSpPr>
          <p:nvPr>
            <p:ph type="title"/>
          </p:nvPr>
        </p:nvSpPr>
        <p:spPr/>
        <p:txBody>
          <a:bodyPr/>
          <a:lstStyle/>
          <a:p>
            <a:endParaRPr lang="en-GB" altLang="en-US"/>
          </a:p>
        </p:txBody>
      </p:sp>
      <p:pic>
        <p:nvPicPr>
          <p:cNvPr id="11267" name="Picture 2">
            <a:extLst>
              <a:ext uri="{FF2B5EF4-FFF2-40B4-BE49-F238E27FC236}">
                <a16:creationId xmlns:a16="http://schemas.microsoft.com/office/drawing/2014/main" id="{0FDDB242-EA1C-472E-B6DC-2B78274EDF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8112" t="19600" r="21130" b="9001"/>
          <a:stretch>
            <a:fillRect/>
          </a:stretch>
        </p:blipFill>
        <p:spPr bwMode="auto">
          <a:xfrm>
            <a:off x="250825" y="1341438"/>
            <a:ext cx="8497888"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Rectangle 3">
            <a:extLst>
              <a:ext uri="{FF2B5EF4-FFF2-40B4-BE49-F238E27FC236}">
                <a16:creationId xmlns:a16="http://schemas.microsoft.com/office/drawing/2014/main" id="{6C6FF8A5-B8B5-494D-9B42-7D5EABA44B97}"/>
              </a:ext>
            </a:extLst>
          </p:cNvPr>
          <p:cNvSpPr>
            <a:spLocks noChangeArrowheads="1"/>
          </p:cNvSpPr>
          <p:nvPr/>
        </p:nvSpPr>
        <p:spPr bwMode="auto">
          <a:xfrm>
            <a:off x="1979613" y="765175"/>
            <a:ext cx="3986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dirty="0">
                <a:solidFill>
                  <a:srgbClr val="FFFFCC"/>
                </a:solidFill>
              </a:rPr>
              <a:t>http://www.javnidug.iio.org.r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endParaRPr lang="sr-Latn-CS"/>
          </a:p>
        </p:txBody>
      </p:sp>
      <p:sp>
        <p:nvSpPr>
          <p:cNvPr id="2053" name="Rectangle 5"/>
          <p:cNvSpPr txBox="1">
            <a:spLocks noChangeArrowheads="1"/>
          </p:cNvSpPr>
          <p:nvPr/>
        </p:nvSpPr>
        <p:spPr bwMode="black">
          <a:xfrm>
            <a:off x="7467600" y="6248400"/>
            <a:ext cx="1676400" cy="609600"/>
          </a:xfrm>
          <a:prstGeom prst="rect">
            <a:avLst/>
          </a:prstGeom>
          <a:noFill/>
          <a:ln w="9525">
            <a:noFill/>
            <a:miter lim="800000"/>
            <a:headEnd/>
            <a:tailEnd/>
          </a:ln>
        </p:spPr>
        <p:txBody>
          <a:bodyPr anchor="ctr"/>
          <a:lstStyle/>
          <a:p>
            <a:pPr algn="l"/>
            <a:r>
              <a:rPr lang="de-DE" sz="2000">
                <a:solidFill>
                  <a:srgbClr val="DBC9ED"/>
                </a:solidFill>
                <a:latin typeface="Arial" charset="0"/>
              </a:rPr>
              <a:t>Slika 5.2</a:t>
            </a:r>
            <a:endParaRPr lang="en-US" sz="2000">
              <a:solidFill>
                <a:srgbClr val="DBC9ED"/>
              </a:solidFill>
              <a:latin typeface="Arial" charset="0"/>
            </a:endParaRPr>
          </a:p>
        </p:txBody>
      </p:sp>
      <p:grpSp>
        <p:nvGrpSpPr>
          <p:cNvPr id="2054" name="Group 6"/>
          <p:cNvGrpSpPr>
            <a:grpSpLocks/>
          </p:cNvGrpSpPr>
          <p:nvPr/>
        </p:nvGrpSpPr>
        <p:grpSpPr bwMode="auto">
          <a:xfrm>
            <a:off x="1885950" y="1675283"/>
            <a:ext cx="5181600" cy="4418013"/>
            <a:chOff x="1188" y="1152"/>
            <a:chExt cx="3264" cy="2595"/>
          </a:xfrm>
        </p:grpSpPr>
        <p:sp>
          <p:nvSpPr>
            <p:cNvPr id="2083" name="Line 7"/>
            <p:cNvSpPr>
              <a:spLocks noChangeShapeType="1"/>
            </p:cNvSpPr>
            <p:nvPr/>
          </p:nvSpPr>
          <p:spPr bwMode="black">
            <a:xfrm>
              <a:off x="1200" y="1152"/>
              <a:ext cx="0" cy="2592"/>
            </a:xfrm>
            <a:prstGeom prst="line">
              <a:avLst/>
            </a:prstGeom>
            <a:noFill/>
            <a:ln w="38100">
              <a:solidFill>
                <a:srgbClr val="B590DA"/>
              </a:solidFill>
              <a:round/>
              <a:headEnd/>
              <a:tailEnd/>
            </a:ln>
          </p:spPr>
          <p:txBody>
            <a:bodyPr/>
            <a:lstStyle/>
            <a:p>
              <a:endParaRPr lang="en-GB"/>
            </a:p>
          </p:txBody>
        </p:sp>
        <p:sp>
          <p:nvSpPr>
            <p:cNvPr id="2084" name="Line 8"/>
            <p:cNvSpPr>
              <a:spLocks noChangeShapeType="1"/>
            </p:cNvSpPr>
            <p:nvPr/>
          </p:nvSpPr>
          <p:spPr bwMode="black">
            <a:xfrm>
              <a:off x="1188" y="3747"/>
              <a:ext cx="3264" cy="0"/>
            </a:xfrm>
            <a:prstGeom prst="line">
              <a:avLst/>
            </a:prstGeom>
            <a:noFill/>
            <a:ln w="38100">
              <a:solidFill>
                <a:srgbClr val="B590DA"/>
              </a:solidFill>
              <a:round/>
              <a:headEnd/>
              <a:tailEnd/>
            </a:ln>
          </p:spPr>
          <p:txBody>
            <a:bodyPr/>
            <a:lstStyle/>
            <a:p>
              <a:endParaRPr lang="en-GB"/>
            </a:p>
          </p:txBody>
        </p:sp>
      </p:grpSp>
      <p:sp>
        <p:nvSpPr>
          <p:cNvPr id="2055" name="Text Box 9"/>
          <p:cNvSpPr txBox="1">
            <a:spLocks noChangeArrowheads="1"/>
          </p:cNvSpPr>
          <p:nvPr/>
        </p:nvSpPr>
        <p:spPr bwMode="black">
          <a:xfrm>
            <a:off x="2819400" y="6394450"/>
            <a:ext cx="3200400" cy="457200"/>
          </a:xfrm>
          <a:prstGeom prst="rect">
            <a:avLst/>
          </a:prstGeom>
          <a:noFill/>
          <a:ln w="9525">
            <a:noFill/>
            <a:miter lim="800000"/>
            <a:headEnd/>
            <a:tailEnd/>
          </a:ln>
        </p:spPr>
        <p:txBody>
          <a:bodyPr>
            <a:spAutoFit/>
          </a:bodyPr>
          <a:lstStyle/>
          <a:p>
            <a:pPr>
              <a:spcBef>
                <a:spcPct val="50000"/>
              </a:spcBef>
            </a:pPr>
            <a:r>
              <a:rPr lang="sr-Latn-CS">
                <a:solidFill>
                  <a:schemeClr val="bg1"/>
                </a:solidFill>
                <a:latin typeface="Arial" charset="0"/>
              </a:rPr>
              <a:t>Potrošnja danas</a:t>
            </a:r>
            <a:endParaRPr lang="en-US">
              <a:solidFill>
                <a:schemeClr val="bg1"/>
              </a:solidFill>
              <a:latin typeface="Arial" charset="0"/>
            </a:endParaRPr>
          </a:p>
        </p:txBody>
      </p:sp>
      <p:sp>
        <p:nvSpPr>
          <p:cNvPr id="2056" name="Text Box 10"/>
          <p:cNvSpPr txBox="1">
            <a:spLocks noChangeArrowheads="1"/>
          </p:cNvSpPr>
          <p:nvPr/>
        </p:nvSpPr>
        <p:spPr bwMode="black">
          <a:xfrm rot="-5400000">
            <a:off x="-837406" y="2851944"/>
            <a:ext cx="3573462" cy="457200"/>
          </a:xfrm>
          <a:prstGeom prst="rect">
            <a:avLst/>
          </a:prstGeom>
          <a:noFill/>
          <a:ln w="9525">
            <a:noFill/>
            <a:miter lim="800000"/>
            <a:headEnd/>
            <a:tailEnd/>
          </a:ln>
        </p:spPr>
        <p:txBody>
          <a:bodyPr>
            <a:spAutoFit/>
          </a:bodyPr>
          <a:lstStyle/>
          <a:p>
            <a:pPr>
              <a:spcBef>
                <a:spcPct val="50000"/>
              </a:spcBef>
            </a:pPr>
            <a:r>
              <a:rPr lang="sr-Latn-CS">
                <a:solidFill>
                  <a:schemeClr val="bg1"/>
                </a:solidFill>
                <a:latin typeface="Arial" charset="0"/>
              </a:rPr>
              <a:t>Potrošnja sutra</a:t>
            </a:r>
            <a:endParaRPr lang="en-US">
              <a:solidFill>
                <a:schemeClr val="bg1"/>
              </a:solidFill>
              <a:latin typeface="Arial" charset="0"/>
            </a:endParaRPr>
          </a:p>
        </p:txBody>
      </p:sp>
      <p:sp>
        <p:nvSpPr>
          <p:cNvPr id="2057" name="Text Box 11"/>
          <p:cNvSpPr txBox="1">
            <a:spLocks noChangeArrowheads="1"/>
          </p:cNvSpPr>
          <p:nvPr/>
        </p:nvSpPr>
        <p:spPr bwMode="black">
          <a:xfrm>
            <a:off x="1524000" y="6013450"/>
            <a:ext cx="533400" cy="457200"/>
          </a:xfrm>
          <a:prstGeom prst="rect">
            <a:avLst/>
          </a:prstGeom>
          <a:noFill/>
          <a:ln w="9525">
            <a:noFill/>
            <a:miter lim="800000"/>
            <a:headEnd/>
            <a:tailEnd/>
          </a:ln>
        </p:spPr>
        <p:txBody>
          <a:bodyPr>
            <a:spAutoFit/>
          </a:bodyPr>
          <a:lstStyle/>
          <a:p>
            <a:pPr>
              <a:spcBef>
                <a:spcPct val="50000"/>
              </a:spcBef>
            </a:pPr>
            <a:r>
              <a:rPr lang="de-DE" i="1">
                <a:solidFill>
                  <a:srgbClr val="B590DA"/>
                </a:solidFill>
                <a:latin typeface="Arial" charset="0"/>
              </a:rPr>
              <a:t>0</a:t>
            </a:r>
            <a:endParaRPr lang="en-US" i="1">
              <a:solidFill>
                <a:srgbClr val="B590DA"/>
              </a:solidFill>
              <a:latin typeface="Arial" charset="0"/>
            </a:endParaRPr>
          </a:p>
        </p:txBody>
      </p:sp>
      <p:grpSp>
        <p:nvGrpSpPr>
          <p:cNvPr id="2058" name="Group 25"/>
          <p:cNvGrpSpPr>
            <a:grpSpLocks/>
          </p:cNvGrpSpPr>
          <p:nvPr/>
        </p:nvGrpSpPr>
        <p:grpSpPr bwMode="auto">
          <a:xfrm>
            <a:off x="1473200" y="2057400"/>
            <a:ext cx="3251200" cy="4343400"/>
            <a:chOff x="928" y="1296"/>
            <a:chExt cx="2048" cy="2736"/>
          </a:xfrm>
        </p:grpSpPr>
        <p:sp>
          <p:nvSpPr>
            <p:cNvPr id="2080" name="Line 3"/>
            <p:cNvSpPr>
              <a:spLocks noChangeShapeType="1"/>
            </p:cNvSpPr>
            <p:nvPr/>
          </p:nvSpPr>
          <p:spPr bwMode="black">
            <a:xfrm flipH="1" flipV="1">
              <a:off x="1222" y="1437"/>
              <a:ext cx="1601" cy="2287"/>
            </a:xfrm>
            <a:prstGeom prst="line">
              <a:avLst/>
            </a:prstGeom>
            <a:noFill/>
            <a:ln w="57150">
              <a:solidFill>
                <a:srgbClr val="FCE78C"/>
              </a:solidFill>
              <a:round/>
              <a:headEnd/>
              <a:tailEnd/>
            </a:ln>
          </p:spPr>
          <p:txBody>
            <a:bodyPr/>
            <a:lstStyle/>
            <a:p>
              <a:endParaRPr lang="en-GB"/>
            </a:p>
          </p:txBody>
        </p:sp>
        <p:sp>
          <p:nvSpPr>
            <p:cNvPr id="2081" name="Text Box 12"/>
            <p:cNvSpPr txBox="1">
              <a:spLocks noChangeArrowheads="1"/>
            </p:cNvSpPr>
            <p:nvPr/>
          </p:nvSpPr>
          <p:spPr bwMode="black">
            <a:xfrm>
              <a:off x="928" y="1296"/>
              <a:ext cx="302" cy="288"/>
            </a:xfrm>
            <a:prstGeom prst="rect">
              <a:avLst/>
            </a:prstGeom>
            <a:noFill/>
            <a:ln w="9525">
              <a:noFill/>
              <a:miter lim="800000"/>
              <a:headEnd/>
              <a:tailEnd/>
            </a:ln>
          </p:spPr>
          <p:txBody>
            <a:bodyPr>
              <a:spAutoFit/>
            </a:bodyPr>
            <a:lstStyle/>
            <a:p>
              <a:pPr>
                <a:spcBef>
                  <a:spcPct val="50000"/>
                </a:spcBef>
              </a:pPr>
              <a:r>
                <a:rPr lang="de-DE" i="1">
                  <a:solidFill>
                    <a:srgbClr val="FCE78C"/>
                  </a:solidFill>
                  <a:latin typeface="Arial" charset="0"/>
                </a:rPr>
                <a:t>D</a:t>
              </a:r>
              <a:endParaRPr lang="en-US" i="1">
                <a:solidFill>
                  <a:srgbClr val="FCE78C"/>
                </a:solidFill>
                <a:latin typeface="Arial" charset="0"/>
              </a:endParaRPr>
            </a:p>
          </p:txBody>
        </p:sp>
        <p:sp>
          <p:nvSpPr>
            <p:cNvPr id="2082" name="Text Box 13"/>
            <p:cNvSpPr txBox="1">
              <a:spLocks noChangeArrowheads="1"/>
            </p:cNvSpPr>
            <p:nvPr/>
          </p:nvSpPr>
          <p:spPr bwMode="black">
            <a:xfrm>
              <a:off x="2640" y="3744"/>
              <a:ext cx="336" cy="288"/>
            </a:xfrm>
            <a:prstGeom prst="rect">
              <a:avLst/>
            </a:prstGeom>
            <a:noFill/>
            <a:ln w="9525">
              <a:noFill/>
              <a:miter lim="800000"/>
              <a:headEnd/>
              <a:tailEnd/>
            </a:ln>
          </p:spPr>
          <p:txBody>
            <a:bodyPr>
              <a:spAutoFit/>
            </a:bodyPr>
            <a:lstStyle/>
            <a:p>
              <a:pPr>
                <a:spcBef>
                  <a:spcPct val="50000"/>
                </a:spcBef>
              </a:pPr>
              <a:r>
                <a:rPr lang="de-DE" i="1">
                  <a:solidFill>
                    <a:srgbClr val="FCE78C"/>
                  </a:solidFill>
                  <a:latin typeface="Arial" charset="0"/>
                </a:rPr>
                <a:t>B</a:t>
              </a:r>
              <a:endParaRPr lang="en-US" i="1">
                <a:solidFill>
                  <a:srgbClr val="FCE78C"/>
                </a:solidFill>
                <a:latin typeface="Arial" charset="0"/>
              </a:endParaRPr>
            </a:p>
          </p:txBody>
        </p:sp>
      </p:grpSp>
      <p:sp>
        <p:nvSpPr>
          <p:cNvPr id="14" name="Text Box 15"/>
          <p:cNvSpPr txBox="1">
            <a:spLocks noChangeArrowheads="1"/>
          </p:cNvSpPr>
          <p:nvPr/>
        </p:nvSpPr>
        <p:spPr bwMode="black">
          <a:xfrm>
            <a:off x="4749800" y="5943600"/>
            <a:ext cx="533400" cy="457200"/>
          </a:xfrm>
          <a:prstGeom prst="rect">
            <a:avLst/>
          </a:prstGeom>
          <a:noFill/>
          <a:ln w="9525">
            <a:noFill/>
            <a:miter lim="800000"/>
            <a:headEnd/>
            <a:tailEnd/>
          </a:ln>
        </p:spPr>
        <p:txBody>
          <a:bodyPr>
            <a:spAutoFit/>
          </a:bodyPr>
          <a:lstStyle/>
          <a:p>
            <a:pPr>
              <a:spcBef>
                <a:spcPct val="50000"/>
              </a:spcBef>
            </a:pPr>
            <a:r>
              <a:rPr lang="de-DE" i="1">
                <a:solidFill>
                  <a:srgbClr val="FCE78C"/>
                </a:solidFill>
                <a:latin typeface="Arial" charset="0"/>
              </a:rPr>
              <a:t>B´</a:t>
            </a:r>
            <a:endParaRPr lang="en-US" i="1">
              <a:solidFill>
                <a:srgbClr val="FCE78C"/>
              </a:solidFill>
              <a:latin typeface="Arial" charset="0"/>
            </a:endParaRPr>
          </a:p>
        </p:txBody>
      </p:sp>
      <p:sp>
        <p:nvSpPr>
          <p:cNvPr id="15" name="Text Box 16"/>
          <p:cNvSpPr txBox="1">
            <a:spLocks noChangeArrowheads="1"/>
          </p:cNvSpPr>
          <p:nvPr/>
        </p:nvSpPr>
        <p:spPr bwMode="black">
          <a:xfrm>
            <a:off x="3505200" y="5943600"/>
            <a:ext cx="609600" cy="457200"/>
          </a:xfrm>
          <a:prstGeom prst="rect">
            <a:avLst/>
          </a:prstGeom>
          <a:noFill/>
          <a:ln w="9525">
            <a:noFill/>
            <a:miter lim="800000"/>
            <a:headEnd/>
            <a:tailEnd/>
          </a:ln>
        </p:spPr>
        <p:txBody>
          <a:bodyPr>
            <a:spAutoFit/>
          </a:bodyPr>
          <a:lstStyle/>
          <a:p>
            <a:pPr>
              <a:spcBef>
                <a:spcPct val="50000"/>
              </a:spcBef>
            </a:pPr>
            <a:r>
              <a:rPr lang="de-DE" i="1">
                <a:solidFill>
                  <a:srgbClr val="FCE78C"/>
                </a:solidFill>
                <a:latin typeface="Arial" charset="0"/>
              </a:rPr>
              <a:t>B´´</a:t>
            </a:r>
            <a:endParaRPr lang="en-US" i="1">
              <a:solidFill>
                <a:srgbClr val="FCE78C"/>
              </a:solidFill>
              <a:latin typeface="Arial" charset="0"/>
            </a:endParaRPr>
          </a:p>
        </p:txBody>
      </p:sp>
      <p:grpSp>
        <p:nvGrpSpPr>
          <p:cNvPr id="4" name="Group 26"/>
          <p:cNvGrpSpPr>
            <a:grpSpLocks/>
          </p:cNvGrpSpPr>
          <p:nvPr/>
        </p:nvGrpSpPr>
        <p:grpSpPr bwMode="auto">
          <a:xfrm>
            <a:off x="1387475" y="1371600"/>
            <a:ext cx="3584575" cy="4565650"/>
            <a:chOff x="874" y="864"/>
            <a:chExt cx="2258" cy="2876"/>
          </a:xfrm>
        </p:grpSpPr>
        <p:sp>
          <p:nvSpPr>
            <p:cNvPr id="2078" name="Line 4"/>
            <p:cNvSpPr>
              <a:spLocks noChangeShapeType="1"/>
            </p:cNvSpPr>
            <p:nvPr/>
          </p:nvSpPr>
          <p:spPr bwMode="black">
            <a:xfrm flipH="1" flipV="1">
              <a:off x="1199" y="980"/>
              <a:ext cx="1933" cy="2760"/>
            </a:xfrm>
            <a:prstGeom prst="line">
              <a:avLst/>
            </a:prstGeom>
            <a:noFill/>
            <a:ln w="28575">
              <a:solidFill>
                <a:srgbClr val="FCE78C"/>
              </a:solidFill>
              <a:round/>
              <a:headEnd/>
              <a:tailEnd/>
            </a:ln>
          </p:spPr>
          <p:txBody>
            <a:bodyPr/>
            <a:lstStyle/>
            <a:p>
              <a:endParaRPr lang="en-GB"/>
            </a:p>
          </p:txBody>
        </p:sp>
        <p:sp>
          <p:nvSpPr>
            <p:cNvPr id="2079" name="Text Box 17"/>
            <p:cNvSpPr txBox="1">
              <a:spLocks noChangeArrowheads="1"/>
            </p:cNvSpPr>
            <p:nvPr/>
          </p:nvSpPr>
          <p:spPr bwMode="black">
            <a:xfrm>
              <a:off x="874" y="864"/>
              <a:ext cx="390" cy="288"/>
            </a:xfrm>
            <a:prstGeom prst="rect">
              <a:avLst/>
            </a:prstGeom>
            <a:noFill/>
            <a:ln w="9525">
              <a:noFill/>
              <a:miter lim="800000"/>
              <a:headEnd/>
              <a:tailEnd/>
            </a:ln>
          </p:spPr>
          <p:txBody>
            <a:bodyPr>
              <a:spAutoFit/>
            </a:bodyPr>
            <a:lstStyle/>
            <a:p>
              <a:pPr>
                <a:spcBef>
                  <a:spcPct val="50000"/>
                </a:spcBef>
              </a:pPr>
              <a:r>
                <a:rPr lang="de-DE" i="1">
                  <a:solidFill>
                    <a:srgbClr val="FCE78C"/>
                  </a:solidFill>
                  <a:latin typeface="Arial" charset="0"/>
                </a:rPr>
                <a:t>D´</a:t>
              </a:r>
              <a:endParaRPr lang="en-US" i="1">
                <a:solidFill>
                  <a:srgbClr val="FCE78C"/>
                </a:solidFill>
                <a:latin typeface="Arial" charset="0"/>
              </a:endParaRPr>
            </a:p>
          </p:txBody>
        </p:sp>
      </p:grpSp>
      <p:grpSp>
        <p:nvGrpSpPr>
          <p:cNvPr id="5" name="Group 30"/>
          <p:cNvGrpSpPr>
            <a:grpSpLocks/>
          </p:cNvGrpSpPr>
          <p:nvPr/>
        </p:nvGrpSpPr>
        <p:grpSpPr bwMode="auto">
          <a:xfrm>
            <a:off x="1295400" y="3048000"/>
            <a:ext cx="2500313" cy="2895600"/>
            <a:chOff x="816" y="1920"/>
            <a:chExt cx="1575" cy="1824"/>
          </a:xfrm>
        </p:grpSpPr>
        <p:sp>
          <p:nvSpPr>
            <p:cNvPr id="2076" name="Line 2"/>
            <p:cNvSpPr>
              <a:spLocks noChangeShapeType="1"/>
            </p:cNvSpPr>
            <p:nvPr/>
          </p:nvSpPr>
          <p:spPr bwMode="black">
            <a:xfrm flipH="1" flipV="1">
              <a:off x="1216" y="2066"/>
              <a:ext cx="1175" cy="1678"/>
            </a:xfrm>
            <a:prstGeom prst="line">
              <a:avLst/>
            </a:prstGeom>
            <a:noFill/>
            <a:ln w="28575">
              <a:solidFill>
                <a:srgbClr val="FCE78C"/>
              </a:solidFill>
              <a:round/>
              <a:headEnd/>
              <a:tailEnd/>
            </a:ln>
          </p:spPr>
          <p:txBody>
            <a:bodyPr/>
            <a:lstStyle/>
            <a:p>
              <a:endParaRPr lang="en-GB"/>
            </a:p>
          </p:txBody>
        </p:sp>
        <p:sp>
          <p:nvSpPr>
            <p:cNvPr id="2077" name="Text Box 18"/>
            <p:cNvSpPr txBox="1">
              <a:spLocks noChangeArrowheads="1"/>
            </p:cNvSpPr>
            <p:nvPr/>
          </p:nvSpPr>
          <p:spPr bwMode="black">
            <a:xfrm>
              <a:off x="816" y="1920"/>
              <a:ext cx="432" cy="288"/>
            </a:xfrm>
            <a:prstGeom prst="rect">
              <a:avLst/>
            </a:prstGeom>
            <a:noFill/>
            <a:ln w="9525">
              <a:noFill/>
              <a:miter lim="800000"/>
              <a:headEnd/>
              <a:tailEnd/>
            </a:ln>
          </p:spPr>
          <p:txBody>
            <a:bodyPr>
              <a:spAutoFit/>
            </a:bodyPr>
            <a:lstStyle/>
            <a:p>
              <a:pPr>
                <a:spcBef>
                  <a:spcPct val="50000"/>
                </a:spcBef>
              </a:pPr>
              <a:r>
                <a:rPr lang="de-DE" i="1">
                  <a:solidFill>
                    <a:srgbClr val="FCE78C"/>
                  </a:solidFill>
                  <a:latin typeface="Arial" charset="0"/>
                </a:rPr>
                <a:t>D´´</a:t>
              </a:r>
              <a:endParaRPr lang="en-US" i="1">
                <a:solidFill>
                  <a:srgbClr val="FCE78C"/>
                </a:solidFill>
                <a:latin typeface="Arial" charset="0"/>
              </a:endParaRPr>
            </a:p>
          </p:txBody>
        </p:sp>
      </p:grpSp>
      <p:grpSp>
        <p:nvGrpSpPr>
          <p:cNvPr id="6" name="Group 29"/>
          <p:cNvGrpSpPr>
            <a:grpSpLocks/>
          </p:cNvGrpSpPr>
          <p:nvPr/>
        </p:nvGrpSpPr>
        <p:grpSpPr bwMode="auto">
          <a:xfrm>
            <a:off x="4356100" y="5105400"/>
            <a:ext cx="1447800" cy="879475"/>
            <a:chOff x="2744" y="3216"/>
            <a:chExt cx="912" cy="554"/>
          </a:xfrm>
        </p:grpSpPr>
        <p:graphicFrame>
          <p:nvGraphicFramePr>
            <p:cNvPr id="2051" name="Object 19"/>
            <p:cNvGraphicFramePr>
              <a:graphicFrameLocks noChangeAspect="1"/>
            </p:cNvGraphicFramePr>
            <p:nvPr/>
          </p:nvGraphicFramePr>
          <p:xfrm>
            <a:off x="3216" y="3216"/>
            <a:ext cx="440" cy="240"/>
          </p:xfrm>
          <a:graphic>
            <a:graphicData uri="http://schemas.openxmlformats.org/presentationml/2006/ole">
              <mc:AlternateContent xmlns:mc="http://schemas.openxmlformats.org/markup-compatibility/2006">
                <mc:Choice xmlns:v="urn:schemas-microsoft-com:vml" Requires="v">
                  <p:oleObj spid="_x0000_s85006" name="Equation" r:id="rId3" imgW="698400" imgH="380880" progId="">
                    <p:embed/>
                  </p:oleObj>
                </mc:Choice>
                <mc:Fallback>
                  <p:oleObj name="Equation" r:id="rId3" imgW="698400" imgH="380880" progId="">
                    <p:embed/>
                    <p:pic>
                      <p:nvPicPr>
                        <p:cNvPr id="2051"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3216" y="3216"/>
                          <a:ext cx="440" cy="240"/>
                        </a:xfrm>
                        <a:prstGeom prst="rect">
                          <a:avLst/>
                        </a:prstGeom>
                        <a:solidFill>
                          <a:schemeClr val="tx1"/>
                        </a:solidFill>
                      </p:spPr>
                    </p:pic>
                  </p:oleObj>
                </mc:Fallback>
              </mc:AlternateContent>
            </a:graphicData>
          </a:graphic>
        </p:graphicFrame>
        <p:sp>
          <p:nvSpPr>
            <p:cNvPr id="2074" name="Text Box 21"/>
            <p:cNvSpPr txBox="1">
              <a:spLocks noChangeArrowheads="1"/>
            </p:cNvSpPr>
            <p:nvPr/>
          </p:nvSpPr>
          <p:spPr bwMode="black">
            <a:xfrm rot="-5400000">
              <a:off x="2831" y="3491"/>
              <a:ext cx="192" cy="365"/>
            </a:xfrm>
            <a:prstGeom prst="rect">
              <a:avLst/>
            </a:prstGeom>
            <a:noFill/>
            <a:ln w="9525">
              <a:noFill/>
              <a:miter lim="800000"/>
              <a:headEnd/>
              <a:tailEnd/>
            </a:ln>
          </p:spPr>
          <p:txBody>
            <a:bodyPr>
              <a:spAutoFit/>
            </a:bodyPr>
            <a:lstStyle/>
            <a:p>
              <a:pPr algn="l">
                <a:spcBef>
                  <a:spcPct val="50000"/>
                </a:spcBef>
              </a:pPr>
              <a:r>
                <a:rPr lang="de-DE" sz="3200">
                  <a:solidFill>
                    <a:srgbClr val="FCE78C"/>
                  </a:solidFill>
                  <a:latin typeface="Arial" charset="0"/>
                </a:rPr>
                <a:t>}</a:t>
              </a:r>
              <a:endParaRPr lang="en-US" sz="3200">
                <a:solidFill>
                  <a:srgbClr val="FCE78C"/>
                </a:solidFill>
                <a:latin typeface="Arial" charset="0"/>
              </a:endParaRPr>
            </a:p>
          </p:txBody>
        </p:sp>
        <p:sp>
          <p:nvSpPr>
            <p:cNvPr id="2075" name="Line 23"/>
            <p:cNvSpPr>
              <a:spLocks noChangeShapeType="1"/>
            </p:cNvSpPr>
            <p:nvPr/>
          </p:nvSpPr>
          <p:spPr bwMode="black">
            <a:xfrm flipH="1">
              <a:off x="2956" y="3360"/>
              <a:ext cx="260" cy="250"/>
            </a:xfrm>
            <a:prstGeom prst="line">
              <a:avLst/>
            </a:prstGeom>
            <a:noFill/>
            <a:ln w="28575">
              <a:solidFill>
                <a:srgbClr val="FCE78C"/>
              </a:solidFill>
              <a:round/>
              <a:headEnd/>
              <a:tailEnd/>
            </a:ln>
          </p:spPr>
          <p:txBody>
            <a:bodyPr/>
            <a:lstStyle/>
            <a:p>
              <a:endParaRPr lang="en-GB"/>
            </a:p>
          </p:txBody>
        </p:sp>
      </p:grpSp>
      <p:grpSp>
        <p:nvGrpSpPr>
          <p:cNvPr id="7" name="Group 28"/>
          <p:cNvGrpSpPr>
            <a:grpSpLocks/>
          </p:cNvGrpSpPr>
          <p:nvPr/>
        </p:nvGrpSpPr>
        <p:grpSpPr bwMode="auto">
          <a:xfrm>
            <a:off x="2438400" y="5157788"/>
            <a:ext cx="1917700" cy="811212"/>
            <a:chOff x="1536" y="3249"/>
            <a:chExt cx="1208" cy="511"/>
          </a:xfrm>
        </p:grpSpPr>
        <p:graphicFrame>
          <p:nvGraphicFramePr>
            <p:cNvPr id="2050" name="Object 20"/>
            <p:cNvGraphicFramePr>
              <a:graphicFrameLocks noChangeAspect="1"/>
            </p:cNvGraphicFramePr>
            <p:nvPr/>
          </p:nvGraphicFramePr>
          <p:xfrm>
            <a:off x="1536" y="3249"/>
            <a:ext cx="440" cy="240"/>
          </p:xfrm>
          <a:graphic>
            <a:graphicData uri="http://schemas.openxmlformats.org/presentationml/2006/ole">
              <mc:AlternateContent xmlns:mc="http://schemas.openxmlformats.org/markup-compatibility/2006">
                <mc:Choice xmlns:v="urn:schemas-microsoft-com:vml" Requires="v">
                  <p:oleObj spid="_x0000_s85007" name="Equation" r:id="rId5" imgW="698400" imgH="380880" progId="">
                    <p:embed/>
                  </p:oleObj>
                </mc:Choice>
                <mc:Fallback>
                  <p:oleObj name="Equation" r:id="rId5" imgW="698400" imgH="380880" progId="">
                    <p:embed/>
                    <p:pic>
                      <p:nvPicPr>
                        <p:cNvPr id="205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1536" y="3249"/>
                          <a:ext cx="440" cy="240"/>
                        </a:xfrm>
                        <a:prstGeom prst="rect">
                          <a:avLst/>
                        </a:prstGeom>
                        <a:solidFill>
                          <a:srgbClr val="800080"/>
                        </a:solidFill>
                      </p:spPr>
                    </p:pic>
                  </p:oleObj>
                </mc:Fallback>
              </mc:AlternateContent>
            </a:graphicData>
          </a:graphic>
        </p:graphicFrame>
        <p:sp>
          <p:nvSpPr>
            <p:cNvPr id="2072" name="Text Box 22"/>
            <p:cNvSpPr txBox="1">
              <a:spLocks noChangeArrowheads="1"/>
            </p:cNvSpPr>
            <p:nvPr/>
          </p:nvSpPr>
          <p:spPr bwMode="black">
            <a:xfrm rot="-5400000">
              <a:off x="2446" y="3462"/>
              <a:ext cx="192" cy="404"/>
            </a:xfrm>
            <a:prstGeom prst="rect">
              <a:avLst/>
            </a:prstGeom>
            <a:noFill/>
            <a:ln w="9525">
              <a:noFill/>
              <a:miter lim="800000"/>
              <a:headEnd/>
              <a:tailEnd/>
            </a:ln>
          </p:spPr>
          <p:txBody>
            <a:bodyPr>
              <a:spAutoFit/>
            </a:bodyPr>
            <a:lstStyle/>
            <a:p>
              <a:pPr algn="l">
                <a:spcBef>
                  <a:spcPct val="50000"/>
                </a:spcBef>
              </a:pPr>
              <a:r>
                <a:rPr lang="de-DE" sz="3600">
                  <a:solidFill>
                    <a:schemeClr val="bg1"/>
                  </a:solidFill>
                  <a:latin typeface="Arial" charset="0"/>
                </a:rPr>
                <a:t>}</a:t>
              </a:r>
              <a:endParaRPr lang="en-US" sz="3600">
                <a:solidFill>
                  <a:schemeClr val="bg1"/>
                </a:solidFill>
                <a:latin typeface="Arial" charset="0"/>
              </a:endParaRPr>
            </a:p>
          </p:txBody>
        </p:sp>
        <p:sp>
          <p:nvSpPr>
            <p:cNvPr id="2073" name="Line 24"/>
            <p:cNvSpPr>
              <a:spLocks noChangeShapeType="1"/>
            </p:cNvSpPr>
            <p:nvPr/>
          </p:nvSpPr>
          <p:spPr bwMode="black">
            <a:xfrm flipH="1" flipV="1">
              <a:off x="1975" y="3334"/>
              <a:ext cx="569" cy="266"/>
            </a:xfrm>
            <a:prstGeom prst="line">
              <a:avLst/>
            </a:prstGeom>
            <a:noFill/>
            <a:ln w="28575">
              <a:solidFill>
                <a:srgbClr val="FCE78C"/>
              </a:solidFill>
              <a:round/>
              <a:headEnd/>
              <a:tailEnd/>
            </a:ln>
          </p:spPr>
          <p:txBody>
            <a:bodyPr/>
            <a:lstStyle/>
            <a:p>
              <a:endParaRPr lang="en-GB"/>
            </a:p>
          </p:txBody>
        </p:sp>
      </p:grpSp>
      <p:sp>
        <p:nvSpPr>
          <p:cNvPr id="2068" name="AutoShape 35"/>
          <p:cNvSpPr>
            <a:spLocks noChangeAspect="1" noChangeArrowheads="1" noTextEdit="1"/>
          </p:cNvSpPr>
          <p:nvPr/>
        </p:nvSpPr>
        <p:spPr bwMode="auto">
          <a:xfrm>
            <a:off x="5508625" y="3860800"/>
            <a:ext cx="3140075" cy="688975"/>
          </a:xfrm>
          <a:prstGeom prst="rect">
            <a:avLst/>
          </a:prstGeom>
          <a:noFill/>
          <a:ln w="9525">
            <a:noFill/>
            <a:miter lim="800000"/>
            <a:headEnd/>
            <a:tailEnd/>
          </a:ln>
        </p:spPr>
        <p:txBody>
          <a:bodyPr/>
          <a:lstStyle/>
          <a:p>
            <a:endParaRPr lang="en-GB"/>
          </a:p>
        </p:txBody>
      </p:sp>
      <p:sp>
        <p:nvSpPr>
          <p:cNvPr id="37" name="Content Placeholder 3">
            <a:extLst>
              <a:ext uri="{FF2B5EF4-FFF2-40B4-BE49-F238E27FC236}">
                <a16:creationId xmlns:a16="http://schemas.microsoft.com/office/drawing/2014/main" id="{1F34BB46-49D1-49CC-BDF5-F7C1DBDF107E}"/>
              </a:ext>
            </a:extLst>
          </p:cNvPr>
          <p:cNvSpPr txBox="1">
            <a:spLocks/>
          </p:cNvSpPr>
          <p:nvPr/>
        </p:nvSpPr>
        <p:spPr>
          <a:xfrm>
            <a:off x="4516437" y="1207677"/>
            <a:ext cx="8350696" cy="2226568"/>
          </a:xfrm>
          <a:prstGeom prst="rect">
            <a:avLst/>
          </a:prstGeom>
        </p:spPr>
        <p:txBody>
          <a:bodyPr/>
          <a:lstStyle>
            <a:lvl1pPr marL="342900" indent="-342900" algn="l" rtl="0" eaLnBrk="0" fontAlgn="base" hangingPunct="0">
              <a:spcBef>
                <a:spcPct val="20000"/>
              </a:spcBef>
              <a:spcAft>
                <a:spcPct val="0"/>
              </a:spcAft>
              <a:buChar char="•"/>
              <a:defRPr sz="4000">
                <a:solidFill>
                  <a:srgbClr val="FCE78C"/>
                </a:solidFill>
                <a:latin typeface="+mn-lt"/>
                <a:ea typeface="+mn-ea"/>
                <a:cs typeface="+mn-cs"/>
              </a:defRPr>
            </a:lvl1pPr>
            <a:lvl2pPr marL="742950" indent="-285750" algn="l" rtl="0" eaLnBrk="0" fontAlgn="base" hangingPunct="0">
              <a:spcBef>
                <a:spcPct val="20000"/>
              </a:spcBef>
              <a:spcAft>
                <a:spcPct val="0"/>
              </a:spcAft>
              <a:buChar char="–"/>
              <a:defRPr sz="3600">
                <a:solidFill>
                  <a:srgbClr val="FCE78C"/>
                </a:solidFill>
                <a:latin typeface="+mn-lt"/>
              </a:defRPr>
            </a:lvl2pPr>
            <a:lvl3pPr marL="1143000" indent="-228600" algn="l" rtl="0" eaLnBrk="0" fontAlgn="base" hangingPunct="0">
              <a:spcBef>
                <a:spcPct val="20000"/>
              </a:spcBef>
              <a:spcAft>
                <a:spcPct val="0"/>
              </a:spcAft>
              <a:buChar char="•"/>
              <a:defRPr sz="2800">
                <a:solidFill>
                  <a:srgbClr val="FCE78C"/>
                </a:solidFill>
                <a:latin typeface="+mn-lt"/>
              </a:defRPr>
            </a:lvl3pPr>
            <a:lvl4pPr marL="1600200" indent="-228600" algn="l" rtl="0" eaLnBrk="0" fontAlgn="base" hangingPunct="0">
              <a:spcBef>
                <a:spcPct val="20000"/>
              </a:spcBef>
              <a:spcAft>
                <a:spcPct val="0"/>
              </a:spcAft>
              <a:buChar char="–"/>
              <a:defRPr sz="2400">
                <a:solidFill>
                  <a:srgbClr val="FCE78C"/>
                </a:solidFill>
                <a:latin typeface="+mn-lt"/>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fontAlgn="base">
              <a:spcBef>
                <a:spcPct val="20000"/>
              </a:spcBef>
              <a:spcAft>
                <a:spcPct val="0"/>
              </a:spcAft>
              <a:buChar char="»"/>
              <a:defRPr sz="2000">
                <a:solidFill>
                  <a:schemeClr val="tx1"/>
                </a:solidFill>
                <a:latin typeface="Times New Roman" pitchFamily="18" charset="0"/>
              </a:defRPr>
            </a:lvl6pPr>
            <a:lvl7pPr marL="2971800" indent="-228600" algn="l" rtl="0" fontAlgn="base">
              <a:spcBef>
                <a:spcPct val="20000"/>
              </a:spcBef>
              <a:spcAft>
                <a:spcPct val="0"/>
              </a:spcAft>
              <a:buChar char="»"/>
              <a:defRPr sz="2000">
                <a:solidFill>
                  <a:schemeClr val="tx1"/>
                </a:solidFill>
                <a:latin typeface="Times New Roman" pitchFamily="18" charset="0"/>
              </a:defRPr>
            </a:lvl7pPr>
            <a:lvl8pPr marL="3429000" indent="-228600" algn="l" rtl="0" fontAlgn="base">
              <a:spcBef>
                <a:spcPct val="20000"/>
              </a:spcBef>
              <a:spcAft>
                <a:spcPct val="0"/>
              </a:spcAft>
              <a:buChar char="»"/>
              <a:defRPr sz="2000">
                <a:solidFill>
                  <a:schemeClr val="tx1"/>
                </a:solidFill>
                <a:latin typeface="Times New Roman" pitchFamily="18" charset="0"/>
              </a:defRPr>
            </a:lvl8pPr>
            <a:lvl9pPr marL="3886200" indent="-228600" algn="l" rtl="0" fontAlgn="base">
              <a:spcBef>
                <a:spcPct val="20000"/>
              </a:spcBef>
              <a:spcAft>
                <a:spcPct val="0"/>
              </a:spcAft>
              <a:buChar char="»"/>
              <a:defRPr sz="2000">
                <a:solidFill>
                  <a:schemeClr val="tx1"/>
                </a:solidFill>
                <a:latin typeface="Times New Roman" pitchFamily="18" charset="0"/>
              </a:defRPr>
            </a:lvl9pPr>
          </a:lstStyle>
          <a:p>
            <a:r>
              <a:rPr lang="sr-Latn-CS" sz="1800" kern="0" dirty="0"/>
              <a:t>Dug je eksplozivan...</a:t>
            </a:r>
          </a:p>
          <a:p>
            <a:r>
              <a:rPr lang="sr-Latn-CS" sz="1800" kern="0" dirty="0"/>
              <a:t>Ako je kamatna stopa na dug</a:t>
            </a:r>
          </a:p>
          <a:p>
            <a:r>
              <a:rPr lang="sr-Latn-CS" sz="1800" kern="0" dirty="0"/>
              <a:t>Veća od stope privrednog rasta</a:t>
            </a:r>
          </a:p>
          <a:p>
            <a:endParaRPr lang="sr-Latn-CS" sz="1800" kern="0" dirty="0"/>
          </a:p>
          <a:p>
            <a:r>
              <a:rPr lang="sr-Latn-CS" sz="1800" kern="0" dirty="0"/>
              <a:t>Šta se dešava sa bogatstvom zemlje</a:t>
            </a:r>
          </a:p>
          <a:p>
            <a:r>
              <a:rPr lang="sr-Latn-CS" sz="1800" kern="0" dirty="0"/>
              <a:t> ako je dug eksplozivan?</a:t>
            </a:r>
          </a:p>
          <a:p>
            <a:endParaRPr lang="sr-Latn-CS" sz="1800" kern="0" dirty="0"/>
          </a:p>
          <a:p>
            <a:endParaRPr lang="sr-Latn-CS" sz="1800" kern="0" dirty="0"/>
          </a:p>
          <a:p>
            <a:endParaRPr lang="en-US" sz="1800" kern="0" dirty="0"/>
          </a:p>
        </p:txBody>
      </p:sp>
      <p:pic>
        <p:nvPicPr>
          <p:cNvPr id="38" name="Picture 124">
            <a:extLst>
              <a:ext uri="{FF2B5EF4-FFF2-40B4-BE49-F238E27FC236}">
                <a16:creationId xmlns:a16="http://schemas.microsoft.com/office/drawing/2014/main" id="{4B14E73D-505A-47C9-9EA2-4BD991A3D6A6}"/>
              </a:ext>
            </a:extLst>
          </p:cNvPr>
          <p:cNvPicPr>
            <a:picLocks noChangeAspect="1" noChangeArrowheads="1"/>
          </p:cNvPicPr>
          <p:nvPr/>
        </p:nvPicPr>
        <p:blipFill>
          <a:blip r:embed="rId7" cstate="print"/>
          <a:srcRect/>
          <a:stretch>
            <a:fillRect/>
          </a:stretch>
        </p:blipFill>
        <p:spPr bwMode="auto">
          <a:xfrm>
            <a:off x="5982494" y="3406540"/>
            <a:ext cx="2017712" cy="758825"/>
          </a:xfrm>
          <a:prstGeom prst="rect">
            <a:avLst/>
          </a:prstGeom>
          <a:noFill/>
          <a:ln w="9525">
            <a:noFill/>
            <a:miter lim="800000"/>
            <a:headEnd/>
            <a:tailEnd/>
          </a:ln>
        </p:spPr>
      </p:pic>
      <p:cxnSp>
        <p:nvCxnSpPr>
          <p:cNvPr id="3" name="Straight Arrow Connector 2">
            <a:extLst>
              <a:ext uri="{FF2B5EF4-FFF2-40B4-BE49-F238E27FC236}">
                <a16:creationId xmlns:a16="http://schemas.microsoft.com/office/drawing/2014/main" id="{28C8B491-F62B-40F8-99C0-918ADC76E834}"/>
              </a:ext>
            </a:extLst>
          </p:cNvPr>
          <p:cNvCxnSpPr>
            <a:cxnSpLocks/>
          </p:cNvCxnSpPr>
          <p:nvPr/>
        </p:nvCxnSpPr>
        <p:spPr bwMode="auto">
          <a:xfrm flipH="1">
            <a:off x="2057400" y="3881735"/>
            <a:ext cx="3962400" cy="1982726"/>
          </a:xfrm>
          <a:prstGeom prst="straightConnector1">
            <a:avLst/>
          </a:prstGeom>
          <a:solidFill>
            <a:schemeClr val="accent1"/>
          </a:solidFill>
          <a:ln w="47625" cap="flat" cmpd="sng" algn="ctr">
            <a:solidFill>
              <a:srgbClr val="FCE78C"/>
            </a:solidFill>
            <a:prstDash val="solid"/>
            <a:round/>
            <a:headEnd type="none" w="med" len="med"/>
            <a:tailEnd type="triangle"/>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0-#ppt_h/2"/>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0-#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right)">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Lst>
  </p:timing>
</p:sld>
</file>

<file path=ppt/theme/theme1.xml><?xml version="1.0" encoding="utf-8"?>
<a:theme xmlns:a="http://schemas.openxmlformats.org/drawingml/2006/main" name="Standarddesign">
  <a:themeElements>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2457</TotalTime>
  <Words>1906</Words>
  <Application>Microsoft Office PowerPoint</Application>
  <PresentationFormat>On-screen Show (4:3)</PresentationFormat>
  <Paragraphs>400</Paragraphs>
  <Slides>54</Slides>
  <Notes>2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61" baseType="lpstr">
      <vt:lpstr>Arial</vt:lpstr>
      <vt:lpstr>Times New Roman</vt:lpstr>
      <vt:lpstr>Calibri</vt:lpstr>
      <vt:lpstr>Symbol</vt:lpstr>
      <vt:lpstr>Standarddesign</vt:lpstr>
      <vt:lpstr>MathType 4.0 Equation</vt:lpstr>
      <vt:lpstr>Equation</vt:lpstr>
      <vt:lpstr>PowerPoint Presentation</vt:lpstr>
      <vt:lpstr>Domaćinstv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lika 6.2(a)</vt:lpstr>
      <vt:lpstr>Slika 6.2(b)</vt:lpstr>
      <vt:lpstr>Slika 6.2(c)</vt:lpstr>
      <vt:lpstr>Slika 6.3(a)</vt:lpstr>
      <vt:lpstr>Slika 6.3(b)</vt:lpstr>
      <vt:lpstr>Slika 6.4</vt:lpstr>
      <vt:lpstr>PowerPoint Presentation</vt:lpstr>
      <vt:lpstr>PowerPoint Presentation</vt:lpstr>
      <vt:lpstr>PowerPoint Presentation</vt:lpstr>
      <vt:lpstr>PowerPoint Presentation</vt:lpstr>
      <vt:lpstr>PowerPoint Presentation</vt:lpstr>
      <vt:lpstr>Slika 6.5</vt:lpstr>
      <vt:lpstr>PowerPoint Presentation</vt:lpstr>
      <vt:lpstr>Slika 6.9</vt:lpstr>
      <vt:lpstr>Slika 6.10</vt:lpstr>
      <vt:lpstr>Slika 6.11</vt:lpstr>
      <vt:lpstr>Slika 6.12</vt:lpstr>
      <vt:lpstr>PowerPoint Presentation</vt:lpstr>
      <vt:lpstr>PowerPoint Presentation</vt:lpstr>
      <vt:lpstr>Slika 6.13</vt:lpstr>
      <vt:lpstr>Slika 6.14</vt:lpstr>
      <vt:lpstr>Slika 6.15</vt:lpstr>
      <vt:lpstr>Slika 6.16</vt:lpstr>
      <vt:lpstr>PowerPoint Presentation</vt:lpstr>
      <vt:lpstr>PowerPoint Presentation</vt:lpstr>
      <vt:lpstr>PowerPoint Presentation</vt:lpstr>
      <vt:lpstr>PowerPoint Presentation</vt:lpstr>
      <vt:lpstr>PowerPoint Presentation</vt:lpstr>
      <vt:lpstr>Slika 6.1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imated Figures for Chapter 5</dc:title>
  <dc:subject>Burda and Wyplosz MACROECONOMICS 3e</dc:subject>
  <dc:creator>Irwin Collier</dc:creator>
  <cp:keywords>Tables Figures</cp:keywords>
  <dc:description>Feburary 2002</dc:description>
  <cp:lastModifiedBy>Danica Popovic</cp:lastModifiedBy>
  <cp:revision>197</cp:revision>
  <dcterms:created xsi:type="dcterms:W3CDTF">2001-04-17T06:01:40Z</dcterms:created>
  <dcterms:modified xsi:type="dcterms:W3CDTF">2019-04-01T18:37:06Z</dcterms:modified>
  <cp:category>Instructors' material</cp:category>
</cp:coreProperties>
</file>